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40"/>
  </p:notesMasterIdLst>
  <p:handoutMasterIdLst>
    <p:handoutMasterId r:id="rId41"/>
  </p:handoutMasterIdLst>
  <p:sldIdLst>
    <p:sldId id="344" r:id="rId5"/>
    <p:sldId id="346" r:id="rId6"/>
    <p:sldId id="347" r:id="rId7"/>
    <p:sldId id="348" r:id="rId8"/>
    <p:sldId id="349" r:id="rId9"/>
    <p:sldId id="378" r:id="rId10"/>
    <p:sldId id="350" r:id="rId11"/>
    <p:sldId id="351" r:id="rId12"/>
    <p:sldId id="352" r:id="rId13"/>
    <p:sldId id="353" r:id="rId14"/>
    <p:sldId id="354" r:id="rId15"/>
    <p:sldId id="355" r:id="rId16"/>
    <p:sldId id="356" r:id="rId17"/>
    <p:sldId id="380" r:id="rId18"/>
    <p:sldId id="357" r:id="rId19"/>
    <p:sldId id="358" r:id="rId20"/>
    <p:sldId id="359" r:id="rId21"/>
    <p:sldId id="360" r:id="rId22"/>
    <p:sldId id="361" r:id="rId23"/>
    <p:sldId id="362" r:id="rId24"/>
    <p:sldId id="363" r:id="rId25"/>
    <p:sldId id="364" r:id="rId26"/>
    <p:sldId id="365" r:id="rId27"/>
    <p:sldId id="366" r:id="rId28"/>
    <p:sldId id="367" r:id="rId29"/>
    <p:sldId id="368" r:id="rId30"/>
    <p:sldId id="369" r:id="rId31"/>
    <p:sldId id="370" r:id="rId32"/>
    <p:sldId id="371" r:id="rId33"/>
    <p:sldId id="372" r:id="rId34"/>
    <p:sldId id="373" r:id="rId35"/>
    <p:sldId id="374" r:id="rId36"/>
    <p:sldId id="375" r:id="rId37"/>
    <p:sldId id="376" r:id="rId38"/>
    <p:sldId id="377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94">
          <p15:clr>
            <a:srgbClr val="A4A3A4"/>
          </p15:clr>
        </p15:guide>
        <p15:guide id="2" pos="427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dro Leon" initials="PL" lastIdx="4" clrIdx="0"/>
  <p:cmAuthor id="1" name="Lorrie Cranor" initials="LC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00CF"/>
    <a:srgbClr val="9F243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43C32B0-89DD-4D2F-8325-1775BE5B0646}" v="1" dt="2020-10-18T18:33:26.712"/>
    <p1510:client id="{FCEC2356-5515-4021-B232-C2B93DB3E839}" v="9" dt="2020-10-18T16:54:47.378"/>
  </p1510:revLst>
</p1510:revInfo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149" autoAdjust="0"/>
    <p:restoredTop sz="75282" autoAdjust="0"/>
  </p:normalViewPr>
  <p:slideViewPr>
    <p:cSldViewPr snapToGrid="0" showGuides="1">
      <p:cViewPr>
        <p:scale>
          <a:sx n="81" d="100"/>
          <a:sy n="81" d="100"/>
        </p:scale>
        <p:origin x="-810" y="-72"/>
      </p:cViewPr>
      <p:guideLst>
        <p:guide orient="horz" pos="994"/>
        <p:guide pos="42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commentAuthors" Target="commentAuthors.xml"/><Relationship Id="rId47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ebdeep" userId="S::debdeep@cse.iitkgp.ac.in::adcb0779-db9f-41c6-ab38-c82c58c9de67" providerId="AD" clId="Web-{FCEC2356-5515-4021-B232-C2B93DB3E839}"/>
    <pc:docChg chg="delSld modSld">
      <pc:chgData name="debdeep" userId="S::debdeep@cse.iitkgp.ac.in::adcb0779-db9f-41c6-ab38-c82c58c9de67" providerId="AD" clId="Web-{FCEC2356-5515-4021-B232-C2B93DB3E839}" dt="2020-10-18T16:54:47.378" v="8" actId="20577"/>
      <pc:docMkLst>
        <pc:docMk/>
      </pc:docMkLst>
      <pc:sldChg chg="modSp">
        <pc:chgData name="debdeep" userId="S::debdeep@cse.iitkgp.ac.in::adcb0779-db9f-41c6-ab38-c82c58c9de67" providerId="AD" clId="Web-{FCEC2356-5515-4021-B232-C2B93DB3E839}" dt="2020-10-18T16:54:47.378" v="8" actId="20577"/>
        <pc:sldMkLst>
          <pc:docMk/>
          <pc:sldMk cId="106333789" sldId="358"/>
        </pc:sldMkLst>
        <pc:spChg chg="mod">
          <ac:chgData name="debdeep" userId="S::debdeep@cse.iitkgp.ac.in::adcb0779-db9f-41c6-ab38-c82c58c9de67" providerId="AD" clId="Web-{FCEC2356-5515-4021-B232-C2B93DB3E839}" dt="2020-10-18T16:54:47.378" v="8" actId="20577"/>
          <ac:spMkLst>
            <pc:docMk/>
            <pc:sldMk cId="106333789" sldId="358"/>
            <ac:spMk id="662531" creationId="{00000000-0000-0000-0000-000000000000}"/>
          </ac:spMkLst>
        </pc:spChg>
      </pc:sldChg>
      <pc:sldChg chg="del">
        <pc:chgData name="debdeep" userId="S::debdeep@cse.iitkgp.ac.in::adcb0779-db9f-41c6-ab38-c82c58c9de67" providerId="AD" clId="Web-{FCEC2356-5515-4021-B232-C2B93DB3E839}" dt="2020-10-18T16:53:41.612" v="0"/>
        <pc:sldMkLst>
          <pc:docMk/>
          <pc:sldMk cId="365497617" sldId="379"/>
        </pc:sldMkLst>
      </pc:sldChg>
      <pc:sldChg chg="del">
        <pc:chgData name="debdeep" userId="S::debdeep@cse.iitkgp.ac.in::adcb0779-db9f-41c6-ab38-c82c58c9de67" providerId="AD" clId="Web-{FCEC2356-5515-4021-B232-C2B93DB3E839}" dt="2020-10-18T16:53:46.237" v="1"/>
        <pc:sldMkLst>
          <pc:docMk/>
          <pc:sldMk cId="582236225" sldId="381"/>
        </pc:sldMkLst>
      </pc:sldChg>
    </pc:docChg>
  </pc:docChgLst>
  <pc:docChgLst>
    <pc:chgData name="Pravesh Jain" userId="S::praveshj@iitkgp.ac.in::0d89a521-c08a-452e-a54b-d55f442527da" providerId="AD" clId="Web-{643C32B0-89DD-4D2F-8325-1775BE5B0646}"/>
    <pc:docChg chg="modSld">
      <pc:chgData name="Pravesh Jain" userId="S::praveshj@iitkgp.ac.in::0d89a521-c08a-452e-a54b-d55f442527da" providerId="AD" clId="Web-{643C32B0-89DD-4D2F-8325-1775BE5B0646}" dt="2020-10-18T18:33:26.712" v="0" actId="20577"/>
      <pc:docMkLst>
        <pc:docMk/>
      </pc:docMkLst>
      <pc:sldChg chg="modSp">
        <pc:chgData name="Pravesh Jain" userId="S::praveshj@iitkgp.ac.in::0d89a521-c08a-452e-a54b-d55f442527da" providerId="AD" clId="Web-{643C32B0-89DD-4D2F-8325-1775BE5B0646}" dt="2020-10-18T18:33:26.712" v="0" actId="20577"/>
        <pc:sldMkLst>
          <pc:docMk/>
          <pc:sldMk cId="1972727535" sldId="364"/>
        </pc:sldMkLst>
        <pc:spChg chg="mod">
          <ac:chgData name="Pravesh Jain" userId="S::praveshj@iitkgp.ac.in::0d89a521-c08a-452e-a54b-d55f442527da" providerId="AD" clId="Web-{643C32B0-89DD-4D2F-8325-1775BE5B0646}" dt="2020-10-18T18:33:26.712" v="0" actId="20577"/>
          <ac:spMkLst>
            <pc:docMk/>
            <pc:sldMk cId="1972727535" sldId="364"/>
            <ac:spMk id="668675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FCEB4C-EE64-5B42-AFF7-46BEAF0D3500}" type="datetimeFigureOut">
              <a:rPr lang="en-US" smtClean="0"/>
              <a:pPr/>
              <a:t>10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00276-67CC-8E4E-B342-B7634C502F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0038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5:35:41.2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56 6300,'0'0,"25"0,24 0,26 0,-1 0,50-24,-25 24,50 0,-25 0,25 0,-50 0,-24 0,-26 0,26 0,-1 0,1 0,-26 0,26 0,-1 0,1 0,-1 0,0 0,26 0,24 0,-50 0,25 0,-24 0,-1 0,25 24,-24-24,-1 0,50 0,-74 0,-25 0,24 0,1 0,-1 0,51 0,-26 0,-24 0,24 0,0 0,1 0,-26 0,26 25,-1-25,-49 50,25-50,24 0,25 0,1 0,24 0,24 0,26 0,24 0,-24 0,0 0,-50 0,-25 0,-25 0,1 0,-26 0,1 0,-25 0,24 0,-24 0,25 0,-1 0,26 0,-1 25,-24-25,0 0,-26 24,26-24,-25 0,0 0,-1 0,26 0,0 0,-1 0,26 0,-1 0,0 0,-24 0,74 0,-74 0,24 0,0 0,26 0,24-24,-25 24,0 0,25 0,-25 0,1 0,-1 0,0 0,0 0,0 0,1 0,-26 0,-24 0,24 0,-49 0,0 0,0 0,-25 0,24 24,1-24,0 0,49 0,1 0,-50 0,49 0,-49 0,49 0,-49 0,0 0,0 0,-1 0,1 0,-25 0,25 0,25 0,-50 0,49 25,1-25,-25 25,49 0,50-25,-99 0,0 0,24 25,1-1,-25-24,0 0,-25 0,49 0,-24 0,0 0,0 0,-25 0,24 0,1 0,25 0,-50 0,25 0,-1 0,1 0,-25 0,25 0,-25 0,50 0,-50 0,24 0,1 0,-25 0,25 0,-25 0,50 0,-50 0,24 0,51-24,-50 24,-1 0,1 0,0-25,-25 25,25 0,-25 0,0-25,25 25,-25 0,25 0,-1 0,1 0,-25 0,50 0,-50 0,25 0,-25 0,24 0,1 0,25 0,-1 0,1 0,0 0,-1-25,26 25,-51 0,1 0,0 0,-25 0,25 0,0-25,-25 25,24 0,-24 0,0 0,25 0,-25 0,50 0,-1 0,-24 0,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15T05:56:43.2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17 15223 9,'0'0'0,"0"0"2,0 0 0,0 0-1,0 0 4,0 0-4,0 0-2,0 0 5,0 0 2,-5 6 2,5-6 5,0 1-1,0-1 1,2 3 1,3 0 0,6-2 0,-1 2-2,0-3-4,2 1-1,-2-1-1,10 2-4,-8-2 2,6 2-2,0-2 1,-5 2-2,4 1 2,1-3-2,-8 2 0,8 0 1,-2-1-2,2 1 5,5 0 0,0-2-1,0 0 2,1 0-3,3 0 0,-1 0 3,2 0-2,1-1 2,0 0-2,-1-1 0,3 1 2,-2 1-2,-1-2 0,1 2 0,-2-2-1,1 2-1,-2 0 2,3-3-1,1 1 5,4 0-1,2-3 3,2 0-2,5-2-1,-3 1 2,3-1-4,0 2-2,0 1-2,2-1-1,-3 1-1,-1 3 0,-3 1-2,-2 0 0,-2 1 1,-2 4-1,-4 2 2,1-2 1,-1-1 0,1 1 0,0 0 2,1-2 1,-1 1-2,1-1 2,-1-3 0,0 0-2,0 0 0,1 0 2,-1 0-1,3 0 2,0 0-1,2 0 0,1-3 1,1 3-4,2-4 1,-2 3-1,0-2 1,2 1 2,1 0 0,2 1-1,3-3 3,3 1-2,2-1 2,1-1-2,1 0 1,3 0-2,0 1-1,-1-2-1,3 1 4,-5 1-4,-1 1 0,-1-1 1,-3 1-1,2 2-1,-2-1 1,-1 2 0,-1-1 0,2 1 0,-1-3-5,1 0 5,6 0-1,1 0 1,2-2 0,3 2-1,1 0 0,1 2-1,-3 1 1,-2-2 0,-3 0-2,-1 1 0,-3-1 2,-3 1 1,-2-1 1,0 1-1,-1-2 3,2 0-3,-1 0 1,3-2 1,1 1-2,6-1 1,2 0 2,6 2-3,1-4 3,4 2-2,1-2 0,2 1-1,-1 2-1,-1-1 0,-2 1 0,-2 1 0,-2 0-2,-2 2 3,-5 1-1,-4 0-1,-3 0 1,-3 0-2,-2 0 2,-2 0 0,1 0 1,-2 0-1,3 0 1,2 0 1,-1 0 0,3 0-1,2 0 3,2 0-3,3 0 0,-2 0 0,-1 0-3,-3 0 3,-3 0 1,-3 0-1,-5 0 2,0 0-2,-4 0-2,-4 0 2,-2 0 0,-2 0 0,0 0 0,1 0 2,1 0-2,3-3 1,2 2 1,7-1 0,4 2 1,6-2-2,1 2 0,-1 0-1,2 0 1,1 0-1,-2 0 4,-2 0-4,-4 0 0,-3 2-3,-3 0 1,-3-1 1,-2 2 1,-3-2 0,1 2 0,0 0 1,2-1 0,1 0 0,2-1 2,1-1-3,3 1 1,2-1 0,2 0-1,2 0-1,0 0 0,1 0 1,-2 0 0,0 0-3,-3 0 2,-3 0 0,-3 0-2,2 0 3,-4 0-2,-3 0 1,-1 0 4,-1 0-5,-4 0 2,2 0 2,2 0-4,-1 0 2,3-1 2,4 0-1,2 1-1,3 0 0,-1 0 0,1 0 0,-2 0 1,-1 0-1,-2 0 0,-4 0 0,-3 0-1,-9 0 1,1 0 0,-2 0 1,-6 0-1,9 0 0,-3 0 0,3 0 0,3 0 0,4 0 1,3 0 0,0 0-1,5 0 0,1 0 0,3 0 0,-2 0 0,1 1-1,2 3 1,-4-4-1,-1 4 1,-3-3 1,-3 1-1,-4 0 0,0-1 0,-3 1 0,1-1 0,0 3 0,0-1 0,1-2 0,5 2-1,0-2 0,1 1 0,2 0-1,0-2 1,0 0 0,0 2-2,-1-1-1,-5 1 2,-4 0 0,-2-2-2,-7 1 3,0-1-1,-1 0-1,-7 0 3,1 0 0,-6 0 1,0 0 3,6 0-1,-2 0-1,4-1 0,1-4-3,-5 3 2,5-2 0,-4 3 0,2-2 1,2-1-2,-5 1 2,3 1-1,-2 0 0,-1 1 1,0-1 2,-4 2-2,0-2 3,0 2-4,2 0 1,-1-1 2,1 1 0,-1 0 0,1 0-2,-2-1 0,2 1-2,-2 0 1,2 0 0,-1 0 2,1 0-2,-1 0 0,1 0-2,-1 0 3,1 0-1,-1 0 2,0 0 0,1 0-3,-1 0 0,1 0-1,-1 0-3,1 0 3,-1 0-1,0 0-1,1 0-1,0 0-6,-1 0-19,2 0-66,1-6-11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15T05:57:06.0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36 5253 36,'0'0'15,"0"0"0,0 0-3,0 0-1,0 0-1,0 0 1,0 0-3,0 0-1,0 0 0,-26-10-3,24 9-3,1 1 0,0-1 3,-1 1-1,1-2 2,-2 2 1,3 0-2,0 0-2,-3-1-1,3 1-1,-1 0 0,1 0 2,0 0 0,0 0 0,0 0 0,0 0 1,0 0 2,0 0-5,0 0 2,4 0 0,0 0-1,2 3 1,3 1-1,0-3 0,6 4 1,0-3 2,6 1-3,2 0 2,0-3-2,3 0-1,2 0 1,1 0 0,0 0 0,1 0 0,-1 0 1,0-2-1,0 1 0,0 1 0,-3-2 0,0 2 1,0-1-2,-2 1-2,-2 0 2,3 0 0,-1 0 0,1 0 0,-2 0 0,2 0-1,-2 0 0,3 1 2,-2 1-1,2-1 1,-2 2-1,5-1 2,-2-2-2,2 1 0,1-1 1,-1 0 0,2 0-1,-2 0 1,-2 0 0,2 0-3,-2 0 4,1 0-1,-5-1 1,-4-1 0,-1 2-2,-1-1 1,3-1 0,9 2 1,-2-1 0,5-1-1,3 1 1,4-1 0,5 1-2,1-3 0,4 3 0,1-1 1,0 1-1,-1 0 1,-1-1 0,-3 1-1,-3-2 0,-4 1 1,-5-1-1,-3 1 3,-4-1-1,-6 2-1,0 0 0,-1-3 2,3 3-2,5-1-1,1 2 2,1-3-1,1 1 1,3 2 0,1-3 0,2 1-2,-1-1 3,-2 1-1,-1 0 0,-2-1 3,-1 1-3,-2 0 0,-7 1-1,-1-1 1,-1 0-1,-5 1 1,4-1 0,-7 2-1,2-2-1,-1 2 2,-6 0 0,6 0-2,-5 0 1,0 0-1,7 0 1,-8 0 0,1 0 0,6 0 0,-5 0 1,-1 0-1,0 0 0,-2 0 0,2 0 0,0 0 1,1 0-1,-3 0-1,2 0 1,-2-3 0,7 3 0,-4 0 3,4-4-3,5 1-2,-6 1 2,5-3-4,-4 2 5,-1-1-2,2 1-2,0 1 2,-2-1-1,1 3 1,-1-2-1,-5 0 0,1 2 0,-2 0 0,3 0 0,-3 0 1,2 0 0,-1 0 0,0 0 0,1 0 0,6 0 0,-7 0 0,8 0 0,-1 0 1,0 2-1,0-2-1,-6 0 1,6 2 0,-5-2 1,-1 0-1,0 0 1,-6 0-1,0 0 0,0 0 1,1 0-1,1 0 1,-1 0 0,0 0 0,1 0 2,-1 0-2,1 0 0,-1 0 0,1 0 2,-1 0-3,1 0 1,0 0-2,0 0 2,-1 0 0,1 0 0,-1 0 1,0 0 0,1 0-2,0 0 0,-1 0 0,1 0 0,-2 0-2,1 0 2,-1 0-1,1 0-1,-1 0-2,1 0 0,-1 0-1,7 4-1,3 2-20,3 4-11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5:59:46.4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9 3324,'24'0,"-24"0,0 0,25 0,0 0,0 0,0 0,-1 0,26 0,24 0,-24 0,49 0,50 0,-50 0,75-25,-50 25,50-25,74 25,0 0,-124 0,25 0,-25 0,-25 0,25 0,-50 0,25 0,-24 0,24 0,25-25,-49 25,24 0,0 0,50 0,-50 0,25 0,25 0,25 0,-1 0,26 0,-1 0,25 0,-74 0,0 0,99 0,-74-24,24 24,0 0,-24 0,0 0,-50 0,25 0,-1 0,-48 0,-26-25,25 25,1 0,24 0,-25 0,-50-25,26 0,-26 25,26 0,-50 0,49 0,75 0,99 0,50 0,-1 0,26 0,-26 0,-73 0,-51 0,-98 25,-1-25,-49 0,0 0,24 0,26 0,49 0,-25 0,-25 0,-24 0,24 0,-24 0,0 0,-1 0,-24 0,25 0,24 0,75 0,49 0,50 0,-49 0,24 0,0-25,-49 25,-1 0,-48 0,23 0,-48-25,-26 25,-24 0,-1 0,-24 0,0 0,0 0,-1 0,26 0,0 0,-26 25,26 0,24-25,1 0,-1 0,1 25,-1-25,-24 0,-1 0,-24 0,-25 0,25 0,0 0,0 0,-1 0,26 0,24 0,100 25,-50-25,50 24,-26-24,1 0,-124 0,0 0,-25 0,25 0,-25 0,25-24,-1 24,1 0,149 0,247 0,299 49,-125 50,-173 25,-149-49,-75-75,-99 0,-74 0,0 0,-25 0,25 0,-25 0,0 0,25-25,-1 25,-24 0,0 0,25 0,-25 0,0-25,25 25,-25 0,0 0,25 0,0-25,-25 25,24 0,-24 0,-49 0,49 0,-25 0,0 0,-24 0,24 0</inkml:trace>
  <inkml:trace contextRef="#ctx0" brushRef="#br0" timeOffset="21921.25">2282 4688,'0'0,"25"25,-25 0,0 24,0-24,25 0,0 25,-25-50,25 49,-25-24,24 0,-24 24,0-24,0 25,25-25,-25 49,0-49,0 0,25-1,-25 26,0-25,0 24,0 1,0 24,0-49,0 25,0-1,0 1,0-25,0 0,0 24,0-24,0 25,0-1,0-24,0 0,0 0,0 24,0-24,0 0,0 25,0-26,0 1,0 0,0 0,-25 0,25-1,0 26,0 0,0-26,0 26,0 0,0-26,0 1,0 25,0-25,-25-25,25 49,0-49,0 25,0-25,0 25,0 0,0-1,0 1,0 0,0 0,0 0,0-25,0 25,0-1,0 1,0 0,0-25,0 25,0-25,0 25,25-1,-25-24,0 25,0-25,0 25,0 0,25-25,-25 0,25 0,-25 25,25-25,-25 0,24 0,-24 0,0-25,0 0,25-25,0 50,-25-24,0-1,0-25,0 25,0-24,0 24,25-25,-25 1,0-1,0 0,25-24,-25 24,0 1,0 49,0-50,0 50,0-25,0 1,0-1,0 0,0 0,0 0,24 1,-24-1,0 0,0 0,0 0,0 25,0-24,0-1,0-25,25 50,-25-25,0-49,0 49,0-24,0-26,0 25,0-49,0 25,0-25,0 49,0-49,0 0,25-50,-25 50,0-1,0 26,0 24,0 25,0 25,0-24,0-1,0 25,0-25,0 25,0-25,0 0,0 25,0-24,0 24,0-50,-25 25,25-24,-25 24,25-25,0 25,0-24,0 24,0 0,-24 0,24 1,0-1,0 25,0-25,0 25,0-25,-25 25,25-25,0 25,49 0,100 0,99 25,50-25,0 25,49-25,-49 0,74 0,-25 0,-49 0,24 0,25 0,1 0,-51 0,-24 0,-50 0,1-25,-100 0,0 1,-50-1,-24 25,-26 0,26 0,0 0,24 0,0 0,75 0,-49 25,-1-25,25 24,-25-24,0 0,-24 0,-1 0,-24 0,24 0,0 0,50 0,50 25,74 0,-25-25,1 0,-26 0,-24 0,-50 0,25 0,-75 0,-24-25,24 25,25 0,25 0,75 0,-1 0,50 0,50-74,-25-1,49 26,-49-1,0 25,-75 1,-24 24,-50-50,-25 50,-24 0,-1-25,25 25,-24 0,98-25,1 25,0-49,-50 24,24 0,-73 0,49 25,74-99,-24 74,49-24,25-1,99-24,75-26,-75 76,25-26,-24 25,-51 25,-98-25,-125 25,-24 0,24 0,-49 0,-25 0,25 0,0 25,24-25,-24 0,25 50,-1-50,-24 0,25 49,-1-24,1-25,24 50,26 24,-1-24,0-50,-74 25,49-1,-24 1,24 25,-49-25,25-1,24 1,-49 0,24 0,1 0,-50-25,50 25,-50-1,24-24,-24 0,25 0,-25 0,25 25,0-25,-25 0,25 0,0 25,-1 0,-24-25,50 0,-50 0,25 0,-25 0,49 0,-24 0,0 0,25 0,-26 25,1-25,25 0,-25 24,24-24,1 0,-1 0,-49 0,50 0,-50 0,25 25,0-25,-1 0,1 0,-25 0,50 0,-50 0,25 0,-1 25,1 0,50-25,-1 49,-24 1,-1-50,75 50,-99-50,0 24,25-24,-26 0,1 0,50 0,-26 0,-24 50,25-50,24 25,-24 0,24 24,0-24,1-25,-26 50,1-26,0-24,-26 25,1 0,25 0,-25 0,0-1,-1 1,-24 25,25-25,0 24,-25 1,0-1,0 1,0 0,0 49,0 25,0-50,0 26,0-1,0 25,0-75,0 26,0-26,0-24,0 0,0 0,0 0,25-25,-25 49,0-49,0 25,25 25,-25-25,24 24,-24 1,0-25,0 49,0-49,0 49,0-49,0 0,0 24,0-24,0 0,0 0,0-25,0 49,0-49,0 25,0-25,0 50,0-25,-49-1,49 51,-25-50,25 24,-25 1,-24-25,49-1,-25 26,0-25,0 0,0 24,-74 1,74 24,-74-49,74 25,-49-1,-25 26,24-26,1-49,24 50,1-25,-26 0,-49-1,-25 26,25-50,-25 50,1-1,-1-24,0 0,50 24,-25 1,49-25,1-25,-50 25,49-1,-73 1,24-25,-50 25,-24-25,-51 0,-23 25,-1-25,0 0,50 0,-25 25,74-1,0-24,1 0,-1 0,75 25,0-25,-50 25,50-25,-50 25,-25-25,25 25,1-25,-26 0,-49 0,-1 0,-24 0,25 0,-25 0,50 0,24 0,50 0,0 0,-50 25,1-25,-26 24,1-24,-1 0,-49 0,25 0,-25 0,50 0,24 0,0 25,1-25,24 0,25 0,25 0,-25 25,-50-25,0 0,-24 0,24 0,-24 0,-1 0,26 0,-1 0,50 0,25 0,24 0,26 0,-50 0,-25 0,0 0,0 0,-25 0,25 0,-50 0,50 25,25-25,0 0,-1 0,-24 25,-74-25,24 0,-24 0,-75 0,-25 0,50 0,-25 0,50 0,-50 0,75 0,-75 0,25 0,-50 0,26 0,-1 0,49 0,51 0,24 0,50 0,49 0,-24 0,-1 0,1 0,24 0,-24 0,-25 0,74 0,0 0,0 0,25 0,-25 0,25 0,0-25,-49 25,24-50,-25 25,1 25,24-49,-25 49,26-25,-76 25,100-25,-24 25,-1-25,25 0,-25-24,25 49,0-25,-25 0,25-24,0 24,-25 0,25 0,0 25,-24-25,24 1,0-1,0-25,0 50,0-25,0 1,0-1,0 0,24 0,-24-24,0 24,0 0,0 0,25 0,-25 1,0-26,0 25,50 0,-50-24,0 24,0 0,0 0,0 1,0-1,25 25,-25-25,24 0,-24 25,0-25,0 25,25-24,-25-1,0 25,0 0,0-25,0 0,25 0,-25 25,0-25</inkml:trace>
  <inkml:trace contextRef="#ctx0" brushRef="#br0" timeOffset="26648.52">11014 5383,'24'0,"1"0,0 24,0-24,0 0,-1 0,1 0,0 0,0 0,-25 0,25 0,-1 0,1 0,0 0,0 0,0 0,0 0,-1 0,1 0,25 0,-50 0,25 0,-1 0,-24 0,25 0,0 0,49 0,-24 25,24-25,26 25,-26-25,0 0,-24 0,0 0,-1 0,1 0,-25 0,-1 0,26 0,-25 0,74 0,-49 0,24 0,1 0,49-25,-50 25,0 0,1 0,-50 0,24 0,1 0,-25 0,-25 0,49 0,-49 0,25 0,0 0,0 0,-25 0,24 0,1 0,0 0,-25-25,25 25,0 0,-1 0,1 0,-25 0,50-24,-50 24,25-25,0 25,-1 0,1 0,0 0,-25 0,25 0,-25 0,25 0,-25 0,24 0,-24 0,-24 0</inkml:trace>
  <inkml:trace contextRef="#ctx0" brushRef="#br0" timeOffset="31720.81">13593 5457,'0'0,"25"0,-25 0,25 0,-25 0,25 0,0 0,-1 0,1 0,25 0,-1 0,26 0,-26 25,26-25,-26 0,26 0,-1 0,-24 0,-1 0,1 0,0-25,-1 25,1 0,0 0,-26 0,26-25,-50 25,50 0,-50 0,24 0,-24 0,50 0,24 0,-24 25,-25-25,0 0,-1 0,26 25,-25-25,24 0,-24 0,50 25,-51-25,26 0,-25 0,24 0,-24 0,0 0,-25 0,25 0,-25 0,25 0,-1 0,-24 0,25 0,25 0,-50 0,49 24,-49-24,0 0,25 0,-25 0,25 0,-25 0,25 0,0 0,0 0,-25 0,49 0,-49 0,50 0,-50 0,25 0,-1 0,1 0,-25 0,25 0,0 0,-25 0,25 0,-1 0,-24 0,25 0,-25 0,25 0,0 0,24 0,51 0,24 0,-50 0,0 0,-24 0,-50 25,25-25,0 0,-1 0,1 25,50-25,-50 0,-1 0,1 0,-25 0,0 25,25-25,-25 0,25 0,24 0,26 0,24 25,25-25,-25 0,-49 0,-1 0,1 0,0 0,-50 0,24 0,26 0,-50 0,50 0,-26 0,26 0,-25 0,49 0,-24 0,0 0,-26 0,26 0,-25 0,0 0,24 24,-49-24,25 0,0 0,0 0,-25 0,24 0,1 0,0 0,0 0,0 0,24 0,-49 0,25 0,-25 0,25 0,-25 0,25 0,-1 0,1 0,-25 0,25 0,0 0,0 0,-1 0,1 0,-25 0,25 0,-25 0,50 0,-26 0,1 0,0 0,0 0,24 0,-24 0,0 0,0 0,0 0,0 0,-25 0,0 0,24 0,-24 0,25 0,0 0,-25 0,25 0,24 0,-49-24,25 24,0 0,0 0,-25-25,25 25,-25 0,0 0,24 0,1-25,0 25,0 0,-25 0,0 0,25 0,-25-25,0 25,24-25,-24 25,25 0,0 0,-25 0,25 0,0 0,-1 0,26 0,-25 0,0 0,24 0,1 0,-1 0,-24 0,0 0,0 0,0 0,-25 0,0 0,24 0,-24 0,0-24,50 24,-25 0,-25 0,50 0,-26 0,1 0,0 0,-25 0,25 0,0 0,-25 0,24 0,-24 0,25 0,0 0,-25 0,25 0,-25 0,49 0,-49 0,25-25,0 25,0 0,-25 0,25 0,-1 0,1 0,0 0,-25 0,50 0,-26 0,1 0,0 0,0 0,0 0,24 0,-24 0,-25 0,25 0,0 0,-25 0,24 0,1 0,0 0,-25 0,25 0,0 0,24 0,-24 0,0 0,0 0,-25 0,25 0,24 0,-49 0,25 0,-25 25,25-25,-25 0,0 0,25 0,-50 0</inkml:trace>
  <inkml:trace contextRef="#ctx0" brushRef="#br0" timeOffset="52937.02">9649 6424,'0'0,"0"0,25 0,25 0,24 0,1 0,24 0,-25 0,1 0,-1 0,-49-24,0 24,-1 0,-24 0,25 0,0 0,0 0,25 0,-26 0,51 0,-1 0,-24-25,-1 25,-24-25,74 25,-74 0,25 0,-25 0,-1 0,-24 0,25 0,0 0,-25 0,25 0,-25 25,0-25,49 0,-49 0,25 0,25 25,-1-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6:16:15.7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00 13345,'24'0,"-24"0,25 0,-25 0,25 0,0 0,24 0,-24 0,25 0,-25 0,49 0,-24 0,-1 0,1 0,-1 0,1 0,24 0,-49 0,0-25,25 25,-25 0,-1 0,26 0,-50 0,25 0,24 0,-24 0,0-25,25 25,-26 0,1 0,25 0,24-24,50-1,-25 25,-24 0,-1-25,50 25,-99 0,0 0,25 0,-50 0,24 0,1 0,0 0,0 0,24 0,1 0,24 0,1-25,49 25,-25 0,0-25,25 25,-49 0,24-25,-50 1,1 24,0 0,-25 0,-1 0,1 0,-25 0,25 0,0 0,24 0,-49 0,75 0,-26 0,26 0,49 24,0-24,-50 0,25 25,1-25,-51 0,1 0,0 0,-26 0,26 0,-25 0,0 0,49 0,0 0,-24 0,24 0,-24 0,0 0,-1 0,26 0,-1 0,25 0,-24 0,-26 0,-24 0,50 0,-26 0,1 0,-1 0,1 0,0 0,49 0,-25 0,1 0,-26 0,1 0,-1 0,1 0,-25 0,-25 0,49 0,1 0,0 0,49-25,-25 25,50 0,-74 0,49-24,-24-1,-26 25,26 0,-51 0,26 0,-25 0,49 0,-49-25,0 25,24 0,1 0,-25 0,24 0,1 0,0 0,-26 0,26 0,-25 0,0 0,24 0,-24 0,25 0,-25 0,24 0,1 0,-50 0,49 0,-49 0,25 0,25 0,-25 0,24 0,1 0,24-25,1 25,-51 0,1 0,25 0,-50 0,25 0,-1 0,-24 0,25-25,-25 25,0 0,0 0,0 0,0 0,-25 0,1 25,24-25,-25 0,25 0,-25 0,0 25,25-25,-25 0,1 0,24 0,-50 0,-49 0,0-50,-50 1,-50 24,-24-25,74 50</inkml:trace>
  <inkml:trace contextRef="#ctx0" brushRef="#br0" timeOffset="2726.15">2282 14387,'25'0,"25"-25,-25 25,-1-25,26 0,0 25,-26 0,76-25,-26 25,-24 0,-1 0,26 0,24 0,50 0,-25 0,49-24,-24-1,0 0,-25 0,-25 25,1 0,24 0,-50-25,50 25,-74 0,-1 0,1 0,-1 0,1 0,0 0,-1 0,-24 0,49 0,-49 0,0 0,0 0,0 0,24 0,1 0,0 0,-1 25,26 0,-26-25,1 0,24 0,25 0,-49 25,24-25,-24 0,24 25,-24-25,24 0,-49 0,25 0,-25 0,24 0,-24 0,0 24,24-24,-24 0,0 25,0-25,0 25,0-25,-1 0,1 0,0 0,0 0,0 0,-1 0,1 0,50 0,-51 25,26-25,0 0,-1 0,-24 25,25-25,-1 0,1 0,-1 0,-24 0,25 0,-25 0,-1 0,26 0,-50 0,25 0,24 0,-24 0,0 0,25 0,-25 0,-1 0,26 0,-25 0,0 0,-25 0,24 0,1 0,0-25,25 25,-26 0,1 0,0 0,0 0,0 0,-25 0,24 0,-24 0,50 0,-25 0,49 0,-24 0,24 0,-24 0,-1 0,1 0,-50 0,50 0,-50 0,24 0,-24 0,25 0,0 0,0 0,0 0,0 0,-25 0,24 0</inkml:trace>
  <inkml:trace contextRef="#ctx0" brushRef="#br0" timeOffset="38927.21">6822 11435</inkml:trace>
  <inkml:trace contextRef="#ctx0" brushRef="#br0" timeOffset="40038.28">6970 1026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15T06:01:19.9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79 2283 0,'0'0'3,"0"0"-3,0 0 1,0 0-1,0 0 0,0 0 1,0 0 1,0 0 1,-4 2 1,8 7 0,-2-1-2,1-1 3,2 1 0,-4 6 1,2 1 1,-1-3 0,-1 7 0,-1 1 2,0 2 0,0 5 0,0-2-2,-1 0 5,-2 4-7,0-2 6,0 0 5,0 0-12,0 2 9,-2-1-10,5 3-1,-2 1 1,1 2-1,-1 1-2,2 2 1,0 2-1,0 3 0,-1 1 2,1-1-1,0 2 0,-3-2 0,3-1 1,-3 2 2,0-1-1,-1 1 6,1-1-5,-5 1 4,1 3 0,0 0-2,0 3 1,-2 1-1,2 1-4,0 0 0,1-3 0,1 0-1,0 1 2,2 0 1,0 0-1,-1-2 0,4 4-2,-2-1 0,1 3 0,-1 1 2,1 0-2,-2 1 1,1 0 2,-2 0-1,-1 2 2,0-3-2,-1-1 1,2 2 1,-3-1-3,-1 3 0,1 0 1,-1 3-2,0-2-1,0 3 0,2-1 1,0-2 3,-1 1 2,2-2-1,1 3 1,0-5 1,1 4-2,-1 1-1,1 0 2,-2 2-2,1 3 0,1-2 2,-3 0-1,4 0-1,-1-3 2,-1 3-2,3-1-1,-2-1 1,2 5-3,1-3 1,0 0-2,0 2 1,0-2-1,0-1 1,0-1 4,1 1-2,1-1 1,-1 1-2,0 2-1,1 1 0,0 0 2,-1 1 0,1 4 0,-2-4 3,1 1 0,-1-1-3,0-3-1,1 0 0,-1 1-4,3 2 4,-3-1-2,0 2 0,2 0-2,-2 0 4,1 0 1,1-2-1,-1 2 3,0 0-1,0 4 0,-1-1 1,2 1-1,-2 4 0,0-1-2,0 1 2,0-1 0,0 0-2,-4 4 4,0 1-4,-2 7 0,0 0 3,-1 2-4,1 1 0,0-3 0,-2 0 1,2 1 0,0 0 1,0 2-2,2 1 0,-2-1-1,2-2 2,0 2 2,-2-3-1,-2 1 2,-1 0-2,-2 3 0,3-1 0,-4 3 4,3-1-2,-1 2-1,0-2-1,2 1-4,-1 0 1,0 1-1,1-2 1,0-1 2,2-1-2,1 0 2,0-3-2,1 0-1,1 0 1,1-2-1,1-1 2,1-3 0,0-1-2,0-1 2,0-1-2,0 1 0,0-1 1,0 0-2,0-2 3,0 0 0,0-2-2,0-1 1,0 1 0,0-1-2,0-1 3,0 2-2,-1-3 1,-1 2-2,1-2 2,-1-2 2,2-2-2,0-4 3,0 1-4,0-3-1,0 1 3,0 0-2,0-1 2,0-2-2,0 0 1,0-3-2,0-3 4,0-4 0,0 0 0,0-3 3,-1-2-4,-1-2-1,2-5 0,-1-3 0,1-2 1,0-4-1,0-7 1,0-3-1,0-4 1,0-7-2,0 0 0,0-2-2,0 3-5,0-2-4,0 0-9,0-5-36,1-10-75,7-13-104</inkml:trace>
  <inkml:trace contextRef="#ctx0" brushRef="#br0" timeOffset="2668.15">4109 2260 47,'0'0'16,"0"0"0,0 0-2,0 0-2,0 0-3,0 0-1,0 0-2,0 0-1,-13-3 0,13 3 0,-1 0-3,1 0 0,-2 0-1,2 0 1,0 0 0,2 8 3,7 4-2,5 3-2,3-1-1,3-3-1,5 1 1,4-5 1,5 0 1,5-6 2,6-1 0,4 0 1,4-1 1,3-8-1,2 2 0,1-3-1,2 0 0,-1 1-2,1 1 1,-3 3-3,1 0 1,-1 1 0,1 1 1,0 1 1,2-1-2,2 0 2,1 0 0,2-3-1,0 0 1,3 0-2,1-3 0,1 0 1,2 0-1,0 0 1,2 2-1,2-1-4,-5-1 3,0 4 2,-4-2-2,-4 2 2,-2 5-2,-4-3 0,-4 3 0,-4 0 0,-3 0 2,-4 0 1,0 0-1,-3 0 2,0-2-2,1-1 0,0-1 2,0 1-1,2 1 1,-1-1-2,4 1-1,-3 0 1,5 2-1,-2 0-1,0 0 1,1 0-1,-3 0 0,-2 0 0,2-1 1,-5-3 0,-1 1 0,2-2 2,-3 1-1,1-1 1,-3 0 0,3-1-1,0 2 1,1-4 1,2 2-2,2-2 0,1 1 0,0-1-2,-2 1 3,-1 1-2,-2-1 1,-6 2 0,0 0 1,-5 0-1,-9 2 3,-4 3-1,-4-2 1,-7 0 3,3 2-2,-7 0 1,0 0 1,0-1-1,2 1 0,-1 0-2,0 0-2,1 0-1,-1 0-2,1 0 0,-1 0-1,1 0 1,-1 0 1,0 0 0,-1 0 1,2 0-1,-2 0 2,2 0-1,-2 5 1,1 0-1,-1 7 0,0 6-1,0 2 3,0 5-3,0 2-1,-1-1 1,-1 3-2,2-2 0,0 1 1,0 1 0,0 1 0,0 1-2,0-1 0,3 2 2,-1 2 4,0 1 4,1-1-6,-3 5 7,3-3-2,-3 2-7,0-1 7,0 2-7,-3 2 0,0-1 0,-1 4 0,1 2 0,-1 3 0,-1-1 1,1-2 0,0 0 0,-2 0 0,2-3 5,1 1-4,0 0 4,0-2-4,0 4-1,-1-3 0,1 3 0,-4 2 0,4 0-2,-2 1 2,3 2-1,-3-1 2,1-2-1,1-1 1,-3 1 2,3-1-3,1 0 2,-3-1-2,1 3-1,1 0 2,0 1-2,0 1 2,0 3-3,1 0 2,0 0 0,2 0 0,0-2 3,0 0-1,0 1 1,0-2-1,4 0-3,-1 1 0,0 1-1,0 1 2,0 3-1,-1 0 1,2 3 0,-1-2 0,-1 1 4,1-2-3,1 2 3,-2-3-2,1 4-2,-3-2 2,0 3-1,0 3-1,0 2-1,0 0 2,0 3-1,0-3 3,0 3 3,0 0-3,0 1 2,0 2-5,0 1-1,0-1 1,0 1-1,0 0 3,0-3 1,3 0-3,-2-2 4,2-1-5,-1-1 0,-2 2 1,2 1-1,0 1 1,-2-2-2,1 1 3,-1-2 0,0 1-2,0-4 5,0 2-5,0 0 0,0-2 1,0 5-2,0-1 2,0-1-2,0 2 2,0-2 1,0-2-2,0-1 3,0 0-5,2-3 1,-2 0 0,1 2 0,1 0 1,-2 0 0,0-3 1,0 0-1,3-3 1,-3 0 2,0-1-3,0 0 2,0 0-3,0 1 1,0-1-1,0-1-1,-3 3 4,3 0-4,-3-2 5,0-2-3,1 1 1,0-3 2,-1 0-2,0 1 3,0-2-4,1 2-1,-1 1 1,2 2 0,-5 3 1,4-2-2,-1 1 2,-2-2-1,2-1 1,-1-1 1,-1 0-1,-2 1 3,3-1-3,-2 0-1,0 1 1,1 3-2,-1 1 3,0-1-2,2 2 0,-1-1 0,3-3 0,-1 1 3,0 0 0,0 0-1,0 1 1,0 1-4,0 1 2,2 0-2,-1 1 0,1-2 0,-1 0 2,2-3 0,0 1 0,0-3 2,0 2-3,0-1 2,0 1-2,0 0 0,0 1 0,0 1-1,3 3 2,0 0-3,3 2 3,-2-2 3,1-1-4,-1 0 4,-1-2-4,3 1 1,-3 1 0,2 0-2,-2 1 1,0 1-3,1-1 4,1-3-2,-4 2 3,2-1 0,-1 1-2,-2-2 1,0-1-4,0 0 2,0 1 1,0 0-2,0-2 3,0 2-2,0-4 1,0-1-1,0 0 2,0-3 2,0 2-3,0-2 2,0-2-4,3-1 0,-1 2 2,0 1-1,2 0 1,-3 0-1,1 0 1,-1-2 0,1-5 0,1-2-1,-2-2 1,2-3 4,-2-2-3,1 0 4,1-4-5,0-1-1,-1-3 1,3-2 0,-2-1 1,0-2-2,0 1 1,0-3 0,0 1 0,-1 0 0,1-5 0,2 2 0,-2-2 0,1-3 0,-1 5 0,0-8-1,-1-1 2,1 2-1,-1-6 0,1 4 0,-2-3 0,1-1-2,-1 1-2,-1-5-9,6 3-20,1 2-63,-1-3-163</inkml:trace>
  <inkml:trace contextRef="#ctx0" brushRef="#br0" timeOffset="4075.23">3733 14364 89,'0'0'16,"0"0"-2,0 0 3,0 0-1,0 0 0,0 0-1,0 0 0,0 0-2,0 0 1,0 0-1,-14-12 0,14 12 1,-2-2-2,2 2-1,-2 0 0,2 0-3,-1-3-3,1 3 0,0-2-1,0 2 2,0 0 0,5 0 1,6-2-3,9-1 3,2 1 0,7 1-1,0-3 1,1 4-3,3-5 1,4 2-2,2-1 0,4-1 0,0 3-1,2-1-1,1-1 1,3 1 1,-1 0 0,4-1 2,0 1-3,-2 2-2,5-1 0,-3 0-2,1 0 3,-2-1 0,7 3 0,-2-3 1,0 1-1,2-1-1,-2-1 2,0 1 0,-2-2 0,0-1 2,-4 2-3,-3-3 0,-3 3-1,0-2 1,-3 1-1,0 0-1,-3 1 1,0 0 0,-1 0 0,-4 1 1,-1 3-1,-2-3 0,1 2 0,-1 0 0,0-1 0,4 1 1,1-1 1,-1 0 0,0-1-2,0-1 0,-2 1 0,1 0 0,-2-1 0,-1 4 0,-2 0 0,-2-3 0,1 3 0,-3 0 0,1 0 0,-10 0 0,5 0 0,-3 0 0,-4 0 0,8 0 0,0 0 0,-1 0 1,9 0-1,-1 0 2,1 0 0,1 0 1,3-4-2,2 3 2,0 1-3,-3-2 0,-1 0-1,-2 1 0,0 1 0,-3 0 1,-3 0 0,-1 0 0,-5 0 0,2 0-1,0 0 1,1 0 1,8 0 0,-3 1-1,1-1 0,2 0 0,3 2-1,1-2 1,3 0 1,0 0 1,3 0-1,-1 0-1,2-2 1,-3 1-3,-2 1 1,-3-2 2,0 2-1,-4 0 1,1 0-1,-2 0 0,-1 0 0,-1 0 0,1 0-1,-1 0 1,2 0-1,1-2 1,2 2 0,2 0 0,5 0 0,-2 0 0,3 0 0,1-2 0,-4 2 0,4 0 0,-5 0 0,-2 0-1,-1 0 1,-3 0 0,-9 0 0,-1 0 0,-5 0-1,-1 2 1,-1-2 0,-5 0 0,0 0 1,-5 0 0,0 0 0,0 0 3,2 0-2,5 0 1,-1 0 0,-2 0 2,2 0-1,-6 0 2,0 0 1,0 0-2,0 0-1,3 0-1,-2 0-1,1 0-2,-1 0 0,1 0 0,-1 0 1,2 0-1,-2 0 0,1 0-1,-1 0-1,-1 0-1,2 0 2,-2 0-1,1 0 0,-1 0-2,0 0-4,0 0-6,3 0-28,-3 0-130,0-7-56</inkml:trace>
  <inkml:trace contextRef="#ctx0" brushRef="#br0" timeOffset="7759.44">5589 1197 192,'0'0'24,"0"0"0,0 0 0,0 0-9,0 0-16,0 0-4,0 0 3,0 0-9,0 0 18,-13-15-1,13 15-4,0 0 8,0 12-6,0 7-2,6 8 1,1 5 1,-1 4-2,0 1 4,0 5-2,-1 2-1,4 2 1,-2 1 1,2 5-1,-2-1 0,0-2 1,1-2-3,-2-3 12,-1-5-5,0-2 2,2-6-3,-3-4-8,-1-9 0,1-1-1,-1-1 3,0-5 1,0-1 1,-1 0 3,-1-5 1,-1 0 0,2 2 2,-2-7-1,0 0-1,0 0 1,0 2-3,0-2 0,0 0 1,0 3-4,0-3 0,0 0-1,0 0-2,-3 0 0,-6-3 0,2-2 0,-5-7-1,2 3 0,0-1-1,0 0 0,1 0 1,0-2-2,5 5 2,-4-7-11,2-1 1,3 6 1,-2-6 0,2 5 11,1 1-1,0 1 2,1 3-2,-4-6 1,4 6 3,-2 2-4,-1-7 2,2 6 0,1-1-1,-1 2 0,2 3 2,-1-2-3,1 2 0,0-2 0,-3 1-4,3-1 1,0 2-4,0-2 1,0 2 2,0 0 0,0 0 0,4 7 2,4 5 0,3 7 13,-1 1 1,1 0-1,0 2-3,-1-2-9,-1-2 1,-2-4-1,0 1 1,-5-5 0,2-1 0,0 1 0,-2-5 0,-2 4 1,3-4-1,-2 0 1,2 0 0,-3-5-1,0 0 3,0 0-2,1 0 0,-1 2 1,2-2-1,-1 0 0,5 0 2,3 0-2,4-5 1,1-7-1,2-2-1,-1-6 1,-1 0-1,-1-1 3,0 0-10,-3 5-2,-1 3 2,-5 3-3,-1 6 12,0 0 3,-3 4-1,0-2 2,0 2-2,2-2 0,-2 2-3,0 0-1,1-3-3,-1 3 0,0 0-5,3 0-1,-3-2-2,0 2-7,1 0-21,-1 0-28,1 0-64</inkml:trace>
  <inkml:trace contextRef="#ctx0" brushRef="#br0" timeOffset="8431.48">6054 1090 183,'0'0'3,"0"0"1,0 0 4,0 0-3,0 0 14,0 0-1,20 105-3,-12-67 1,-2 1-12,0-1-1,0-6 3,-2-3 1,-1-8 2,0-2 4,-2-7 0,1-1 3,-1-1 2,-1-6 1,2 3 1,-2-7 0,0 0-2,0 0 1,0 1-2,0 1-2,0 0-2,0-2-5,0 0-2,-2 0-1,-5-7 1,-3-8-2,0-6 2,1-4-2,1-2-1,0-1 0,2-4 1,2-4 0,1 0-6,3-2 0,0 2-2,0 1 0,0 1 4,5 4 0,2 3-1,0 4 1,1 2 0,0 3 0,1 2-1,-2 3-2,1 2-2,0 1 2,0-1 0,2 2 1,0-2 1,-1 1-2,-1 2 1,0 1 1,-5 4-2,-3 3 0,0-2-1,4 2 0,4 0 2,-1 9 2,4 6-1,-5 4 1,-3 6-3,0 2-1,0-10 1,0 3-1,-2-2 1,1-5 0,0 3-1,0-5-1,-2-5-1,0 4 0,0-5-1,0 5 2,-7 6 4,-3-6 0,1 2 3,-4-5-1,4-4 2,-1-1-1,-3-2 1,3 0 3,-1 4-5,6-3 3,1 1-2,4-2-2,-2 0-2,2 0-3,-1 0-2,1 1-1,-2-1 0,2 0-1,0 0 0,2 0-4,10-4-29,-1 0-46,4 4-128</inkml:trace>
  <inkml:trace contextRef="#ctx0" brushRef="#br0" timeOffset="9920.56">5612 14411 188,'0'0'13,"0"0"2,0 0 2,0 0-2,0 0-2,0 0-2,0 0-2,0 0 1,0 0 0,0 0 2,-15-66 5,15 66-2,0-2 3,0 2-5,0-1-1,0-1-4,0 2-4,0 0 2,0 2 1,0 13-1,2 7-2,3 12 0,1 1-2,0 2 1,2 3-1,-1 1 3,1 0-2,1-1-2,2-1-1,-3 0 0,0 0 2,-1-2 0,-3 3 3,-2-1 3,-2 0 1,0 3-1,0-5 4,0 2-3,-2-6-1,1-1 1,-1-11-7,2-1 3,0-8-3,0-6 0,0 5 0,0-4-1,0-2 1,0 2-1,0-7 3,0 0 1,0 4 0,-1 1 1,-1 2-2,2-3 1,0-4-3,-8 0 2,-2 0-2,-6-7-2,-2-6 0,4-3-7,4-2 6,1-2-4,-1-2 4,1 2 5,1-2-5,-1 3 1,2 2 0,3 2-2,-2 6 3,4-1 0,-2 0-2,2 5 0,0 2 1,2 3-1,-1-2 2,0-2 0,-1-1-1,1 1-1,-1-1 0,2 5-1,0-2 0,0 2-2,0-1 1,0 0 1,0 1-1,0-2 1,2 2 0,5 2-1,5 7 1,2 3 2,-2 4-1,0 1 1,-2 1 1,-2 3-3,1-5 2,-2-3 0,-1-1 0,-2-4 0,2 1 0,0-1 0,0-1 0,1 3 3,-4-7-4,1 1 6,-4-4-4,0 0-1,0 0 1,2 1 0,-2 1 0,3-2 2,-2 0-2,5 0-3,5-4 1,2-12-4,6-3 5,-2-3 2,2-5-1,0 0 1,-2 0-2,1 5 0,-7 5-1,-4 7-3,-3 7-5,-4 3-15,0-2-20,0 2-34,0 10-67,-5 5-68</inkml:trace>
  <inkml:trace contextRef="#ctx0" brushRef="#br0" timeOffset="10427.59">6269 15100 201,'0'0'43,"0"0"4,0 0 0,0 0-9,0 0-9,0 0-9,0 0-5,0 0-3,0 0-2,0-59-1,-2 55-3,-2 1-1,0 2-3,-5 1 0,-3 0-1,2 4 0,-5 10-1,1 4 1,-1 3-1,0 1 1,-1 4 2,2 1-3,-1-1 4,5-1-6,3-8 0,1 0 0,3-5-2,3-2 0,2 5 0,9-3 2,4 5 1,3-6 2,3 2 1,1-2-1,1-1 0,1 0 0,-1-2-1,-1 0 1,1-2 0,-1-4 1,-8 3-1,3-5 0,-7 0 2,4 0 4,0 0 0,-5 0 1,5-7-1,-6 2-1,-1 0-1,1 0-1,-5 2-3,0 1-4,-3 2-2,0-2-7,0 2-16,0-1-36,1 1-102,-1-1-61</inkml:trace>
  <inkml:trace contextRef="#ctx0" brushRef="#br0" timeOffset="11459.65">8413 2427 251,'0'0'15,"0"0"-3,0 0-3,0 0-3,0 0-1,0 0-3,0 0-1,0 0 1,0 0 1,10-4-2,13 2 0,7 0-2,4-2 2,2 1-1,2-2 1,2 2 0,2-1-1,-1-1 2,0 2-2,-2 0 1,-4 2 0,-2 1 0,-3 0 0,-2 0-2,-2 0 1,-6 0 0,-2 0 1,-4 0 0,-2 0 1,0 1-1,-4-1 1,-2 0-1,-6 0 4,4 0-2,2 0 2,-2 0 1,3 0-2,-7 0 1,0 0 0,0 0-6,2 0-4,-2 0-15,0 0-51,-7-4-121</inkml:trace>
  <inkml:trace contextRef="#ctx0" brushRef="#br0" timeOffset="12171.69">8511 2113 278,'0'0'3,"0"0"3,0 0 1,0 0-2,0 0-3,0 0-2,0 0 0,0 0-1,0 0 0,-13 17 1,-6 8 1,-2 1 4,-4 1 0,-1-2 4,0-1-1,0-2-2,0-3-1,4-3 0,6-4 0,4-4-1,4-3 0,5-3-3,0 1-2,3-3 0,-3 2-3,2 3 3,-3-1-3,3 1 2,1 0 0,0 6 1,1 5 1,4-2-3,1 0 5,2-2-2,2 0 0,4 2 1,1-3 0,-4-3 0,1 1 6,2-1-5,1-1 9,3 2-10,0-1 2,2 0 0,-1 1-1,0 2 0,-2-1-2,0 5 6,-1-2-6,-1 1 4,-2 1-4,-2-2 0,-3-3-1,1 2 1,-4-7-2,-3-2 3,5 4-2,-4-5 1,0 1 1,0 1 0,-3-4 7,0 0 5,0 0 0,1 0 2,1 0-2,-2 0-5,0 0 1,0-4-1,0-9 0,0-7-6,-6-4 5,0-2-6,-2-3-3,1-2 5,-1-5-8,0-1 8,4-4 0,1-3-1,2-1 3,1 3-1,0 4-1,0 13 2,0 2-1,0 10-1,0 8-1,0-2 0,0 7 0,0-2-2,0 2-2,0 0 0,-2-3-2,2 3-1,0-2-2,-1 0-3,1 2-1,0-1-8,0 1-19,0-2-44,0-5-136</inkml:trace>
  <inkml:trace contextRef="#ctx0" brushRef="#br0" timeOffset="12932.73">8930 1526 330,'0'0'5,"0"0"0,0 0-2,0 0-2,0 0-1,0 0-2,0 0 2,0 0 1,0 0-1,0 0-1,15 101 1,-8-67-1,-1 3-2,-3-4 3,0-2-2,0-4 1,0-7 9,-2-3-6,2-5 8,-3-5-10,1 0 3,-1-7-2,0 0 4,0 0 1,0 0 0,2 3 4,-2-3-13,0 0 12,1 0-12,1-15 10,-1-4-3,3-5 1,5 2-4,-2 1-2,4 1 2,3 0-3,1 4 2,0 1-1,1 0 0,3 3-2,-3 0 4,0-2-2,-4 7 1,-1 1 0,-4 2-2,-4 1 2,1 1 1,-4 2 1,0-2 1,0 2 0,2 0 1,-1-1 0,1 1 2,-1-2-2,2 2 2,-2 0-2,-1 0 1,0 0-1,2 0-1,-2 0-2,0 0 0,0 0-1,-3 0 1,-4 7-2,1 1 1,0-1 0,0 0 0,3-4 0,2 1-1,1-4-1,-4 5-2,3-2 3,-1 2-2,1 6 2,1 2 2,0 3-2,0 6 2,3-2-1,3 0-1,-1-2-1,2-1 5,-1 3-3,1-3 11,3-1-10,-4-3 7,0-1 1,0-5-9,1 0 9,-1 1-9,1-2 1,0 0-4,2-1 5,-2-1-1,-4-2 2,3 2 2,0-3 2,-2 1-1,1 0 2,-5-2-1,0 0-1,0 0 2,2 0-2,-1 1 0,1-1-1,-2 0-3,1 2-1,-1-2-3,2 0-2,-2 1-3,1-1-6,-1 0-20,0 0-51,0 0-151</inkml:trace>
  <inkml:trace contextRef="#ctx0" brushRef="#br0" timeOffset="17660">4741 2687 148,'0'0'13,"0"0"-3,0 0 0,0 0-2,0 0-3,0 0 0,0 0-1,0 0 0,0 0 0,-10-15-1,10 13-2,0 2 5,0 0 1,0 0 0,0 10 3,1 9-2,5 10-4,-3 3-2,1 6 0,-1 3 1,1 5 2,2 3-2,0 3-1,2 0-2,1 1 1,-2-2 1,1-5 0,-1-3 1,-1-4-1,-1-7 2,0-5-1,-2-9 1,-2-8 2,1 0 0,-2-5 1,0 0 0,1 2 2,-1-7 1,0 0 0,0 0 3,0 0-2,0 3-2,0-2 0,0 0-3,0 1-4,0-1 0,0-1-6,0 0-3,0 0-5,0-1-9,-1-14-17,1-6-24,0-10-53</inkml:trace>
  <inkml:trace contextRef="#ctx0" brushRef="#br0" timeOffset="18861.07">4801 2709 239,'0'0'21,"0"0"0,0 0-3,0 0-3,0 0-6,0 0-2,0 0-4,0 0-2,0 0-1,0 0 0,-12-10 1,12 8 0,0 1-1,7-1 1,6 0 0,7-1 1,-1 3-2,7-4 0,-2 3 2,1-1-1,0 2 5,2 0-5,0 0 0,1 0 0,1 0-2,-2 5 2,1-3 0,-2 3 1,0-3-2,-2-1 0,2-1-3,2 0 2,1 0 1,1-1-1,1-3 1,0-3-1,1 2 1,0 0 1,-3-2-1,-2 2 1,-1 2 0,-7 1-1,-3 0 1,-3 2-1,0 0 0,6 0 2,-8 0-2,8 0 0,-1 0 0,-6 0-2,6 0 1,1 0 1,-9 0 0,10 0 0,-2 0 1,-1 0-1,7 0 0,-3-1 0,0-2 0,1-1 0,-2 2 0,-5-1 0,2 1 0,-5 1 2,1 1-2,1 0 0,1 0 1,-1 0-1,-2 0 1,5 0-1,-4 0 0,7-2 1,-9 2 0,11-2 0,-2 1-1,-2-3 0,8-1 0,-3 0-1,-1 0 2,0-2-6,-2 0 7,1-1-6,-2 2 8,-1 1-2,-2 1-2,-2 1 0,-2 1 0,0 2 0,0-1 0,-6 1 0,5 0 0,-5 0 0,-2 0 1,2 0-2,-1 0 1,1 0 0,-1 0 1,5-2 3,-5 2-2,5-5 2,4 2 0,-5-1-2,2 1 1,-6 2-2,-1 0-1,0-1 0,1 1 0,-1-1-1,3 0 0,-7 2-1,6-1 1,0 1 0,4-4 0,6 1 2,0 1 0,4-3-1,-1-1-1,-2 2-1,3-5-6,0 4 8,0-2-7,-5 2 7,0 2 0,-5-1 1,2 1-1,-1 1 1,-6 2-2,2 0 1,-7 0 0,0-3-1,0 3 1,1 0 0,5 0 0,0 0 1,-2 0-1,2 0 2,-6 0 1,0 0-3,0 0 1,0 0 0,3 0 0,-1 0 1,0 0 1,-1 0 1,1 0 0,-1 0 1,1 0 1,-1 0 0,1 0 1,-1 0-2,1 0 1,-1 0-3,0 0 0,1 0-3,-1 0 0,1 0 1,-1 0-1,1 0 1,-1 0 0,1 0 0,-2 0 7,1 7-6,2-1 7,-2 6-9,2 8 3,-2-2 3,1 7-2,-2-1 5,2 0-6,-2 0 0,0 0 1,0 3 0,0 0-2,0 0 0,0 2 1,0 0-2,0-1 0,0 3 1,0-2-1,0 1 1,0-3 0,0 1-2,0-4 2,1-2-2,1-5 0,0 0 0,-1-5 0,1-1 1,1 1-2,-3-8-1,2 3 2,-2-7-2,0 5 1,1-1 2,1 0-2,-1 1 2,-1-5-1,0 0-3,0 0-5,0 2-12,0-2-27,-6 0-52,-5 0-117</inkml:trace>
  <inkml:trace contextRef="#ctx0" brushRef="#br0" timeOffset="20318.16">4907 3413 207,'0'0'11,"0"0"-3,0 0 1,0 0 2,0 0 1,0 0 2,0 0-2,0 0-2,0 0 2,13-13-2,3 9 2,-4 4 1,5-2-2,-5 2 0,1 0-3,-1 0-3,3 0 2,2 0-1,-5 2 1,7 0-3,-1 0 2,4 1 1,3-1 3,4-1 0,0-1 0,2 0-2,0 0-3,6 0-3,-3-1 2,3-1 2,-1 0-1,0-1 2,0 1-3,-1 2-2,-4-2-2,-1 0 0,2-1 0,-5 2 0,0-3 0,0 4 0,-1-4 0,-2 3 0,-1-2 0,0-1 0,-1 2 0,1-1 1,0 0-1,0 1-1,-6 0 1,1 1-2,0-1 2,2 1-1,-2 0 1,0 1 0,1-3 0,-2 3 0,2-2 0,-1 2 0,0-2 0,-4 2-1,4 0 0,4 0 2,-11 0-2,9 0 2,-8 0-1,2 0 0,0 0 0,-2-1 0,2 1-1,0-2 1,3 1 1,-6 1-1,9-3 1,-3 1-1,-5 2 0,6-2 1,0 0-1,-7 0 0,7 1 0,-6-1 0,-1 1 0,1 1 0,-6 0 0,5 0 0,-5 0 0,-1 0-1,7 0 1,-6 0 0,-2 0 1,6 0 1,-4 1-2,-2 1 0,6-1 0,-5 1 0,-1-2 1,7 2-1,-5-1 2,-1-1-1,5 1 0,-2-1 0,-2 0 0,4 2-1,-4-2 2,1 0-2,-1 1 0,-6-1 2,4 0-2,0 2 1,1-2 2,1 1-1,-6-1-1,0 0 0,0 0-2,3 0 1,-2 2 0,1-2 0,-1 0 0,0 0-1,5 1-1,-1-1 2,1 0-1,0 2-1,-1-2 2,1 2 0,-2-2-1,2 0-1,-6 0 2,0 0 0,0 0 0,2 0 2,-1 3-2,5-3 1,1 0-2,-1 0 2,-1 0-1,-5 0 0,5 0 0,-1 0 0,2-3-1,-2 3 1,-4 0 0,5 0 0,-1 0 3,0-2-3,2 2 0,-6 0 0,0-2-2,0 2 2,2 0 0,-2 0 0,3 0-1,-1 0 1,0 0-2,-1 0 2,5-1 0,0 1 0,0 0 0,-2 0 0,-4 0 0,0 0 0,0 0 0,3-2 0,-1 2-2,0 0 4,-1 0-2,1 0 0,-1 0 0,1 0 0,4-1 0,-1 1 0,1 0-2,1 0 1,-3-2 0,1 1 1,-1-1-1,1 2 1,-2-1-1,1 0 1,2-1 1,-3 0 0,-3 2 3,0-1-1,0 1 1,2 0 0,0-2 1,-1 2-2,1-1 1,-2-1-2,1 0-2,-1 1 2,2 0-2,-2-1-2,0 1 2,0-1-1,0 1-2,3-1 1,-3 0-1,1 1-1,-1-1-1,2-5-16,-1-5-31,2-1-122,0-2-55</inkml:trace>
  <inkml:trace contextRef="#ctx0" brushRef="#br0" timeOffset="21363.22">5787 3725 42,'0'0'34,"0"0"6,0 0-1,0 0 0,0 0-2,0 0 0,0 0-5,0 0-2,0 0-5,0 0-6,-5-23-4,3 21-2,2 2-7,-1 0-1,-5 0-1,3 13 0,-5 11-1,-1 10 2,6 2-1,0 3-3,1 4 2,0-2-3,2-1 0,0-6 0,0-1 0,0-4 0,4-2 0,0 0 0,2-1 0,-1 1 2,0 0 0,1 1 2,-2 2-1,-1 0 0,2-2-1,-4-3 0,2-7 1,-2 0-1,-1-6 0,0 1-1,0-1 1,0-9-1,0 4 0,0-7 1,0 0 0,0 0 0,0 0 0,0 0-4,-7-4 1,-5-10 0,-2-4 3,0-3-2,1-1 3,-1-2-2,2 2 2,0 0 3,0 3-1,4 6 1,-2 1 0,7 4-2,0 6 0,0-1-2,3 3-1,-2-2-1,2 2 0,-1-2-3,-1 1 1,0 1-1,0-2-1,0 2 0,2 0 1,0 0 0,0 0 3,0 0 1,0 14 1,11 6 0,-2 5 1,4 3-1,1 0-1,-2 1 1,0-1-1,-2-1 0,3-2 3,-2-1-3,-2-5 2,-2-7-2,1 0 0,-3-7-1,-2-2 2,0 0 2,-3-3 1,0 0 3,4 0-1,3-3 0,5-7-6,-1-7 1,-2-2-2,-1-4 1,0 1 1,-1 1-2,1 1 1,-2 7 1,0-1-2,-1 6-1,-5 4-1,6-5-3,-5 5-2,0 1-4,1-1-6,-2 4-11,0-1-19,0 1-31,0 0-63,3 0-74</inkml:trace>
  <inkml:trace contextRef="#ctx0" brushRef="#br0" timeOffset="22119.26">5069 4829 228,'0'0'29,"0"0"-2,0 0 1,0 0-6,0 0-8,0 0-2,0 0-6,0 0 2,0 0 2,0 0 2,-3 5 0,19-3 2,2 0-3,2 1 1,5-3-1,1 0-1,6 0 1,5-3-1,3-2-4,6-4 2,5-1-5,0 1-2,2 0 0,-2 0-1,-1 2 0,-1-1 1,-1 3-1,-6 4 0,-4-1 2,-4 2-4,-4 0 4,-2 3-2,-3 3 0,-4 1 1,-8-4-1,3 2 2,-3-1 0,-2 0 1,6-1 0,0 0 0,-7-1 0,9-1 1,-2-1 1,3 0 0,6 0-1,-4-3-1,0 0 1,-5 0-2,-1 2 0,-4-2-1,1 3 0,0 0 1,0 0-2,0 0 2,-2 0-1,5 0 0,-7 3 1,8 1 1,-3-1-2,-3-1 0,6 1 0,1-1 1,-8-2-1,8 0 1,-1 0-1,-5 0 0,5 0 0,-6 0-1,-7-2 0,6 0 0,-4 2-1,0 0 0,-1 0 1,-5 0 1,0 0-1,0 0 3,2 0-2,0 0 0,-1 0 2,0 0-3,1 0 1,-1 0 0,-1 0-7,0 0-12,0 0-35,0 0-53,-13 0-139</inkml:trace>
  <inkml:trace contextRef="#ctx0" brushRef="#br0" timeOffset="23559.34">5114 5029 126,'0'0'30,"0"0"4,0 0 1,0 0-5,0 0 2,0 0-6,0 0-1,0 0 2,0 0-3,-22-16-2,20 16-2,1-1-9,-3 1-4,-5 0-5,-2 8-3,-1 6 2,2 4 1,0 7 0,3 4 0,1 1 3,3 1-4,1 3 4,2 0-3,0-3-3,0 3 4,0-2-3,3-1 0,-1-2-1,-2 0-1,3 0 2,-3 0 0,1-2 1,-1-1 0,0-6 0,0-2 0,0-6 2,2 0 1,-1 0-1,0-1 4,1 0-4,1-3 1,0 2 0,-2-7-1,3 4 0,-1-2 2,-1-3-2,1 3 1,-2-3 2,3 1-2,-1-1 2,2 1 0,-1-3-3,1 2 1,0 0 0,4 1-3,-4-1 1,8 1-1,4-1 0,1 1-1,4-1 1,1 1-2,2-1 1,1 0 1,3-2 0,2 0-1,3 0 0,-1 0 0,2 0-1,-2 0 1,-1-4 0,0-1 1,-3 2-2,-2 1 2,-1-1-1,-2-1-2,-7 3 3,3 1-1,1 0 0,-2 0 0,3 0 0,-2 0 3,-1 0-3,0 0 0,1 0 0,-3 0-2,3 0 2,-1 0 0,0-2 0,1 2 0,-2 0 0,-4 0 0,7 0 0,-2 0 2,0 0-2,6 0 1,-11 2-1,2 1-1,-1 2 1,-1 0 0,1 0 0,-3 2 0,2-2 0,-7 0 0,7-1 1,-6-1-1,0-1 0,2 0 0,0-2 1,0 0 1,3 0 0,4 0-2,-3 0 1,5-2-1,-2 0-1,1-1 1,0 3 0,2-2-2,-1 2 1,2 0 1,6 0-1,-11 0 3,4 0-2,-1 0 0,-6 0 0,7 0-1,-7 0 1,2 2 0,-2-2 0,0 0 1,0 0-1,0 0-1,0 0 1,0 0 0,4 0 0,-5 0 1,4-2-1,-3 0 0,-2 1 0,-1-1 0,-5 0 0,1 2 3,-2-1-3,3 1 1,-1 0-2,0 0 0,-6 0 2,0 0-1,0 0 1,5 0-1,1 0 0,0-2-1,0 2 1,-6 0 0,0 0 0,0 0 1,0 0-1,3-2 0,-2 2 0,0 0-1,1 0 2,-1 0 0,0 0 1,1 0-1,0 0 1,-1 0 0,1 0 0,-1 0 0,1-3 0,3 1 1,-1-3-3,2-4-3,0-4 2,-3 1 1,0-5 0,-1-3 1,-2-2 1,0-5-1,0 0 0,-3 0 1,-3 0 0,0-2 1,-1 1-3,-2 1 0,3 0 0,0 0 0,1-2 0,0 4 0,1 1 0,2 0-4,2 1 3,0 6-1,0 0-5,2 2 5,1 3-4,1-3 5,-2 6-1,3-1 0,-2 1-2,2 1 2,-2-2 2,0 3 0,2-2 0,-1 1 0,-2-1-2,4 2 2,-3-1 2,-2 4-2,2 1 3,-3-2-2,2 0 2,-1 1-1,1-1-2,-2 5 3,0-1-1,0 1 0,0-7 1,0 2-2,0 1 0,0-6-1,-3 5 0,-3-4 0,-3-3 1,-2 2-2,1 0 2,1 0-2,-2-2-1,4 5-1,-1-4-3,-1-3-4,0 0-8,2 0-36,0-2-78,2 3-114</inkml:trace>
  <inkml:trace contextRef="#ctx0" brushRef="#br0" timeOffset="24737.41">5991 6225 193,'0'0'16,"0"0"2,0 0 0,0 0-3,0 0-1,0 0-2,0 0 0,0 0-1,0 0 4,0 0 3,-21-15 3,19 13-4,1 2 2,-2-1-4,3 1-2,-2-2-4,1 2-4,-1 0-1,-3 0-6,1 3 1,-3 9-1,3 9 1,3 6 2,1 5-2,0 4 1,5 3 0,4 2 0,-2-4 2,2-1-2,-1-1 1,-4-5 0,0-6-1,-1-7-1,-2-5 2,-1-5 1,2-1-2,-2-6 2,0 0 0,0 0 1,0 1 3,0 2-2,0-3 3,0 2 2,0-2-1,0 1-2,-2-1 2,-4 0-5,-3-6 1,0-6 1,1 0-2,-3-5 0,2 0-1,-1 0 0,0-3-1,0 0 0,0 2-3,-3 1 3,7 6-4,-1 1 3,2 5 0,2 1 0,-1 1 0,4 3 0,-1-1-1,1 1 0,-1 0-2,-2-2 0,3 2 0,-2 0-3,1 0 3,1 0-2,-2 0 3,1 0 2,-4 0-1,-1 6 1,2 1-1,-6 5 1,4 0 4,0-2-4,-1 0 5,2-2-3,2-5 1,1 0 3,2-3-2,-1 0-1,1 0-1,-2 0-2,1 1 2,-1-1-1,1 0-4,0 0 5,-1 0 0,1 0 0,-2-4 0,0-2-1,0 1-1,3 2 2,0 3 0,-2-1 1,2 1-6,0-2 3,0 1-1,0 1 0,0 0 2,0 0 2,6 7 2,4 10-3,5 6 2,-2 1-4,-1-2 0,0 0 0,-1-3 0,-4-7 1,-2-5 0,-2-2 1,-3-5 0,0 0 0,0 0 2,2 1 0,-1 1 2,1-1-1,-2 1-1,1-2 0,-1 1-2,2-1-3,-2 0 0,7 0 0,2-3 1,5-6-1,2-5 0,0 1-2,1-1-1,-1 2-3,-6 2-2,-1 6-7,-2-1-8,-4 4-16,0-3-18,1 4-14,-4 0-29,0-2-49</inkml:trace>
  <inkml:trace contextRef="#ctx0" brushRef="#br0" timeOffset="26627.52">4879 13394 37,'0'0'10,"0"0"-6,0 0-1,0 0-2,0 0 0,0 0 0,0 0 3,0 0 4,0 0 4,-2-19 6,2 17 6,0 1-2,0 0 2,0-1-4,-2 1-2,2-1-1,0 0-2,-1 1-2,1 1-1,0-2-3,-2 2 0,2-2 0,0 2-1,-1-1-2,1 1-1,0-1 1,-2 1-2,2-2 0,0 2 0,-1-1 2,1 1-2,0-2 1,0 2 0,0-1-2,-2 1 2,2 0-5,0 0-3,0 0 0,0 0 1,0 8 3,0 11 3,0 8 0,2 5-2,1 5 2,0 2-4,0 3 0,-1 0 1,0-1 0,-2-4 2,0-5 0,0-2 1,0-10-1,0-1-1,-2-2 2,2-5-2,-1 8 2,1-1 0,0 1-2,0 4 0,0-3 0,0-4 1,0-2 0,1-3 1,1-2-1,1 2 3,-3-8-1,1 1 3,-1-5 0,0 0-1,0 0-2,2 3 0,-2-3 0,0 2 1,2 0 1,-2-1-1,0-1 1,1 0-4,-1 2-2,0-2-2,0 0-1,0 0 0,0 0-3,0-3-2,0-4-2,-1-2-9,-3-1-10,3 3-21,0-5-31,-1 4-50</inkml:trace>
  <inkml:trace contextRef="#ctx0" brushRef="#br0" timeOffset="27596.57">4869 13437 209,'0'0'33,"0"0"-2,0 0-4,0 0-11,0 0-8,0 0-2,0 0 0,0 0 0,0 0 4,-14-16 1,14 13-1,0-2 4,0-2-3,0 2 2,0 0-1,0 0-2,0 1-1,7-4 1,2-2-3,1 2 2,6-1-1,0 0-1,1 2 0,5 0-4,1-1 1,2-1-3,3 2 1,1 2-1,2 0 0,-1 0-1,0 2-1,-1-1 1,2 4-1,-4-3 1,1 3 1,-1 0-1,-1 0 0,-3 0 0,2 0-3,-2 0 5,0 0-2,-2-2 1,3 0-1,0 1 0,1-3-1,-1 4 1,0-3 0,3 1 1,1 0 0,1 2-1,1 0-1,0 0 0,1 0 1,-1 0 0,0 0 0,-1 0 0,0 0 1,-1 0-2,2 0 2,-1 0-2,-2 0 2,1 0-1,1-3 0,-2-2 1,0 0 1,1-2-2,-2-3 2,2 3-2,-2-1-1,-2 1 1,-1 2 0,-2-2 1,-2 3-1,-5 1 0,2 1 0,-4 1-1,-7 0 0,8 1 1,-7 0 0,6 0 0,0 0 1,-6 0-2,6 0 1,-5 0 0,-2 0 1,9 0-1,-8 0 1,5-2-1,1 2 0,-8 0-1,8-2 1,-8 2-4,0-1 4,2 1 0,-1 0 1,2 0 2,-3 0-2,6 0 2,-5 0-2,-1 0 1,4 0 0,-3 1-1,-1 1 2,4 2 2,-3 2 0,5 6-2,-1 4 2,-2 0-3,1 4 0,-1-1 0,0 3-1,-3 1-1,2 0 0,-1 0 0,0-1-1,-1 1 1,2-1 1,-1 2-1,1-2 1,-2 2 0,3-1-1,-4 1-1,3 1 1,-2-1-1,-1 1 2,0-3 0,0-3-2,0-2 0,-1-6-1,-2-5 1,2 5-1,-1-5 0,-1-2-4,2 3 1,-2-7-3,0 0 0,0 0-9,0 1-20,0-1-28,0 0-50,0 1-107</inkml:trace>
  <inkml:trace contextRef="#ctx0" brushRef="#br0" timeOffset="28492.62">5110 13866 128,'0'0'11,"0"0"7,0 0 5,0 0-1,0 0-5,0 0-8,0 0-4,0 0 0,0 0 2,0 0 5,-20 0 3,20 0 0,0 0 1,0 0 0,0 2-1,4-1 1,1 1-1,6 1-2,6 0-1,-4-1 1,4-2-3,3 0-2,2 0 0,7 0 0,1 0-2,2-2 1,1 1-2,3-1 2,4 1-1,1 1-1,-2 0 0,1 0-5,-7 0-1,3 0-1,-6 0-2,-2 3 3,-2 0 0,3-2 1,-5 2 2,2 0-1,-1 2-1,-1 0 0,-1-1-1,4 0 2,-1 0-1,1-1 0,2-2 1,1-1 1,1 0-1,0 0 0,1 0-1,-1 0 0,-1-4 0,0 0 0,-1 0 1,-3 0-2,0-1 1,-2 2 1,-1-2-1,1 2 0,-1-1 0,-4-1-1,1 0 0,-6 1 1,3 0-3,-4 0 3,3-3 2,-2 2-2,2 0-2,-3-2 1,-3 4-2,5-3 2,-5 3 0,-6 2 0,5-3 3,-3 4-3,-1-1 2,8-1-2,-7 2 0,4-2 0,3 2 1,-8 0 0,5 0 0,-4 0 0,1 0 0,3 0 0,-4 0-2,3 0 1,2 0 4,-7 0-6,1 0 1,-5 0-1,4 0-3,0 0 4,2 2 2,-2 0-1,-4-2 0,0 0 1,0 0-4,5 3 4,-1-1 2,0-1-5,1 2 2,-5-3-11,0 0-26,0 0-60,0 0-117</inkml:trace>
  <inkml:trace contextRef="#ctx0" brushRef="#br0" timeOffset="29355.67">4871 11618 138,'0'0'25,"0"0"1,0 0-1,0 0-1,0 0-1,0 0 0,0 0-1,0 0-2,0 0-1,0-31-5,0 30-3,0 1-7,0 0-4,0 0 0,0 3-1,0 17 1,3 10 0,1 12 1,3 6-1,3-1 1,-2 0-3,0 2 3,1-3-1,-3-4 0,-2-6 5,0-5-4,-1-3 0,-1-8 1,1-3 2,-3-6-2,0 3 3,1-1-2,-1 1 0,0 6 0,2-8-3,-1 6 2,-1-7 0,2 2-1,-2-3 1,0-3-1,2-2-1,-2 0 1,2 0-2,-2-1-2,1 1-7,-1-5-5,0 0-9,2 0-43,0-9-111</inkml:trace>
  <inkml:trace contextRef="#ctx0" brushRef="#br0" timeOffset="30280.73">4900 11543 303,'0'0'30,"0"0"-5,0 0-4,0 0-6,0 0-6,0 0-6,0 0-2,0 0 0,0 0 1,0 0 1,24-21-1,-2 18 2,4 3 0,2 0-2,0 0 2,3 4-3,0 3 0,-1-2 1,3-1-1,-3 0-1,1 1 0,-1-2-1,0 1 1,1 1 0,-1-5 0,0 3 0,2-1 1,0-2 1,0 0-4,-2 2 4,2 0-2,-3 1 0,3 2 0,-4 0 1,2-1-2,0 2 1,0 0 0,-2-1 0,1-1 1,-3 1-1,1-5 0,0 0 1,1 0-1,1-3-1,1-3 1,-2-2-1,2-1-1,-4 1 0,0 2 1,-8 3 0,1 1 0,-8 0 1,-5 2 0,4 0-2,-5 0 2,0 0-2,4 0 4,-5 0 0,-1 2 2,1 0 1,-4-2 0,0 0 0,0 0-1,7 3 0,-2 0-2,-1-3 0,3 3 0,-2-1-2,4 1 1,-1 0 1,-1 0-1,2 0 1,-5-1-1,0 1 1,1-2 0,-1 1 0,1-1 2,-1 1 0,-1-1 0,2 0 0,-2 1 0,2 1-1,-5-3 1,0 0-2,0 0 0,5 2 1,0 1-3,-1-1 1,4 0-1,-3 0-1,-2-1 1,4 2 0,-2-1-2,-1 0 4,6-1-2,-6 1 0,1-1 1,1 1 1,-6-2-1,0 0 1,0 0 1,1 0-1,1 1 2,-1-1 0,0 0-1,1 0 2,-1 0-2,1 0-1,-2 0 1,4 0-1,-3 0 0,1 0 2,-1 0-4,1 1 0,-2-1 0,1 0-2,-1 0 0,2 0 0,-2 0 0,4 7 2,0 3 0,5 8 0,1 7 3,-1 3 0,0 3-2,0 4 4,-3 3-4,0 0 3,-1 0-4,-2-2 0,1-2 0,0-6-2,-1-2 1,0-9 1,0-2-1,-2-5 0,1-6 0,-1 1-2,-1-5 1,2 3-1,-1 1 2,1 1 1,-1-1 0,-1-4-2,0 0-1,0 0 0,0 1-4,1 2-6,1 2-18,-2 2-45,1-2-98,1 1-58</inkml:trace>
  <inkml:trace contextRef="#ctx0" brushRef="#br0" timeOffset="31071.77">5182 12375 268,'0'0'11,"0"0"1,0 0 2,0 0-3,0 0-1,0 0-5,0 0 0,0 0-1,0 0-1,0 0 3,-11-4 0,11 4-1,2 0 3,4 0 0,5 0 3,7 0 0,-1 0-2,5 0 0,2 0-3,4 0-1,1-3-2,4 1 0,3-3 0,0 2-1,3 0-1,-1-1 0,0 1 0,-2-1 1,1 1 1,-2 2-2,-2 0 0,-1-2-1,-3 1 1,-3-1 1,-2 0 0,-2 1 4,1-1-3,0 1-2,0-2 3,1 1-3,2 0 2,1 0 1,2 2-1,1-2-1,1 1 2,-1-1-2,1 2-1,-3 1 1,0 0-1,-4 0 1,-6 0-2,-1 0 0,-5 0 0,1 0 0,0 0 0,-3 0 3,3 0-5,-1 0 2,0 0 0,-1 0-1,0 0 1,1 0 1,-2-2 1,0 0-2,1 1 0,0-1-2,-1 0 2,4-1 0,1-2-1,-4 3 2,4-5-1,-5 4 0,-2-2 2,1 3-2,-1-3 0,1 0 0,-7 3 0,4-1 2,-6 3 1,0 0-2,0 0 1,1 0 2,1-2-1,-1 2 1,1-2-2,-1 2 1,1-1-2,-1 1-2,-1 0-2,1 0-4,-1 0-10,0 0-22,0 0-43,0 0-145</inkml:trace>
  <inkml:trace contextRef="#ctx0" brushRef="#br0" timeOffset="32579.86">2948 11601 248,'0'0'33,"0"0"0,0 0-5,0 0-3,0 0-6,0 0-5,0 0-2,0 0-5,0 0-2,-29-82 0,18 72-3,-1 2 1,-5 4 0,-1 0-1,-6 3-2,-2 1-1,3 0 1,1 8 0,0 1 1,2 3 1,1 0 0,2 3 0,3 0-1,0 2 1,4 1-1,3 2 1,-2 1 0,5 1 0,4 1-1,0 1-1,0-3 1,6 1 0,4 1 0,1 0 0,2 1-1,5 1 2,0 1 1,0 0-2,2 2 1,-3 1-2,1 1 0,-4 0 2,1 1 1,-5-1 1,-2 2-2,-3-1 1,-4-1 1,-1-1-1,-1 3 1,-9-5 0,0 0-1,-4 0 0,-4-2-2,-1-3 2,-1-2 0,0-3-1,-2-2 0,1-4 0,0-3 0,1-1-1,5-4 0,-2-1 1,4 0-1,1-2 0,1 0 1,5 0 0,1 0-2,5 0 2,-1 0-1,1 0-1,-1 0-2,-1 0-2,2 0-1,0-5 2,2-3 2,8-3-1,4 1 2,4 1 0,-5 4-1,5 2 1,1 3-1,-1 0 0,3 0 0,-2 8-2,-3-1 2,0 5 1,-3 2 0,1 4 1,-2 3 2,1 3 0,0 3 1,0 2-4,0 2 2,-1-2-2,-1 1 1,2-1 1,-3 0-2,-1-3 1,0 3-4,1-2 2,-4 0 1,-1 2 0,-1-1 3,-1 2-2,-1 4-1,-2 0 0,3 0-3,-3 1 3,1 2 2,-1-3-2,2 2 4,-1-3-4,2 1 2,-1-4-2,0-1 0,1-3 0,-1-2 0,1 1 1,-1-5-1,0 3 1,-1-8-1,1 4 0,-1-2-1,1 2 0,1 6 1,-1-4 0,1 0 0,-1-6 0,1 1 0,1 1 0,2-2 0,1 5 1,0-2 0,4-2-1,-1-1 0,0-1 1,3-1-2,0-1 1,-2 2-1,3-4 1,1 3 0,0-5 0,1 2 1,-5-3-1,2-2-1,3 0 2,0-1-1,1 0 2,1-2-1,2-2 1,0 0 0,5-3-1,-2-4 3,0-1-2,-5-3 0,-1 0 3,-6 2-2,1 0 1,-6 5 0,-4 1-1,3-5 1,-4 4-1,1-1-2,-1 2 0,-1 3 0,0-2 0,0 2 0,0-5-2,0-2-3,0 2-6,0-5-20,-1 8-56,-7-6-155</inkml:trace>
  <inkml:trace contextRef="#ctx0" brushRef="#br0" timeOffset="34236.95">1305 12700 239,'0'0'30,"0"0"8,0 0 0,0 0-2,0 0-4,0 0-6,0 0-8,0 0-7,0 0-4,-11-73-5,11 35 0,0-6 3,3-5-3,3-4 0,1-5-1,-1-6 0,1-5 0,-3-2-1,-2-3 1,-2-3 0,-8 0-1,-8 1 2,-2 3-2,-5 6 0,-2 3 2,2 10-2,-2 10 3,1 8-3,2 8-2,7 14 1,3 2 1,4 7-2,3 2 0,3 1-3,2 2-3,-3 0 0,0 5 3,-2 12 0,2 5 3,1 7 4,1 6-2,1 6 0,-2 4 0,1 8 1,1 1 2,0 5-1,0 3 0,0 2 0,7 2 1,5 0-1,0-1-1,7-2 0,1-9-1,2-6-1,3-7 0,0-8 1,2-9 0,-1-4 0,-3-7 1,-4-6-1,0-2 1,-8-2 0,1-3 1,1 0 2,-3 0-1,0 0 0,-1-4 0,2-3-1,-1-1-1,6-3-2,-4 1-1,1-3 0,3 2-3,0-1-8,-2-1-29,4-1-42,-4 1-83</inkml:trace>
  <inkml:trace contextRef="#ctx0" brushRef="#br0" timeOffset="34948.99">1747 12066 336,'0'0'29,"0"0"2,0 0-5,0 0-2,0 0-8,0 0-7,-84-3-5,71 20-4,1 5 2,5 4 0,1 3 0,5-1-1,-1 3 0,2-4-1,0-3 1,2 0-1,3-5 0,1-6 2,3 0-4,-1-5 2,0-1-1,-2-2 0,5-1 1,-5-4 0,3 0 2,5-2 2,-5-2 0,1-7-1,-2-1 2,-5 3-3,2-6 1,-4 6 2,-1-3-2,0-1 0,0 2 0,0-1-2,0 5 2,0-6-3,0 9 1,0-1 0,0 0-1,0 5 0,-1-7-1,1 3 1,0-3 1,0 3-1,0 4 0,0-2 0,0 2 0,0-1 0,0-1 0,0 2-2,0 0-1,0 0-1,0 0 1,1 7 2,6 8 2,4 7 0,1 2 1,0 1-1,2-2 0,-2-3-1,-2-6-1,0-5 1,-2-4 0,-4-4 1,5-1 3,-2 0-2,4-11 0,1-4 1,-5-5-1,-4-1-1,-2-2 2,-1-1-2,0 0-1,0-1 1,-5 3-1,2 3 1,-4 3-1,5 5 0,1 5-2,-1-6-1,2 7-2,0-1 2,0-1 0,5 5 0,5-3 2,4 5-1,3 0 1,4 0 0,-2 5 0,1 2 1,-10-2 0,5 1 0,-3 3 1,-4-6 0,-1 4 1,-4 1 3,-2-1-1,-1 5 1,0 6 1,-4 0-3,-5 3-2,0-2-3,2-6-6,2-4-8,3-5-21,2-4-43,0 0-83,0 0-60</inkml:trace>
  <inkml:trace contextRef="#ctx0" brushRef="#br0" timeOffset="35161.01">1988 11812 374,'0'0'14,"0"0"-11,0 0 0,0 0-1,0 0 0,0 0 7,0 0-1,0 0 0,0 0-2,56 82-4,-42-62 0,0-1-3,-3-4 0,-3-2 0,0-3-4,-3-2 1,0 0-5,0-1-3,-2-4-12,4 5-28,-2-3-51,0 0-83</inkml:trace>
  <inkml:trace contextRef="#ctx0" brushRef="#br0" timeOffset="35412.01">2099 11998 438,'0'0'48,"0"0"-15,0 0-17,0 0-14,0 0-2,0 0-2,0 0 2,0 0 1,51-93-4,-21 64 5,1-1-6,1-1 3,-1 4 1,0 3-1,-4 4 1,-2 3 1,-10 7-1,-7 3 1,-2 7 1,-6 0 2,0-2 2,0 2 2,1 0-1,0 0-1,-1-3-2,1 3-5,-1 0-5,2 0-5,0 0-7,-2 0-7,1 0-22,1 0-29,-2 0-57,1 0-88</inkml:trace>
  <inkml:trace contextRef="#ctx0" brushRef="#br0" timeOffset="35870.05">1420 13114 411,'0'0'5,"0"0"2,0 0 0,0 0-4,0 0-2,0 0-2,86-54-2,-58 56 0,2 11 0,1 4-2,-2 9-1,-3 2 3,-3 5-5,-9 2 4,-3-2 3,-6 0 1,-5-4 7,0-6 3,-7-3 5,0-6 3,-5-4 3,5-5 0,-6-5 0,-2 0-6,1-5-7,-5-7-1,8-6-4,2-3 1,3-2 1,4-3-1,2-3-2,0 1-4,3-2 2,5-2-4,1 1 2,2 4-2,1 0-1,0 3-5,3 5-4,0-1-11,5 2-15,-6 0-24,3 1-51,-1 0-101</inkml:trace>
  <inkml:trace contextRef="#ctx0" brushRef="#br0" timeOffset="36192.07">1901 12905 350,'0'0'39,"0"0"1,-4 78-7,4-47-11,1 2-4,5 0-10,2 1-4,3-5 0,1-3-5,1-5 3,2-4-1,-2-7-1,2-4 2,1-6-1,0-3 1,2-10-4,-2-5 2,-1-4-4,-5-2 4,-4-1 3,0-1-1,-2 2 2,-4 0-1,0 1 3,-10 2 0,2 1-2,-5 1 1,-1 2-1,-1 2-1,4 4 1,4 5-2,4 4-3,3 2-2,-2 0-5,-2 0-3,-2 0-3,1 0-2,0 0-18,5 3-25,0 4-47,0-2-79</inkml:trace>
  <inkml:trace contextRef="#ctx0" brushRef="#br0" timeOffset="36588.08">2106 12787 262,'0'0'37,"0"0"-2,0 0-5,0 0-4,11 79-3,-8-57-3,0-5-2,1 0-2,-2-5-2,3 3-5,-1-6-2,2 4-2,-2-6-4,2-2 0,1 2 0,-4-6-1,5 2 2,-4-1-2,0-1 0,5-1 2,1 0-2,0-3 0,3-5 1,-3-2-1,-3-3 1,3-6-1,-4 0 1,-3 4 0,-2-2 1,-1-3 1,0 0-2,0 0 3,0 3-4,0 5 2,0 7-1,0 0 1,0 5-2,0-2-3,0 2-2,0 0 3,0 0 0,0 0 2,0 12 2,2 7-1,1 5-2,0-3 0,-1-6 0,3 0-2,-2-5 1,0-6-7,4 2-15,-2-4-38,2-2-68,6-2-96</inkml:trace>
  <inkml:trace contextRef="#ctx0" brushRef="#br0" timeOffset="36937.11">2342 12712 192,'0'0'19,"0"0"-1,0 0-1,0 0-2,0 0 1,0 0 0,0 0 0,0 0 5,0 0-1,0 0 1,33 60-1,-33-60 0,0 0-2,0 0-1,2 0-1,-2 3 1,1-3-1,-1 2 0,2-2-3,-2 0-5,0 0-3,0-10-3,3-9-4,-2-3 1,2 0 0,-2 5-1,2 1 2,-1 5 2,-1 5-4,2-3 0,0 4 0,-3 2-3,3-1-1,-3 4 1,0-1-1,6 1 2,-2 0 1,6 0-4,2 1 0,-5 5-12,5 2-14,-4-4-31,-1 0-54,-2 0-96</inkml:trace>
  <inkml:trace contextRef="#ctx0" brushRef="#br0" timeOffset="37407.12">2634 12550 267,'0'0'20,"0"0"0,0 0-6,0 0-2,0 0-3,0 0 1,0 0 1,0 0 2,0 0 1,0 0-2,-77 46-3,73-37-5,0 3-2,3-8-2,1 7 0,0-6 0,0 0-1,0 4 0,1-6 0,3 0 0,-1 2 0,1-5 3,5-2-2,1-5 1,5-7-1,-7-3 0,-2-4 0,0-4-1,-3-4 2,-3 1-1,0-4 2,0-1 4,0 0 0,-7-3 1,-1 2-1,0-1-1,-1 0 0,-1 4 1,3 4-2,1 9 4,3 7-2,1 8-3,2 3-1,-1 0-6,1 0-2,0 0 1,0 1 1,0 12 4,0 7 4,6 7-3,4 3 3,1 2 1,1-2-2,0-1 0,1-5-1,-3 0-2,6-4 0,-6-3 0,2-3-1,-4-5-1,-1 2-3,1-2-3,1 0-9,2 0-38,-2-1-81,-2-5-81</inkml:trace>
  <inkml:trace contextRef="#ctx0" brushRef="#br0" timeOffset="37721.15">2251 13325 466,'0'0'2,"0"0"1,0 0 2,0 0-1,0 0-1,0 0 1,0 0-2,0 0-2,106-71-1,-66 43 0,5-2-3,-2-4 2,1 2 0,-3-1 2,-1 1-1,0 2-4,-7 4-1,-5 5-10,-9 6-16,-8 8-24,-7 4-32,-4 3-36</inkml:trace>
  <inkml:trace contextRef="#ctx0" brushRef="#br0" timeOffset="37957.17">2198 13616 617,'0'0'0,"0"0"2,0 0 2,73-77 0,-41 49 0,7 0-2,2-5-1,2-1-4,3-1-1,-2 2-2,-3 2-7,-1 7-21,-10 4-50,-7 6-84,-11 9-88</inkml:trace>
  <inkml:trace contextRef="#ctx0" brushRef="#br0" timeOffset="42452.42">6661 1004 214,'0'0'18,"0"0"-4,0 0-6,0 0-3,0 0-4,0 0 0,0 0 3,0 0-1,1 24 2,6 1-1,5 0-1,-2 2 4,2-3 7,2-2 2,-4-7 3,-1-3 0,2-4-6,-2-5 5,1 2 3,1-5 5,6 0 3,-2-9-9,8-11 1,0-4-5,1-8-7,3-4 5,4-6-6,2-3-4,0-1 0,2 0 0,-2 4-2,-4 10 2,-6 7-5,-5 10-2,-11 6 0,-3 6-5,-4 3-1,0-2 0,0 2-2,2 0-6,-1 0-19,-1 0-22,0 0-46,2 0-44</inkml:trace>
  <inkml:trace contextRef="#ctx0" brushRef="#br0" timeOffset="42779.44">7005 771 111,'0'0'9,"0"0"3,0 0 0,0 0 2,0 0 2,0 0-3,0 0-1,4 78 0,5-53-2,-2-3 1,-1-4-1,0-2 1,-2-6 4,3-2 11,-1 0 2,-3-5 6,4 0-3,4-3-10,4-2-2,5-8-8,-2-7-6,6-3 2,-1-6-2,1-1-1,4-2-1,-3 3-3,3-2 1,-1 4-1,-1 5 0,0 2 2,-3 3-4,-4 3 1,-3 2 1,-4 3-5,-1 2 3,-7 3-4,5-1-1,-3 1-3,-2-1-7,3 2-12,-7 0-26,4 0-64,2 0-88</inkml:trace>
  <inkml:trace contextRef="#ctx0" brushRef="#br0" timeOffset="44011.51">5993 11851 177,'0'0'19,"0"0"1,0 0 2,0 0-1,0 0 0,0 0-1,0 0-3,0 0 0,0 0-6,0-28-3,1 26-2,-1 2-2,2 0 0,2 0 4,5 5 1,2 9-1,2 6-1,2-1-3,-1 0-1,0-1-1,1-1 2,-1-3 0,-5-5-1,1 0 0,-4-3 4,-2-4 1,1 1 7,-1-3 3,6 0 3,6-5 0,3-5-5,1-8-3,2-7-2,1-4-2,5-5-5,2-3 1,3-2-5,-2 2 0,4-2 2,-4 3-3,-2 2 2,-4 4-1,1 2-1,-3 6-1,-3 2 1,-4 4-3,-1 1 1,-4 5-1,-1 1-1,-2 4-3,-2-1-1,2-1-6,-5 5-7,1 1-14,-4 1-18,0-2-34,0 2-57</inkml:trace>
  <inkml:trace contextRef="#ctx0" brushRef="#br0" timeOffset="44415.54">6284 11582 322,'0'0'12,"0"0"-4,0 0-1,0 0 0,0 0 2,0 0-1,11 102-2,2-64-3,1-3-1,-1 0 2,2-4-3,-2-1 2,-1-7 1,0-5 2,-4-6 0,2-4 3,-2-4 3,3-4 0,3 0 2,0 0-2,7-5-1,-4-10-3,2 1-3,-3-7-4,5 1 2,-1-5-3,1 1 0,2-1-2,2 0 1,-1-1 1,2 1 1,2 0-2,-2 1 0,1-1 0,1 1-2,-2 4 3,-3-2 0,0 4 0,-4 1 1,-1 3-1,-6 3-1,1 3 0,-7 3-2,-3 2-2,1 1-4,-4 2-3,0-2-3,0 2-4,2 0-17,-2 0-51,0 0-122</inkml:trace>
  <inkml:trace contextRef="#ctx0" brushRef="#br0" timeOffset="54028.09">8576 11005 154,'0'0'46,"0"0"0,0 0 0,0 0-4,0 0-3,0 0 0,0 0-4,0 0-5,0 0-4,-23-45-5,23 35-4,5-4-1,7-1-3,3 2-3,7 1 0,5 1-3,3 0-1,7 4 0,2-1-3,4 2-1,1 2 0,2-1-2,-1 0 2,1 2-2,-1-1 0,-2-1 1,-3 0-2,-2 1 1,-6 0 0,-9 0-1,-10 1 0,-2 3-1,-5 0 0,0 0 0,-1 0 1,-5 0 0,0-2-1,0 2-1,4 0-2,-4 0-2,0 0-8,0 0-19,-4 10-24,-8-3-32,-1 5-46,-4-3-84</inkml:trace>
  <inkml:trace contextRef="#ctx0" brushRef="#br0" timeOffset="54261.1">8962 10864 267,'0'0'22,"0"0"-3,0 0 1,0 0 1,0 0 1,0 0-3,-11 91-3,11-53-2,3 1-2,4 1-3,0-1-2,0 1 1,2-2-6,1-4 3,-1-2-2,0-4-1,-1-6 1,-4-5-2,2-4 2,-3-4-2,-1 1-1,1 0 0,-2-5-1,1-1-3,-2-4-2,0 6-11,0 4-25,0-1-62,1 1-112</inkml:trace>
  <inkml:trace contextRef="#ctx0" brushRef="#br0" timeOffset="54562.12">8818 11483 412,'0'0'10,"0"0"4,0 0 2,0 0 1,0 0 0,0 0-2,0 0-3,104-28 0,-68 23-5,-1-2-1,-2 3-1,2 0-1,-5 0 0,-10 1 0,-7 1-1,-7 2 2,-1 0 5,1 0 3,-1 0 2,2 0 1,-7 0-1,0 0-4,0 0-3,2 0-4,-1 0-3,1 0-2,-1 0-4,0 0-4,1 0-5,-1 0-9,1 0-11,-1 0-26,6 0-29,-1 0-60,-1 0-81</inkml:trace>
  <inkml:trace contextRef="#ctx0" brushRef="#br0" timeOffset="55175.15">9288 11168 389,'0'0'11,"0"0"3,0 0-3,0 0 2,0 0-2,-15 98-2,21-71-1,3 1-4,0 1-1,1-3 2,1 2-2,-2-1 2,1-1-1,-3-3 3,-1-6 3,-2-5 2,-3-3 2,1-5 3,-2 0-3,3 1 2,-3-5-2,0 0-2,0 0-2,-3-5-3,-4-7-3,-2-5 0,2-5-3,0-2-1,4-4-3,-3 1 2,4-2 0,2-1-1,0 3 1,0 1 0,5 8 0,1 1 0,-2 4 1,0 3-2,5-2-1,-4 5 1,3 1-1,1-1 2,-1 3-1,4 1 0,-2 1 0,0-1-1,1 3 1,1 0 0,-4 0-1,4 5 3,-4 1-2,-1 2 2,-2 1 0,1 4 2,-4-4 0,2 8 1,-2-6-1,-2 1-1,1 2-2,-1-8 1,2 6 1,-2-6-1,0-1 1,1 2-1,-1-3-1,2 0 1,-1 1 0,1 0 0,-2-5 4,0 0-4,0 0 1,1 2-1,-1-1 0,1 0 0,1 2 1,1 2 0,-2 0-1,3-1-1,-2 2 0,-1-4 0,0 2 1,1 2 0,0-2 0,-2-4 0,0 0-3,0 0 0,1 1-3,-1 1-10,2 0-18,-1-2-39,0 0-53,1-2-115</inkml:trace>
  <inkml:trace contextRef="#ctx0" brushRef="#br0" timeOffset="55580.17">9710 10928 365,'0'0'29,"0"0"0,0 0-5,0 0-6,0 0-8,0 0-5,0 0-2,0 0 3,0 0 2,0 0 2,-6 56 1,6-15 0,4 4 2,1 7-1,0 1-2,0 3-2,-1-1-1,2 3-1,-1-1 0,0-1 0,1 1-2,0-3 2,-4-1-4,1-3 0,-1-2-1,-2-2 2,0-3 1,0-4-2,-5-6 1,3-9-3,-1-5-1,0-9 1,3-5-1,0 1-1,0-6-2,-2 0-8,2 0-12,-1 0-19,-2-11-29,0-8-30,0-8-34,2-5-53</inkml:trace>
  <inkml:trace contextRef="#ctx0" brushRef="#br0" timeOffset="55837.18">9706 11175 273,'0'0'30,"0"0"1,0 0-2,0 0-4,0 0-6,62-81-2,-51 75-4,4 2-4,2 2-4,0 2 0,4 0-4,-1 3 0,-7 8 1,-1 3 0,-3 3 4,-3 7-1,-3 0 3,-3 3 0,0 0 0,-6 1 0,-2-4-1,-2-4-2,1-3 0,3-5-3,2-3-1,0-6-2,2 2-1,2-5-8,-1 0-14,1 0-18,0 0-29,0 0-35,0 0-95</inkml:trace>
  <inkml:trace contextRef="#ctx0" brushRef="#br0" timeOffset="56280.21">10100 11097 405,'0'0'20,"0"0"3,0 0-3,0 0-2,0 0 0,0 0-4,-20 96 0,20-78-3,0 0-1,0-3-4,4 1 0,0-5 1,2 4-3,-1-7 0,-1-1-2,1 2-1,-3-6 1,2 5-1,-1-6 1,0 1 0,0 1 0,0-2 0,0 1-2,0 1 0,1-1 1,-4-3 1,6 0 1,-2 1-1,5-1-2,4 0 0,-1-8 0,1-6 0,0-2 1,-3 1-1,-1-3 3,-1 0-1,-2 0-1,-3 3 2,1-1-3,-2 4 2,-1-1-2,2 4 3,-3 2 0,1 3 1,-1 4-1,0 0-2,0 0-1,0 0-1,2 0 5,-2 12-4,1 3 3,1 7-3,-1-6 0,0-1 0,5 2-2,-3-7-1,5 4-5,-1-3-3,-1-5-9,5 1-15,-2-4-28,5-3-29,2 0-50,3-4-54</inkml:trace>
  <inkml:trace contextRef="#ctx0" brushRef="#br0" timeOffset="56500.23">10471 10842 300,'0'0'51,"0"0"2,0 0-4,0 0-11,0 0-11,0 0-12,0 0-4,0 0-1,0 0 1,0 0-1,5 40-3,-5-10-2,0 1-3,0-2-1,1-2-1,2-3 0,3-1 0,-1-4-2,0-5-4,0 1-1,0 1-3,0 0-7,-1 5-5,0 0-22,1 3-26,-4-6-47,2 1-97</inkml:trace>
  <inkml:trace contextRef="#ctx0" brushRef="#br0" timeOffset="56686.24">10465 11161 455,'0'0'25,"0"0"-1,0 0 0,0 0-9,0 0-5,72-81-6,-52 70-5,2 2-3,-5 2-9,-8 4-16,1 3-34,-4 0-68,4 2-105</inkml:trace>
  <inkml:trace contextRef="#ctx0" brushRef="#br0" timeOffset="57163.25">11239 10594 363,'0'0'39,"0"0"2,0 0-3,0 0-6,0 0-12,0 0-9,0 0-5,0 0-3,0 0 3,0 0 5,-4 36 1,16 8 1,1 6-4,2 2-4,0 1 0,1-3-4,-3-3 0,0-5-1,-3-4-4,-1-6-7,1-5-11,-4-10-25,-1-2-38,0-7-77,-4-3-82</inkml:trace>
  <inkml:trace contextRef="#ctx0" brushRef="#br0" timeOffset="57552.28">11170 10925 384,'0'0'24,"0"0"5,0 0-1,0 0-9,0 0-6,0 0-7,0 0-4,104-34-2,-66 21-1,1-4 0,4 0 0,-4-1-1,-1 2 2,-5 2 0,-5 1 0,-8 4 1,-10 4 0,-7 4 0,-3 1 3,5 0 4,-2 0 2,0 8 3,2 9-4,-5 4-2,0 7 0,0-2-4,0 2 1,0-4-1,0-1-2,0-6-1,3-2-1,4-5-2,0-2-2,3 0 1,-1-4 0,4-4 1,3 0-1,4-4 3,3-4 0,-6-4 2,-1-4 2,-7 6 0,-4-5 2,0 0 4,-3 2 1,-1-6 3,-1-1 0,-3 2 0,-4-3-4,-1 9-3,-3 0-5,4 7-8,-6 5-6,-6-2-17,3 2-32,-6 2-76,5 8-114</inkml:trace>
  <inkml:trace contextRef="#ctx0" brushRef="#br0" timeOffset="58700.35">10047 12235 491,'0'0'16,"0"0"-1,0 0-5,1-101-1,9 75-5,-1-2-2,4-4-4,1-1 2,2-4-2,-3-5 2,2-5 1,-3-3-3,-3-3 2,-3 1-2,-4 1 3,-2 8 1,0 8-1,-8 10 1,1 10 0,-3 10 0,-6 5-1,-2 2-1,-4 13 0,-1 9 0,2 10 1,5 4 0,4 8 0,4 4 2,7 4-2,1 3 2,3-2-3,8 0 0,2-6-2,3 0-1,1-5 3,1-1 0,-1-4 3,0-3 0,-2-4-1,1-3-1,-5-3 3,2-3-3,-5-8 0,-1-2 2,-4-4-3,1-4 1,2 2 0,0-4 0,-2-1 2,6-2 0,3 0-1,3-9-1,6-4-1,-3-3-3,4-2 2,-2 0-1,-1 0-1,-1 0-2,-1-2-3,-4 3 1,-1 1-2,-1 0 2,-3 2 2,-1 1 0,-2-1 3,0 1 1,-2-3 1,0 1 3,-1 0 2,-2 5 3,-1-3 2,0-3 0,-1 5 1,-6-1 0,1 5-3,-3 4-2,-2-1 0,-1 4-4,-6 0 0,2 9-1,-4 3 0,3 4-1,0 3 1,3 5-1,-1-1 1,2 4-1,2 2 0,2 0 0,3-1 0,3-2-2,2-1 2,1-3-1,0-6 0,3 0 0,0-8 0,3 1-1,-1-2 0,-2-4 2,7-1 0,0-2 3,5-2-3,4-8-1,-2-7 1,-2-2-2,-1-3 2,-3-3 2,-2-2-1,1 2 0,-4-2 1,-2 10 0,1 0-1,-4 5 1,1 7-2,-1 0 1,-1 5-1,0-2-1,0 2-1,2-1-1,-2 1 2,1 0 0,2 0 2,2 6-1,0 8 0,-1-1-1,-1 3 1,0-1 0,-2-4 0,4 4 0,-2-6 0,-2-5 0,5 3 0,-3-4 0,0-1 1,0 0-1,1-2 1,2 0 0,4-2-1,3-8 1,-3-2 0,4-5 0,-3 0-1,-1-4 1,-1-1 0,2 3 0,-3 1 0,3 2 0,-5 3 0,1 1-1,-1 5 0,2 0-2,-1 0 1,-2 4-1,-1 0 0,-4 3-1,5 0 0,2 0-2,3 0 0,2 1 2,-3 8 1,3 6 1,-3-1 1,-3 1-1,-1-1 1,-2 1 0,-1-4 1,-2 2 2,0 6-1,0-7 0,-3 5-1,-4-5 0,1-2-3,2-3 1,-2-2-2,3-2-4,-1-1-13,2 1-28,2-3-39,0-15-79,0-7-72</inkml:trace>
  <inkml:trace contextRef="#ctx0" brushRef="#br0" timeOffset="58900.36">10876 11712 516,'0'0'21,"0"0"0,0 0-1,0 77-2,0-40-11,0 0 0,3 1-7,0-4-2,0-2-3,2-3-1,-2-3-2,-1-2-5,1-7 0,0 0-3,-3 0-6,0 0-14,0 6-13,-3-5-19,-1-4-23,-2-1-40</inkml:trace>
  <inkml:trace contextRef="#ctx0" brushRef="#br0" timeOffset="59085.37">10839 12094 324,'0'0'27,"0"0"-7,0 0-9,0 0-4,0 0-4,0 0-3,0 0 0,0 0-2,0 0-2,62-77-3,-43 63-12,4 2-19,-1 0-44,-2 3-86</inkml:trace>
  <inkml:trace contextRef="#ctx0" brushRef="#br0" timeOffset="59663.41">11452 11975 341,'0'0'24,"0"0"3,0 0-2,0 0-2,0 0-7,0 0-7,0 0-4,92-50-3,-73 61-3,0 6-1,-3 1-2,-6 5 1,-1 0 1,-5-6 2,-2 3 6,-2-2 0,0 0 6,-5-1 8,-1-4 4,2-5 5,1-6 2,0 3-2,-4-5-6,1 0-7,-2-3-8,-3-7-4,6-5-5,3-7-1,2-4-2,6 1 0,4-4-2,3 0-2,3 1-3,0 5-7,3-1-10,-2 3-18,1 4-18,0 1-33,-6 5-51,2 4-71</inkml:trace>
  <inkml:trace contextRef="#ctx0" brushRef="#br0" timeOffset="60111.43">11913 11855 441,'0'0'16,"0"0"-4,0 0-6,-41 95-3,35-77-2,4 1-1,2-8-2,0 1-2,0 0 0,0-7 0,0 5 1,2-6-1,-2 1 4,5 0 2,-5-5 1,4 0 1,1 0 0,-1 3-2,1-2 2,-5-1-3,4 0 1,2 0 0,-1 0-1,6 0 3,-3 0-1,5-4 0,3-6-1,-2-1 0,-3-2-2,3-2 1,-1-2 1,-4 5 0,-2-1-1,-1 3 1,-4 0 0,2-1 1,-4 7 0,1 0-1,-1 4 0,0-7 0,0 2-1,0 1 2,0 0-1,0 4 1,0-3 1,-3 1 1,0-1 1,0-1 2,-1 4 0,4 0-2,-1-2 0,1 2-5,-2-2 0,1 1-3,-1 1-1,1-2-4,0 2-6,-1 0-6,1 0-8,-4 0-20,1 0-22,-1 0-48,1 3-99</inkml:trace>
  <inkml:trace contextRef="#ctx0" brushRef="#br0" timeOffset="60596.46">12197 11768 437,'0'0'20,"0"0"-1,0 0-2,0 0-1,0 0-5,0 0-1,0 0-1,0 0-2,0 0-1,0 0 1,0 92-5,0-76 0,3 1-1,-2-6 0,4 3 4,-3-4-5,1-5 1,-2-2-2,2 1 0,0-1 2,0 0 0,1-1 0,-4-2-1,5 0 0,2 0-1,3 0 2,0-1-1,-1-3 1,-1-1-1,-2-3 0,2-4-2,0 5 1,-2-7 1,0-1 0,-2 0 1,1-5-4,-1-1 3,-1 7-4,2-1 7,-2 6-2,0-2 1,0 2 1,-1 5 0,-1-1 0,-1 5-1,0-2-1,0 2 0,0 0-1,0 12 3,-6 10 1,0 5-5,-1 1 6,5 1-7,-1-10 2,1 1 2,2-4-2,0-5-2,5 4-1,-1-7 0,6-5-4,-3 1-3,3-4-15,6 0-22,-3-7-31,4-6-42,-3-3-100</inkml:trace>
  <inkml:trace contextRef="#ctx0" brushRef="#br0" timeOffset="60942.48">12473 11792 265,'0'0'35,"0"0"-1,0 0-3,0 0 0,0 0-4,0 0-1,-8 80-4,8-68-3,0 0-2,0-7-2,0 0-2,0-5-1,0 0-1,0 0 1,2 2-3,-2-1-1,1 1-1,-1 0-2,1-2-1,-1 0 0,4 0-2,1-8 2,1-8-2,-1-1-1,0-5-4,-2 2 2,2 1-3,2-1 0,-3 6 3,0 2-1,1 3 0,-4 4-1,2 2-1,-3 3 0,0-1-3,5 1 0,-1 0-3,6 0-4,0 7-8,-4 1-14,2 3-16,0 2-16,-4-2-31,2 4-66</inkml:trace>
  <inkml:trace contextRef="#ctx0" brushRef="#br0" timeOffset="61535.51">12935 11660 452,'0'0'5,"0"0"1,0 0 2,0 0-3,0 0-4,0 0-2,0 0-2,-91 19 3,74-5 0,0 1 2,1-1 2,-2 3 3,4 0 0,-2 1 4,3 2 0,3 1-2,0-1-3,4-5-6,1 2 1,3-7-4,2 2 1,0 0 0,0-5 0,5 1-2,0-1 3,2-1 0,-3-5 0,5 2 2,-3-3 1,4 0-1,4 0 2,-2-10-3,4-2 1,-4-3 0,-2-2 0,1 0 0,-2-2-1,-3-1-1,1-3-1,-3 0 2,-1-3-3,0 0 3,-2-6-1,1 0 0,-2-2 1,0-3 0,0 2 0,0-1 0,0 2 1,-2 6 0,-1 10 4,2 5-1,-2 5 2,1 3-1,1 0 0,0 1-2,1 4 0,-6 0-2,-1 3 0,-2 11 2,-2 5 2,3 6 1,5 7 0,2 0 2,1-1-1,2 1 0,8-2 1,1-2 0,2-2-1,1-1 2,1-1-3,2-3-1,-1-3-2,2-2-2,-4 0-1,2-3 1,-1 1 0,0-1-2,-4-3 1,0-3-4,-2-2-1,-5-3-4,5 0-6,-2-1-17,2-1-29,1 0-45,-4-3-103</inkml:trace>
  <inkml:trace contextRef="#ctx0" brushRef="#br0" timeOffset="61720.53">13331 11783 637,'0'0'-4,"0"0"-2,0 0-8,0 0-37,0 0-111,0 0-106</inkml:trace>
  <inkml:trace contextRef="#ctx0" brushRef="#br0" timeOffset="67811.87">10582 3641 53,'0'0'21,"0"0"4,0 0-4,0 0 1,0 0-2,0 0 0,0 0-1,0 0 4,0 0-2,-14-12 2,13 12-2,1-1-2,-3 1-4,2 0-4,-1 0-2,-2 0-2,-2 5-1,-1 6 1,0 5-3,0 3 2,5 5 2,1 7 0,1 2 1,0 3 0,6 6 1,2 0-4,1 2 1,0 0-3,0-2-2,0 0 4,-1-5 0,0-3 2,-1-4-1,-1-2 1,-3-10-1,-2-1-2,1-7 1,-2-5 0,0 0-1,0 0-2,3 2 1,-3-2-1,1 6-3,-1-7 1,2 5-3,-1 3 0,1-4 2,1 1-2,1 1-2,-1-1-5,-2-4-6,2 3-26,0-3-38,0 0-64,0-1-71</inkml:trace>
  <inkml:trace contextRef="#ctx0" brushRef="#br0" timeOffset="68277.89">10506 3863 331,'0'0'48,"0"0"-6,0 0-8,0 0-10,0 0-5,0 0-7,0 0-6,0 0-3,0 0-2,-15-78 1,20 61-2,5 5-2,0 2 1,-1-2 1,4 3-1,-6 4 1,4 2-1,1-1 0,0 4 0,7 0 0,-2 0 0,5 4 0,-3 4 0,-5 1 0,-1 2 0,0-1-2,-4-1 2,-3 3 2,1 4-1,-6-6 3,2 8-3,-3 2-2,0-2 1,-4 8-1,-6-5 0,1 0 1,-3-2 0,1-2 1,-1-2 2,4-5-1,-4-1 2,6-4 1,3-2 0,1 0 1,-3-1 0,0-1-1,0 1-1,2 0 1,3-2-3,-1 0 0,1 0-2,-3 0-3,3 0 0,-2 0-6,1 0-7,0 0-22,-2 5-24,0 0-44,1-2-90</inkml:trace>
  <inkml:trace contextRef="#ctx0" brushRef="#br0" timeOffset="68915.93">10911 4227 309,'0'0'25,"0"0"1,0 0 1,0 0-3,0 0-5,0 0-3,0 0-2,0 0-2,0 0 0,0 0-1,2-54 0,-2 52 0,0 2-2,0 0 0,3-2-2,-3 2-1,1 0 3,1 0-3,0 11 1,3 5-4,2 9-1,-1 1 0,-2 2 0,2 3 1,-2 1 2,1-2-2,0-1 2,1-4 0,-2-1 2,-1-7 2,-1 0-3,-1-8 4,-1-3-3,2-1-3,-2-5 0,0 7-1,0-2 0,0 1-1,0 5-2,0-5 1,0 0-1,1 5 2,0-7 0,-1 1-2,2 1 0,-2-6 1,0 0 1,0 0 1,0 1-1,2 1-1,-2-1 0,0 1-1,0-2-1,0 0-4,0 0-10,0 0-18,0 0-30,0-11-52,0 1-90</inkml:trace>
  <inkml:trace contextRef="#ctx0" brushRef="#br0" timeOffset="69711.98">11395 3963 370,'0'0'38,"0"0"4,0 0-5,0 0-7,0 0-10,0 0-9,0 0-4,0 0-4,0 0-2,0 0-1,-14-15 2,28 9-2,5-1 0,2 3-2,6 1 2,-1 0-1,1-1 2,1 4-2,1 0 1,-2 0-1,-1 0 0,1 0 1,-3 0 0,-7 0 0,-1 0 0,-4 0 0,-8 3 0,2-2 1,-6-1-1,4 0 2,1 1 0,-1-1-1,2 2 0,-6-2 0,0 0-1,0 0 0,1 0-1,0 2-4,1-2-6,-1 0-18,1 0-24,-1 0-37,1 0-60,-2 0-75</inkml:trace>
  <inkml:trace contextRef="#ctx0" brushRef="#br0" timeOffset="69997">11569 3762 353,'0'0'38,"0"0"0,0 0-15,0 0-8,0 0-9,0 0-3,0 0 2,0 0 3,0 0 3,-4 41-2,9-9-2,0 0-3,-1-2 4,1 3-3,-4-4 3,3-1 2,-1-8-6,-1 0-1,-2-8 0,1-2-3,-1 1 1,0-7-1,3 3-1,-3-7-3,0 0-3,0 0-11,1 0-22,-1 3-31,2-3-61,3 0-101</inkml:trace>
  <inkml:trace contextRef="#ctx0" brushRef="#br0" timeOffset="70523.03">11655 3681 249,'0'0'33,"0"0"0,0 0-5,0 0-4,0 0-4,-79-64-3,63 60-4,-1 4 0,-6 0-2,0 1 0,-2 9 2,2 3-1,-3 3 0,0 2 1,0 6-3,1-1-2,2 5 0,4 1-3,2 1 1,5 0-5,4 2 0,2-3-2,6 1 0,0-1 2,9-2-1,2 3 0,5-1 0,1 1 1,4-1-1,-1-2 0,2-1 0,-2-2 0,1-1 0,-1-5 1,0-3-1,-2-3 1,-3-4 1,-1-4-2,5-4 2,0 0 1,3-2-2,2-8 2,1-5-1,1-3-1,0-2 1,1 1 0,1-3-1,-5 5 1,-1-3-1,-1 4 1,-5 1 0,0 0-2,-6 6 2,2-1 0,-7 4 0,0-1 0,1-2 0,-3-2-1,0-6 0,-2 5 0,1-8 0,-2 3 1,-2-3-1,-4-6 2,-1 2-2,-2 1 1,-2 1-3,1 4 0,1 4-2,-3 4 1,1 1-3,2 5-3,-7-1-8,2 4-24,2 1-43,-4 0-104,2 0-54</inkml:trace>
  <inkml:trace contextRef="#ctx0" brushRef="#br0" timeOffset="71464.08">12502 3575 317,'0'0'32,"0"0"-5,0 0-7,0 0-10,0 0-4,0 0-3,0 0 1,0 0-2,0 0 1,0 0 0,29 63-1,-20-35-2,-3 2 2,0-1 0,-1 1 4,-4-1-2,0 0 2,-1-5-3,0-4 1,0-3-2,0-6 2,0 0 1,0 2-2,0-8-1,0 2-1,0-7-1,0 0 2,0 0-1,0 0 2,0 3 1,0-2 4,0 0 3,0 1 2,0 0 1,0-1 0,0-1-1,0 0-1,0 2-1,0-2 0,0 0-2,0 0-4,0 0-1,0 0-4,0 1-1,0-1 0,0 8-1,3 5 2,2 4 2,2 7-2,-4-1 0,-2-5 0,-1 1 0,0-7 0,0 1 0,0 1 2,0-9-2,0 2 0,0-7 0,0 0-1,0 0 2,0 2 0,0-1 1,0 1 0,0-1-1,0-1-1,-3 0 1,-2-6-1,0-10-1,-2-9 2,1-4-2,2-4 0,-1-4-1,-2-4 0,2-1 3,-1-5-1,-2-2 1,0-2-2,-2 2 1,2 2-1,3 8 1,-1 4 1,0 14-1,5 6 0,1 5 0,0 5 1,0-2-2,0-3 1,0 5-1,0-2-1,3-1-1,5 3 2,-1 1-1,5 2 0,7 1 1,1 1 0,5 0-1,-1 0 1,-2 4-1,-5 2 0,1 4 0,-4 2-1,-4 5 0,-5 1 1,-4 4 1,-1 2 0,-1 5 1,-8-3 0,-4 0 0,0 0-2,-3-3 2,3-3 0,0-5 1,2-5-1,6-2 0,-2-4-2,-1 3 1,4-6-2,1 2-7,3-3-7,-1 0-17,1 0-19,0 0-23,0 0-36,0 7-93</inkml:trace>
  <inkml:trace contextRef="#ctx0" brushRef="#br0" timeOffset="71940.11">12822 3955 512,'0'0'21,"0"0"-2,0 0-2,0 0-5,0 0-6,34-83-2,-23 75-5,3 4-1,1 4-3,0 0 1,4 0 0,-8 6-4,-1 5 3,-4 1-2,-1 5 3,-3 7 1,-2-1 3,-2 1 2,-6 0-1,-2 0 4,-4-3 0,3 1 1,-3 1 0,0-1 0,-1 2 0,2-2-1,1-1-1,4-1-1,1-5 0,4-6-2,0-5 0,3 3 0,0-1-2,0 0 2,0 2 0,3-5 1,4 2 0,7-4-1,1-1 2,5-1-1,2-7-1,1-5 0,-1 1-1,2 0 1,-1 1 0,0 2 0,-8 3-1,2 2 0,-8 1-1,-5 1 0,2 2 1,-6 0 0,0 0 2,0 0-1,2 0 0,-1 0-1,0 0-1,1 0 0,0 0-1,0 0-9,-1 0-32,1 0-53,-2 0-164</inkml:trace>
  <inkml:trace contextRef="#ctx0" brushRef="#br0" timeOffset="72366.13">13431 3717 481,'0'0'31,"0"0"-8,0 0-8,0 0-6,0 0-4,0 0-1,0 0 1,82-44-3,-44 34 1,6 0 0,2 3-3,0-1 0,1 5-1,-4 2-2,-5 1 1,-6 0-2,-7 4-3,-3 2-1,-8 0-4,-5 2-6,-3-2-7,-5-3-11,2 1-12,-3 1-20,0 1-36,0-1-91</inkml:trace>
  <inkml:trace contextRef="#ctx0" brushRef="#br0" timeOffset="72564.15">13689 3487 262,'0'0'29,"0"0"3,0 0 1,0 0-5,-2 105-4,8-71-9,-2 1-4,-1 0-4,1-4-2,-1 1-4,0-6-5,0-8-2,0-1-9,0-7-15,5-3-24,-2 1-59,-1-5-96</inkml:trace>
  <inkml:trace contextRef="#ctx0" brushRef="#br0" timeOffset="73053.17">13681 3396 251,'0'0'22,"0"0"4,0 0-4,-83-12-3,65 12-6,1 0-3,-2 5-3,2 4-1,2 6 1,-1 2 0,5 5 1,-1 7-1,5 4 1,1 4-1,2 4-3,4 2 1,0 0-2,0-4-1,5 0 2,6-2-1,2-2-2,1-1 2,3-4-2,2-4 1,2-1 1,0-4 1,1-3 0,1-1-1,3-6 1,-1-2-2,-1-4 1,2-4 3,-3-1-1,2 0 0,-2-6-2,3-4-2,-4-4 0,0-1-1,-1-3 0,-1-2 0,-2-1 3,0-4-3,0-1 6,-2-2-6,0-4 1,-2-2 2,-2-3 2,-3 3 2,-5-3 2,-4 2 2,0-1-2,-12 2 1,-2 2-3,-8 0-1,-2 1-4,-2 2 0,-1 3-3,1 5 1,3 6-2,6 5-1,2 3-2,6 4-7,4 2-14,1 1-35,-1 0-42,2 0-134</inkml:trace>
  <inkml:trace contextRef="#ctx0" brushRef="#br0" timeOffset="73792.22">14996 3205 450,'0'0'27,"0"0"-7,0 0-2,0 0-8,0 0-6,0 0-2,0 0-3,0 0 6,0 0-3,-12 70-2,21-20 0,1 4-1,-2 1 1,0 0 1,-2-1 0,0-1-2,-3-6 1,0-8-2,-1-8 2,1-9 0,-2-11 2,1-5 1,-2-6 1,0 0 0,0 0 2,0 2-1,0-2-2,0 0 3,0 0-4,-6-15 0,1-6 0,-4-10 0,3-7-1,1-5 2,2-7-2,1-4 3,2-6-3,0-1 1,4 1-1,2 2-3,4 7 2,-2 4-2,3 9 2,0 7-2,-2 9 0,-2 7 0,2 4 0,-3 5-1,2 2 0,1 1 0,4 3-1,1 0 1,2 10-1,2 5 2,-4 2-1,-6 2-1,-2 4 2,-6 2 4,0-1 0,-6 3 2,-8 0-2,-2 2-2,-7 0 1,0-3-2,-1-2 1,3-4 0,1-3 0,7-5-1,6-4-3,3-6-6,4-2-12,0 5-26,1 4-32,10 1-63,5 2-83</inkml:trace>
  <inkml:trace contextRef="#ctx0" brushRef="#br0" timeOffset="74303.23">15370 3653 559,'0'0'38,"0"0"-3,0 0-9,0 0-6,0 0-9,0 0-6,0 0-5,0 0 0,0 0-1,0 0-2,3-1 1,13-1-1,10 1 0,0-4-1,1-1 1,-1-3-1,0 1 3,-1-4-2,-5 4 3,-4-1 0,-7 5 1,-5 3 0,-4 1 0,0-2-1,0 2 1,3 0 0,-1 12-1,-2 8 3,0 7-2,-2 4 2,-5 0-1,-2 1 0,4 1 1,0-4-3,1 1 3,2-3-5,2-2 1,0-2 1,0-2-1,2-1 0,2 1 0,0 1 1,-1 1-1,0 2 2,-3 2-2,0 2 0,0-2-1,0-8 0,0 0-3,0-9-10,0-4-14,0 0-29,0-6-50,0 0-77,-5-2-72</inkml:trace>
  <inkml:trace contextRef="#ctx0" brushRef="#br0" timeOffset="74493.25">15399 3942 448,'0'0'32,"0"0"4,0 0-5,0 0-8,0 0-11,0 0-7,0 0-5,78-7-2,-49 0-4,0 0-3,0 2-11,-3 1-25,1 4-31,-8 0-67,-4 0-94</inkml:trace>
  <inkml:trace contextRef="#ctx0" brushRef="#br0" timeOffset="74760.27">15814 3499 497,'0'0'7,"0"0"-5,0 0-1,0 0 1,0 0-6,90-32 0,-60 32-5,3 0-1,2 0-5,-2 1-5,-3 1-4,-1-2-5,-10 0-1,0 0 1,-3 0-3,-5-2 1,3-4-4,-3 1-2,-8 3-1,1-6-20,-2 3-33</inkml:trace>
  <inkml:trace contextRef="#ctx0" brushRef="#br0" timeOffset="75012.28">16018 3263 316,'0'0'29,"0"0"6,0 0 4,0 0-3,0 0-5,0 0-5,15 87-10,-9-58-3,0 0-4,0 0-3,0-2-3,0-2-1,2 2-1,1-2 0,0 2 0,1 2 0,-3 2 3,2-1 0,-2 0-2,-2-2 2,-2-9-4,-1 0 0,-1-7-4,-1-7-12,2 2-29,-1-4-44,1 1-72,-1-1-85</inkml:trace>
  <inkml:trace contextRef="#ctx0" brushRef="#br0" timeOffset="75472.31">16220 3242 342,'0'0'10,"0"0"2,0 0-1,0 0 1,0 0-3,0 0-2,-93-42 0,69 44 0,-6 10 5,-1 4 1,-1 5 5,1 3 1,0 6 2,5 0-2,3 5 0,6 0-5,2 2-4,8 0-2,4 1-3,3-4-3,3 0 0,9-2-1,3-3 0,3-4 0,5 0 0,0-3-1,2-2-1,-2-3 1,0-1-1,0-4 1,-3-3 0,-5-3 2,2-4-2,1-2 0,2-2 2,4-11-2,1-4 3,-6-4-1,2-4 0,-2-1 1,-4-3 0,-5 0 2,0 0-1,-6 2 0,-2 0-2,1-1-1,-3 3 1,0-1-1,-3 0-1,-2 1 1,-5 3-1,2 0 0,-4 3 0,1 2 0,2 5-1,-2 2 0,3 4-2,-1 1-3,2 0-7,-3 3-28,1-1-37,5 1-92,0 0-81</inkml:trace>
  <inkml:trace contextRef="#ctx0" brushRef="#br0" timeOffset="76024.34">16885 3089 538,'0'0'13,"0"0"0,0 0-1,0 0-5,0 0-3,0 0-3,0 0 1,0 0 3,0 0 4,0 99-3,3-43 1,-3 2-5,0-1 0,0 1 0,0-4-1,0-4 2,0-5-5,0-15 4,0-5-2,0-12 2,0-9 4,0 2 0,0-6 1,0 0-4,0 0-1,0-11-1,-3-9-2,-4-11 1,1-5 1,2-1-1,-1-5 1,1-2-1,1-2 1,0-1-1,2-1 1,-1 0-2,2 2-4,2 0 3,5 7-4,2 3 4,4 7 1,-2 4-1,3 6 0,3 5-3,-1 5 1,5 5-1,1 4 0,2 0 0,-2 7-5,1 5-4,-2 3-5,-6 3-4,-2 1 1,-6 2 4,-2 0 5,-5 2 7,0-2 8,-10 0-1,-7 0 7,-2 1-3,-6-5-1,-1 2 1,0-4 0,3-1 0,6-4-2,2-3-3,7-2-8,5-3-12,0 1-36,3 2-54,0-1-126</inkml:trace>
  <inkml:trace contextRef="#ctx0" brushRef="#br0" timeOffset="76659.38">17523 3339 309,'0'0'48,"0"0"-2,0 0-9,0 0-9,0 0-8,-45-88-6,29 79-3,-4 5-2,-2 3-2,-1 1 0,0 4-1,-3 6-2,4 2 2,2 5-2,0 0 1,1 3-2,4 2 3,0 1-3,4 2 0,2-2 0,3-6-3,4 3 1,2-3-2,0-5-1,0 3 0,8-3 0,0-6-1,4 2-2,-4-5 1,2-3-2,6 0 2,0 0 0,4-8 2,-4-2 2,-1-4 2,1 0 2,-4-3-1,0-1 0,-3 2 1,2-1-1,-2 0 0,-2 5 1,1-1-2,-1 6 0,-3-2-2,2 2 0,-3 4 0,0 0 1,-3 3 1,0-2 0,0 2 0,1 0 2,-1 0 0,0 0 1,2 0 2,-2 2 0,0 11 0,0 9-2,-2 8 1,-2 4-2,-1 3-1,1 9 2,0 4-1,-2 4 3,0 1-4,-1 3 2,0-4-2,-2-4-3,2-3 3,1-6-4,2-7 2,-1-12-1,4-8 1,1-8 0,-2-1 0,1 0 2,-1-1 0,2 1 3,0-5-2,0 0 2,0 0-1,0 1-1,0-1-2,0 2-2,0-2-3,0 1-4,0-1-10,0 2-25,0-2-61,0 1-174</inkml:trace>
  <inkml:trace contextRef="#ctx0" brushRef="#br0" timeOffset="79055.52">12458 5346 307,'0'0'43,"0"0"-2,0 0-2,0 0-7,0 0-6,0 0-3,0 0-8,0 0-1,0 0-3,-1-48-3,5 41 2,6-4-2,5 2 1,-2 3-1,7-3-2,3 3 0,-1 1-2,3 2-2,2 0 0,2 2 1,1-1-2,2 2 0,3 0 1,-1 0-3,0 0 1,3 0 0,-5 0 0,-2 0 0,-1 0-1,-5 0 1,-6 0-1,-2 0 0,-6 0 0,-6 0 1,2 0-1,-1 0 0,0 0 1,0 0-1,0 2 1,-5-2-1,0 0-2,0 0-2,2 0-2,-1 0-9,1 0-17,-2 0-24,0 0-40,0 0-77</inkml:trace>
  <inkml:trace contextRef="#ctx0" brushRef="#br0" timeOffset="79365.53">12776 5017 391,'0'0'40,"0"0"-6,0 0-11,0 0-10,0 0-7,0 0-2,0 0 1,0 0 1,0 0 0,0 0-3,14 97 1,-5-61 1,0-2-3,0 1 1,-1-1-3,0-6-1,-1-2 0,-2-8 1,0-1 0,-2-6 1,-2-6 0,1 0 0,-2-5-2,0 0 1,0 0-1,0 3 1,1-3 1,-1 2-7,0 0-9,0-1-26,0 1-26,0 0-36,0-2-67</inkml:trace>
  <inkml:trace contextRef="#ctx0" brushRef="#br0" timeOffset="80051.57">12896 4932 241,'0'0'37,"0"0"-3,0 0-4,0 0-8,0 0-6,0 0-6,-86-65-4,68 61-5,-2 4-1,1 0 0,-7 0 0,3 7 1,-1 0 3,6 1-1,-2 3 0,1 0 2,0 1-1,-1 3 4,-3 5 0,-3 2 1,-3 5 0,1 2-1,-5-1-2,2 3-1,0-1 0,1-1 1,1 0 0,2-2 0,3-2-2,4 0 0,5-3-3,2-2 0,6-6 1,4 3-1,3 3 0,2 1 2,8 6-3,4 0 2,2 2 0,4-3 0,2 4 2,1-2-1,2-1 2,2-3-3,-2-1 3,4-3-1,-2-2 3,2-1-1,1-5-1,4 2-1,-1-6-1,3-1 2,2-3-2,1-3-1,0-1-1,0-3-1,-1-4 0,0-3 1,-5-4-1,-3-1 1,-3 1 0,-5 0 0,-3 0-1,-2 1 2,-7 4 2,-1-4 0,-3 1-1,2 4 1,-1-6-2,-2-1 1,2-1-1,0-6-1,-1 2 1,-2-2-2,1 0 1,-1-3 0,-1 2 0,0-3 1,-2 1 0,-1-1 1,0 1-1,0-1 1,-1 0-1,-5 1-4,0-1 4,0 4-3,-3 3 2,3 4 0,-2 3 0,0 2-2,-2 4 1,0-3-1,-1 1 0,1 4-1,-4-2-3,3 1-7,-1 2-12,-7-3-29,4 1-52,-8-1-148</inkml:trace>
  <inkml:trace contextRef="#ctx0" brushRef="#br0" timeOffset="82971.73">4963 10933 132,'0'0'33,"0"0"1,0 0-1,0 0-1,0 0-7,0 0-5,-8-85-2,8 79-4,0-1 0,0 7-3,0-1-2,0 1 0,0-2-3,0 1 1,0-1-1,0 2 1,0-2 2,2 2 1,9 2-3,3 8 0,4 7 0,2 1-1,3 5 0,-4 0 1,2 1-1,-1 0-1,-3 1 2,3-3-2,-6 1 3,1-1-2,-4-4 0,-3-6 2,-2 0 1,-1-4 1,-4-6-2,2 3 2,-3-5-2,0 0 1,0 0-1,2 2 0,-2-2 0,1 3-2,-1-2 0,2 1-3,-2-2-2,1 1 0,-1-1 0,2 0 1,-1 1 0,1-1-1,4 0 1,2 0 2,2 0-3,2-5 3,-1 0-1,1-5-1,-3-1 0,0-6 1,1-5-1,0-5-1,0-2 1,0-5-1,-2-3 1,1-2-2,-3-1 2,-1 4-1,-3 1 2,2 6-2,-4 8 2,2 8-3,-2 2 1,0 5 1,0 0-1,0 1-1,0 5-1,0-2-2,0 2 0,0-1-2,0 0 1,0 1 0,0-1 2,0 1 0,0 0 1,0 0 0,0 0 1,0 0 0,0 2 0,0 12 1,-2 5-1,-2 9 0,2-2 1,-3 3 0,-1 1-1,-4 2 2,3 1-2,-3 0 0,0-1-1,2-5 1,-1-1 0,3-9 1,2-2-2,0-5 2,3-6-1,-1 0 0,2-4 0,-1 0 0,1 0 1,0 2-1,-2 0 0,2-2 0,0 1 1,-1-1 1,1 2 0,0-2 1,-2 1-2,1-1 1,-1 2 0,1-2-1,-1 0 1,1 1-1,-3-1 2,-6-1-3,1-9 1,-3-2-1,1-3 1,2-2-1,-1-7 0,0-1 0,-2-1 1,2-3 0,-4 0 1,2 0-2,-1 1 1,3 2-2,0 6 2,2 4-3,2 3 2,2 6-1,2 2 1,-3-3 0,4 4-1,-1-1 0,1 2 0,1 3 1,-2-2-1,2 2 1,-1-5-1,-1 0 1,1 0-2,1 1 4,0 4-2,-2-2 0,2 2-2,0-1 1,0 0-1,0 1-2,0-2 1,0 2 0,0 7 1,6 10 1,3 6 0,2 4 1,0 2 0,-1 0 2,2 0-3,-1-4 2,-2 0-2,1-5 0,1-2 1,-2-4 1,0 1-2,-1-5 1,1-1 0,1 0-3,-3-2 3,4 1 0,-4 2 0,2-3 2,1 1-2,-6-1 0,-1-5 0,1 4 0,-1-3 0,0 0 2,0 0-2,-3-3 2,0 0-1,0 0 1,2 2 1,-2-2-1,2 0 0,-2 1-1,2-1-1,-2 0 0,1 0 0,-1 0-1,1 0 0,1 0 0,-1 0-1,1 0 0,-1 0 1,1 0-1,-1 0 2,1-1-1,-1 1 1,0 0 1,1-2 1,0 2 0,-1 0 1,1-2 2,-2 2-4,1-5 1,4-5-2,0-8-3,1-4 3,0-3 0,-1-3 0,5 1-2,-2-2 1,-1 2-1,3 4 3,0-1-2,-3 4 2,-1 6-1,0-1 0,-3 6-1,0 5 1,1-5 0,-3 4 0,0 1 0,1-1 1,-2 5-1,0-1 1,0 1 0,2-2-1,-2 1 0,1-1-2,-1 1 1,2-4-1,0-1 1,0 1-1,0 3 1,-2 2 0,0-2-1,0 2 0,1-1-1,1-1 0,-1 1-3,-1-1-4,0 2-11,1-2-19,-1 2-35,0 0-45,-1 0-60</inkml:trace>
  <inkml:trace contextRef="#ctx0" brushRef="#br0" timeOffset="84179.81">5705 11099 33,'0'0'23,"0"0"0,0 0-2,0 0-3,0 0-1,0 0 0,0 0 0,0 0 2,0 0 2,0 0 2,18-7 2,-16 7-3,0-2-2,-1 2-2,-1-2-1,2 1-2,-2-1 0,0 1 0,1-7 0,-1 1-4,0-5 0,0-1 0,0 4-2,0-3 2,-3 2-2,-3-4-3,2 4 0,-3 0-2,0 3 2,-1 0-1,1 2-1,-3 0 1,-7-2 0,8 5 1,-7-4 1,7 4 1,-3 0 2,1 1-3,1 1-1,-7 0-3,4 1-1,-6 9-1,4 1-1,0 4 0,1 2-1,2 4 0,1-1 1,3 0-1,-2 2 0,7-7 0,0 3-1,3 2 4,0-1-2,0 5 2,6 0-1,-1-9-1,3-3-4,-3-2 3,3-5-1,2 1 1,-2-3 3,3 0-2,0-3 1,4 0-1,2-2 1,0-5 0,1-4-2,-5-1 1,1 0-1,-3-1 2,1-1 2,-3 3-4,-2-2 5,0 1-3,-4 0 3,3-3-1,0-1 0,-3 5 1,1-5 1,-1 7-1,-2 2 0,2-2-2,-1 5-2,-1-1-1,2 2-1,-3 3 1,0-2 1,2 2 1,3 12 2,-1 6 0,1 10-2,-2 3 4,1 5-4,-1 2 4,-1 0-2,0-3-2,2-3 1,-1-4-2,-1 0 1,0-2-2,2-3 3,-1-1-2,-2-7 1,1 0 1,1-5 2,-2 2-2,1-2 0,-2-5 0,1 0 0,-1-5-2,0 0 1,0 0 0,2 3-1,-2-2 1,0 0-1,1 1 0,-1-1-1,0-1-2,1 0-5,-1 2-13,0-2-33,0 0-81,0-3-119</inkml:trace>
  <inkml:trace contextRef="#ctx0" brushRef="#br0" timeOffset="85639.89">13751 4812 264,'0'0'38,"0"0"-9,0 0-11,0 0-9,0 0-4,0 0-3,0 0 4,0 0 1,0 0-1,63 107-1,-44-60-2,3 0 1,-2 1 0,-3-2 3,2-3-1,-1-4 2,-3-4-4,0-5 2,-2-6-1,-4-7 0,-1-5 4,-3-4-1,-1-6 0,-1 3-1,-3-5-1,1 3-2,2 1 4,0-1 2,0-1 1,-3-2 5,0 0-3,0 0 1,1 0 0,1 0-4,2-9 0,4-9-1,1-8-3,3-5 2,2-8-1,0-5-5,7-7 4,-2-2-6,3-5 0,-3-1 4,3 2-4,-4 4 3,-1 4-3,-4 8 1,0 6-1,-6 15 0,-1 0 0,-2 11 1,-2 6 0,0-2 0,-2 5 0,0-2 0,0 2-1,0-2 0,1 1-1,-1-1 0,0 2-2,0-1-3,0 1-1,2-1-2,-2 1-3,0 0-3,1 0-13,-1 0-27,6 0-29,-2 4-48,2 8-104</inkml:trace>
  <inkml:trace contextRef="#ctx0" brushRef="#br0" timeOffset="86743.96">14562 4640 105,'0'0'43,"0"0"4,0 0-4,0 0-9,0 0-8,0 0-5,0 0-2,0 0 6,0 0-1,0 0-4,27-84-5,-27 62-6,-2-8-1,-3 1-2,-2 0 1,-3 4 1,-1 1-1,1 2 2,-1 4-2,2 6-1,0 4-3,1 3-2,-2 5-2,-2 0 0,-4 9 1,-1 9-2,0 5 1,1 5 0,1 5 1,3 4 2,3 0-2,4-2 1,3-3-2,2-3-1,0-5 2,8-4-1,2-2 1,-3-7-2,3-3 4,-5-3-2,2-4 2,3 2 0,3-3 0,4-5-1,6-5-1,-5-3 0,1-1 0,-3-2 2,-1-4 0,-2 4 1,0-2-1,-1 1 1,-4 5 1,-3 5-1,-2 4 0,-3 3 0,0-2-1,0 2 1,0-1-2,3 1-1,-2 0-1,4 0 3,-1 9 1,2 7-2,1 6 3,-4 3-2,0 0 0,-2 0-1,-1-8 0,2 3 0,-2-8 2,0 2-1,0 0 1,0-9 0,0 3-3,0-8 1,0 0-1,1 5 1,2-1-1,-1 1 0,0 0 1,-2-5-3,5 0-2,-1 0 0,2 0-3,0 0 0,-6 0 0,0 0 0,0 0 0,1 0 0,0 0 0,1 0 1,-1 0 4,-1 0-1,0-5 5,0-3-1,0 2-2,0 0 1,0 6-2,0-2 0,0 2-1,0-1-1,0-1 0,0 1 1,0 0 2,0 1 0,0-2 2,0 2-1,0 0-1,0 0 1,0 0-4,0 0 2,0 0-2,0 0-4,0 0-4,-1 0-8,1 0-8,0 0-14,-2 7-12,2 0-25,0-1-35</inkml:trace>
  <inkml:trace contextRef="#ctx0" brushRef="#br0" timeOffset="87096.98">14634 4696 228,'0'0'34,"0"0"-2,0 0-7,0 0-6,0 0-8,0 0-5,0 0-2,0 0-3,0 0 2,0 0-1,-20 42 0,18-16-1,2 2 1,0 1-1,0 3-1,2 2 0,-1-2 2,1 0 1,-2-4 4,0-7 0,3-8 1,-3-6 1,0-3 0,0 1 0,0 2-3,0-1 0,0-6-4,0 0 1,0 0 0,0 2-5,0-2-1,0 0-5,1 0-8,-1 0-10,2 0-26,-2 0-55,1 0-102</inkml:trace>
  <inkml:trace contextRef="#ctx0" brushRef="#br0" timeOffset="87713.01">14547 5477 227,'0'0'46,"0"0"-2,0 0-9,0 0-7,0 0-12,0 0-8,0 0-4,0 0 2,0 0 1,-10 65 1,10-26-5,0 3-1,3 1 2,1-5-1,1 1 2,-1-7 0,0-5-3,-1-9 0,-1-8-5,-1-3 1,-1-7-5,0 0-4,0 0-9,2 1-20,-2-1-35,4 0-72</inkml:trace>
  <inkml:trace contextRef="#ctx0" brushRef="#br0" timeOffset="88185.04">14808 5433 336,'0'0'27,"0"0"-4,0 0-4,0 0-7,0 0-6,0 0 0,0 0-5,0 0 0,0 0 1,0 0 1,76-35-1,-64 49-1,-5-5 0,-1 6 0,-6 1 0,0 2 0,0 4 2,-2-1-2,-7 1 1,1-3-1,2-6-2,-4-3 2,6-2 0,1-5 3,0 2 3,3-5-1,-1 0 1,1 0-3,-2 0-1,2 0-2,0 0 0,0 0 2,0 0-2,3-4 1,7 1-2,6 2 0,1 1 0,4 3-1,0 6 0,1 3-1,-4 2-1,1 2 0,-2 3 0,-3 1-2,-5 1 4,-6 1-1,-3 0 2,-8 2 1,-10 0 1,-4 1 5,-7 1-2,-3-4 4,-3 0 0,1-5 0,-1-4 0,5-4 3,10-5 2,2-1-2,6-1-2,5-2-5,1 1-4,6-1-3,-1 0-6,1 0-3,0 0-6,0-1-17,3-6-23,8-5-45,5-3-74</inkml:trace>
  <inkml:trace contextRef="#ctx0" brushRef="#br0" timeOffset="88462.05">15450 5101 413,'0'0'26,"0"0"-3,0 0-3,0 0-5,0 0-8,0 0-5,83-41-3,-58 37-4,1 0-2,4 1 2,2-4-1,1 2 0,-1 0-8,-1-2-10,-4 2-12,-8 2-22,-8-1-24,-5 4-44</inkml:trace>
  <inkml:trace contextRef="#ctx0" brushRef="#br0" timeOffset="88653.07">15645 4887 266,'0'0'20,"0"0"3,0 0 4,0 0-3,-28 97-2,28-68-7,0 2-7,3-4-3,1 0-7,3-1-8,-1-9-16,2 0-48,-3-5-125</inkml:trace>
  <inkml:trace contextRef="#ctx0" brushRef="#br0" timeOffset="89124.09">15579 4691 225,'0'0'24,"0"0"-2,0 0-7,0 0-2,-95 12-4,76-1-2,2 7-1,0 5-1,1 5-1,0 6 1,2 6 1,2 1-1,3 3 2,2-2-1,4-1-2,3-2 0,2-2 1,9-2-3,1-4 2,5-2-2,2-2-1,2-5 0,2-1 0,2-2 0,-3-6-1,2-1 3,-1-2 1,-8-5 1,4-1 1,-1-4 0,0 0 1,6-5 2,-2-4-1,-3-3-1,0-2-3,-3-2 1,0-4-1,-2-3 3,-1 1 1,-3-2 0,-1-2-2,-2 2 2,0-1-2,-2 0 4,-1 1-1,-2 0-1,-2-2-2,0 2-2,0-3 0,0 2-3,-5 1 0,1 1 1,-1 6-1,1 2-1,1 5 0,-4 1-4,3-1-4,1 5-6,0 3-22,3 2-27,-2 0-56,-1 0-115</inkml:trace>
  <inkml:trace contextRef="#ctx0" brushRef="#br0" timeOffset="89664.12">16073 4659 397,'0'0'53,"0"0"-12,0 0-15,0 0-14,0 0-6,0 0-5,0 0 1,0 0 2,0 0-3,43 101 1,-27-62-2,-2 0 1,4 0-1,-4-3 1,2-4-1,0-3 0,-2-3 0,1-6 1,-1-3-1,-5-5 2,0-2 0,-4-5-1,-2-2 0,0 1 1,-3-4 3,0 0 4,0 0 4,2 1 6,-2-1 3,3 2 0,-2-2-2,0 0-6,2 0-4,3-10-5,3-5-2,1-12 0,2 0-2,2-6 0,1-1 0,0-4-3,1-2 3,3-1-2,-3 4 2,-2 2-2,0 4 1,-5 11-1,-5 8 1,0 6 0,-4 6-1,0-1-1,0 1-3,0-1-3,1 1-4,-1 0-13,0 0-29,0 0-50,0 0-126,0 0-30</inkml:trace>
  <inkml:trace contextRef="#ctx0" brushRef="#br0" timeOffset="90253.16">16674 4352 225,'0'0'29,"0"0"-1,0 0-1,0 0-2,-6-85-1,-1 65 0,1-2-6,2 7 1,-2-2-2,2 9-3,-5-2 2,2 3-5,-3 2-4,-8 4-1,1 1-3,-8 6-1,2 7 4,2 6 0,2 2 0,0 3 0,6 2-1,2-1-3,5 2 0,4-5-2,2 0 0,5-6-2,6-2-1,-3-6-1,6-3 1,2-1-1,1-4-2,6 0 2,-3-2 0,-6-1 1,0-3 3,-2-2 0,-5 2 5,3-3-1,-3-1 3,-1-3 1,3-3 1,-1 0-1,-4 4 0,2-1-1,2-1 0,-4 7 0,1-2-2,-2 6-2,-3 3-2,2-4-1,0 1 0,2 0-1,-1 1 0,-3 2 1,0-2 0,0 2-1,1 0 2,0 0-1,3 0 1,0 7 1,1 8 0,0 9 1,-2 2-1,-3 6 1,0 2-2,0 2 0,0 0 1,0 1-2,0-3 3,-2-9-3,1-3-1,1-7 0,0-10-1,0 3-3,0-4-3,0 3-3,0-2-11,0 0-18,0-5-25,0 0-35,0 0-86</inkml:trace>
  <inkml:trace contextRef="#ctx0" brushRef="#br0" timeOffset="90821.19">16895 5141 297,'0'0'56,"0"0"-2,0 0-2,0 0-11,0 0-13,0 0-12,0 0-7,0 0-4,0 0-1,0 0 8,0 4-4,0 21 1,0 4-4,-1 0-2,-1 2 0,1-2 1,-1 0-1,1-2-1,1 0-1,0-1-1,0-3 2,0-5-1,0-2 0,0-3 0,0-8-1,0 2-3,0-7 0,0 0-5,0 0-5,0 0-16,0 3-25,0-1-40,0-2-59,7-2-87</inkml:trace>
  <inkml:trace contextRef="#ctx0" brushRef="#br0" timeOffset="91125.21">17120 5024 295,'0'0'25,"0"0"0,0 0 1,0 0-5,0 0-5,0 90-3,1-61-1,3 2-3,-1 1 1,-2 0 0,2 1-3,-1 0 4,-1 2 1,1 1 7,-2 3 0,0-3 4,0-2-4,0-9-4,0-4-5,0-6-6,0-10-1,0 2 1,0-7-3,0 0-1,0 0 1,3 0-2,-2 0 0,3 0-3,5 0-2,-2-7-6,-1-5-13,1 4-27,-5 3-45,1 1-112</inkml:trace>
  <inkml:trace contextRef="#ctx0" brushRef="#br0" timeOffset="93385.34">10142 3312 208,'0'0'21,"0"0"-3,0 0-1,0 0-2,0 0-1,0 0-1,0 0-2,0 0-5,0 0-3,0 0-3,-36-21 0,33 30 4,2 8-1,-1 8 2,2 7 1,0 7 0,2 3-1,2 6 3,0 7 0,0 4 1,1 8 1,-1 3-1,2 3-6,1 4 1,2 1 1,1 4-3,0 3 1,5-4-3,-2 2 0,2-4 3,0 0 0,1 0-1,-3 1-1,0 0-1,-4 2 4,-3-1-4,-1 3 3,-3 0 4,-2-1-1,0 2 0,-5-1 1,-2 1-5,-3 1 1,-2-3 2,4-4-1,0-5 1,1-7-1,3-9 4,3-4-4,1-5 4,0-8-4,0-1-3,4-4 3,3-2-2,-1 3 2,-2 0 0,2 1 4,-2 0-4,-1 1 4,1-3-3,-4 1 2,0-3-3,0 0 1,0-2 3,-3-2-1,-2 1 2,0-4-4,1-7 0,0-3-5,2-5 1,-1-2 0,2 1-1,-1-6 0,1 7-2,1-7 2,0 6 0,0 1 0,0-2 3,0 1-3,0 0 0,1 1 0,1-7 0,-1 5 1,1-4 0,-1-2 0,1 7 0,-1-7-1,1 1 1,-1 0 2,-1-5-2,0 0 0,0 0 1,3 4-2,0 1 1,-2 0 0,4 2 0,-3-4 0,6 2-1,-2 2 1,0-2-1,8 2 1,0-2-1,8 4 1,-2-3 0,3 2-1,3 0 0,2-2 0,4 0 0,2-2 0,8-2-1,3-1 1,9-1 1,4 0 0,6 0 1,6-1-1,5-4 1,2-1-2,5 2 1,2 1-1,4 1 2,3 0-2,-1 2 1,2 0-1,1 4-1,-1 0 1,2 1 0,2-1 0,1-2 1,1-2 0,3 0-2,1 0 4,5-8-2,2 1-1,4-4 4,4 0-4,-1 2 0,3 1 1,-1-1-1,-3 6 1,-2 2 1,-6 1-3,-3 0 1,-4 7 0,-6 2-2,-3 1 2,-3 0 1,-2 1 0,-1 0 0,-2-2 0,-1-1-1,2-4 1,4-4 0,2 0 0,8-3 2,2-6-2,5-2 0,1 0 0,4-1-1,-5 0 1,2 2 1,-5 3-1,-2-1 1,-3 3-3,-4 1 0,-5 1 2,-4-1-1,0 3 1,-2-1 0,-3 0 0,0-1-2,-1 1 1,3-1 0,0-1 0,4-1 3,-2-2-5,6-1 2,1-2 2,0 0-4,-1-1 4,-1 0-2,2 1 0,-3-1 1,1 2-1,-2 2 0,-4-1 0,-3 2 0,-2 2 0,-4-1 0,-2 1 0,0 4 0,-5-3-1,0 3 1,-3 0 0,-3 0 0,-1 0 1,-4 0-1,-2 0 0,-3 0-1,-1 0 1,-4 0-2,-3 3 1,-2-3 1,-2 2 1,-4 0 1,-2-1-2,-2 1-2,-1 0 2,-3-2-2,-7 1 1,-1-1-2,-7 0-3,-5 0-8,0 0-20,-6 0-50,0 0-107,-3 0-78</inkml:trace>
  <inkml:trace contextRef="#ctx0" brushRef="#br0" timeOffset="95592.46">10320 3195 1,'0'0'6,"0"0"4,0 0 8,0 0 6,0 0 4,0 0 1,0 0-1,0 0-3,0 0-1,0 0-3,-38-33-1,38 33-2,-2-2-1,2 2-2,-1-1-1,1-1-4,-1 2-1,1-1-3,-1 1-2,1-2-4,0 2-1,0-1 1,0-1 1,10 1 2,8 1 0,10-2 0,2 0 5,3 0 0,5-1 0,-1-3-2,3 1-2,-3-1-2,0 0 0,-1 0 0,4-2 2,-1 2-1,0 0 1,1-2-1,1 3-1,1-2 2,4 2-4,1-2 1,5 2 1,3-3-1,2-1 2,4 1-1,3-3 1,4-2 1,0-2-1,2-4 2,1 1 0,2 1 1,2-3 1,0 3 0,4-2-1,4 1 0,-2 1-1,1 2-1,1 3-1,0 1 1,0 1-1,4 0-1,1 2 0,3 0-1,3 0 1,1-1 1,8 0 0,0 1-1,5 0-1,4-1 2,1 2-1,2-1-1,-1 3 2,-3-2-1,-1 2 0,-3 0 2,-1 1-1,-6-1 0,0 5 1,0-3 1,0 1-3,0-1 1,3 1-2,-1 0 1,1-1-1,2-1 2,1 3-1,2-1 0,0 1 0,0-3 0,0 2 0,-1 1 0,0-3 3,-1 1-3,-2 0 0,-3-1 0,-2 1 0,-3 0-1,1-2 2,-3 1 0,-1-1-2,-1 0 0,1 1-2,-2 0 2,1-1-1,1 0-1,-1 1-3,-1-1 4,-1 2-4,-3 0 4,-3 3 0,-5 0 0,-2 0-2,-5 0 1,-2 0 5,-4 0-4,-8 1 0,-2-1 1,-5 0-6,-5 0 6,-3 0-1,-2 0 2,1 0-1,-3 0-1,0 0 1,0 0-1,3-1-1,0-1 2,3 2 3,0 0-3,-2-2 0,-1-3-1,-2 2-5,-2-2 5,-5 4 0,-3 0 0,-2-1 0,-6 2 1,-2-1-2,-1 1 1,0 0 0,-6 0 0,6 0 3,2 0-5,-9 0 2,8-2 0,-8 2 0,-1 0 0,1 0 2,-7 0-1,7-2-1,-6 2 0,-2 0-1,2 0 1,-6 0-2,0 0 1,0 0 1,1 0-1,1 0 1,2 0-1,2 0 1,-1 7 0,1 0 5,-3 3-5,2 7 4,-1 0-4,0 6 1,0 0-2,1 1 2,-1 7-2,2 5 1,0 4 0,-1 5-1,1 6 1,-2 2 0,1 2-1,-2 1 2,-1 1 2,0 0-2,1 0 2,0 1-2,0 1-2,1 0 2,1 2-2,-1 3 2,-1-1-1,0 1 0,0 1 2,-2 0-4,-1 1 4,0-1-3,0 3 0,0-2 1,0 3-2,0-1 1,0 0-1,3-1 2,3-4 2,1-2-3,2-1 4,2-6-4,2-1-1,0-5 2,2 1-1,-2-4 1,1 2 0,-4-1 0,1 0 0,-2-1 1,-3 1-2,-1 0 1,-4-2 0,-1 2 1,0 0 1,0 0-3,-4 3 3,-1-2-4,1 0 1,0 1 1,0-3-1,1-1 1,1-3-1,1-2 1,1-1-1,0-1 1,0-1 0,0-2 0,0 3 0,0-3 0,0 4 2,0 1-2,0 4 2,-2 2-1,-4 0-1,1 1 2,-4-2-3,2 0 0,0-3 1,1-1 0,1-3 1,2-1-1,1-5 0,0-2 0,2-2 0,0-3 0,0 1 0,0-2 1,4 2 1,-2 0-1,-1 0 3,-1 2-6,0 0 2,0 0-1,0 1 1,0-5 1,-3 2-1,1-8 0,-3-2 2,4-3-1,-2-2 0,0 0-1,2-5 1,1 0-1,0-5 1,-2 0 0,2 0 1,0 2 0,-1-2-2,1 2 1,0 1 0,-2-3 0,2 0 0,0 0-2,-2 2 1,2-2 0,-1 2 0,0-1 2,-1 1-1,-2 0-1,-1 1 0,2 1-1,0-1 1,3-3 2,-2 0-1,2 0-1,-1 2-1,-1-2-1,-4 3 1,1-1 1,-7 4 0,-4 1-1,-2 0 0,-6 2 0,-2 2 0,-4 0 1,-6 1 0,-3-1 1,-6-1-1,0 0 1,-3-2-1,-1-1-1,-1-2 1,5-3 2,-3-2-2,3 0 0,1-5 1,0 1-4,-1-2 2,0 1-1,-1 2 0,-3 0-3,-1 3-2,-1 0-3,-3 0-12,1 2-26,-1 0-45,5 0-111</inkml:trace>
  <inkml:trace contextRef="#ctx0" brushRef="#br0" timeOffset="96633.52">17429 5020 303,'0'0'37,"0"0"-1,0 0 0,0 0-1,0 0-5,0 0-7,0 0-9,0 0-4,0 0-5,10-41 1,3 37-3,7 0 0,3 2-2,3 2 0,2 0-1,6 0 0,4-2 0,4 2 0,4-3 1,1 0-1,2 1-1,-2-3 0,0 0 1,-6-2-1,0 4 0,-9-2-1,-9 1 1,-10 2-3,-7 2 1,-6 0 1,0-1-2,0 1 3,1 0-2,1 0-1,-2 0-2,0 0-6,0 0-9,-2 0-16,-1 1-25,-4 5-36,0 0-81</inkml:trace>
  <inkml:trace contextRef="#ctx0" brushRef="#br0" timeOffset="97002.54">17514 5251 282,'0'0'27,"0"0"2,0 0 0,0 0-2,0 0-2,0 0-3,0 0-1,0 0-4,0 0-3,22 3-3,5-4-1,2-2-4,1-2-1,1 1 1,1-1-4,-2 2 1,0-2-1,-2 2-2,-1-1 1,-2-1 0,-2 0 1,2 3 0,-8-1 2,-1 1 2,-5 1-1,-5-1 0,0 2 2,-6 0-1,0-2 0,0 2 0,1 0-3,1 0-4,-2 0-2,1 0-7,-1 0-1,0 0-14,0 0-24,0 0-33,0 0-69,0 0-86</inkml:trace>
  <inkml:trace contextRef="#ctx0" brushRef="#br0" timeOffset="97604.58">18181 4889 298,'0'0'23,"0"0"6,0 0 2,0 0-1,0 0-4,0 0-4,0 0-3,0 0-2,0 0-5,4-22-3,9 5-3,7-4-3,0-1 1,3-3-1,-2 3 2,-2-3 0,-1 0 3,-5 1-2,0-1 2,-6-1-1,-1 2-2,-3-1 1,0 9-1,0-2 0,-2 7-1,-1 5-1,2 2-5,-2 4 4,0-2-2,0 2-3,0-2 3,1 2-4,-1 0 0,1 0 2,3 14 1,-1 7-1,-1 6 2,-1 4 2,-1-1-1,0 3 1,0 1-1,0 4 2,-2 2-1,-1 1 2,-2 3-1,1 0 2,-3-1-1,3 0 0,-2 1 1,0-3 0,0 0 3,1-2-4,2-1 1,2-5-3,1-4 0,0-4 0,0-5-1,0-4 1,0-6 0,1 2-1,2-4 0,-2-3 1,2-1-1,-3-4 2,0 0 1,0 0 0,1 3 1,-1-3 0,2 2 0,-2 0-1,1-2-1,-1 1 0,2-1-2,-2 2-1,0-2 0,1 2 0,-1-2-1,2 0 1,-2 1-2,1-1 0,-1 0 1,2 2-2,-2-2-1,1 0-6,-1 0-13,1 0-16,1 0-31,0 0-40,-2 0-73,1 0-63</inkml:trace>
  <inkml:trace contextRef="#ctx0" brushRef="#br0" timeOffset="98055.6">18120 5477 317,'0'0'27,"0"0"2,0 0 1,0 0-4,0 0-4,0 0-5,0 0-5,0 0-3,0 0 0,0 0 0,-58-10 0,54 10 3,4 0-3,-2 0 1,2 0-1,-1 0-1,-1 0-1,2 0-1,-2 3-1,2-3-1,0 1 1,9 0-1,9 1 0,3 0-1,5-2-1,0 0 0,2-5-2,1 1 1,1-3-1,-1 1 0,-1 1 0,-1-2 0,-1 1-1,-2 0-1,-6 3 2,-1 0 0,-5 0 2,-1 2 0,1-1-2,-6 1 2,0 1 0,-1-2 0,1 2 1,0 0 0,0 0 0,-6 0 1,0 0 0,0 0-2,1-1-1,1 1-2,-1 0 1,0 0 0,1 0 0,0-2 0,-1 2-2,2 0-4,-2 0-2,1 0-7,4 0-20,-2 0-59,0 0-165</inkml:trace>
  <inkml:trace contextRef="#ctx0" brushRef="#br0" timeOffset="102735.87">18279 6668 145,'0'0'25,"0"0"-1,0 0-3,0 0-1,0 0-1,0 0-2,0 0-2,0 0-4,0 0-5,-12-10 1,25 4 0,5 0 0,6-1 2,1 2-2,0-2-3,3 4 0,0 0-3,-2 1 0,2 2 0,2 0-1,2 0 0,-1 0-1,5 0 0,0 0-2,0 0 2,2 0 1,0 0 1,-3-2 1,-1-1-1,-4-2 1,-4 0 0,-8 3 2,-1-3 2,-5 3-2,-2-1 1,3 1 2,-9 0-3,2 2 1,-1-1-2,0 1-3,-1-2 1,7 2-2,-6 0-1,8 0 1,-2 0 0,-1 0 0,3 0 1,-9 0 0,2 0 1,-6 0 1,0 0 1,0 0 5,1 0 4,1 0 1,-1 0 3,1 0-1,-1 0-2,1 0-2,-1 0-5,6 0-3,-3 0-2,2 0-3,3 0 0,-4-2-1,4-1 0,0 1 1,1-2 1,0 1 0,-1 0 1,1 0 0,-5 1 2,0 2-1,-5 0-1,0-2 1,0 2 1,2 0-1,-1 0 2,1 0-3,-1 0-3,-1-2-2,3 2-6,-2-1-20,1-1-42,-1-5-88</inkml:trace>
  <inkml:trace contextRef="#ctx0" brushRef="#br0" timeOffset="109753.27">3390 2721 257,'0'0'11,"0"0"3,0 0-1,0 0 0,0 0-2,0 0-4,0 0-5,0 0-2,0 0-2,-24-51-2,21 49 3,3-3-1,-3 2-1,-4-5-1,-4 1-2,-6 5 0,-7 2 1,-5 0 3,-3 9 0,-3 2 2,-2 6 0,-4 0-2,1 2 2,1-1 0,1 0 0,2 0 2,3 0-2,8 1 0,1 1 0,5 2 1,3 2-1,0 3 0,4 4 1,1 0-1,4 1 2,-1 2-2,4 0 0,2 0 2,2 3-1,0 0 1,2 0 0,5 2 2,3 1-3,2 1 0,1 3 0,1 1 0,1 1-1,2 6 2,-1 1-2,1 4 1,-2 4 1,-1 3 0,-2 7 3,-5-2 0,-2 9-1,-5 0 1,0 4-3,-3 0 2,-6-2-1,-1-1 4,-2-4 0,2-1-2,3-3-2,1-4-3,1-2-1,2-2 1,-2-3 0,2-3-1,-1 0 0,-4-4 0,0 0 4,-2 0-2,-3-2 3,-4 0-1,-2-3-2,-2-2 3,0-2-2,-2-2 1,1-1 1,-1-1-2,3-3 0,-1 1 0,4-6 0,1-1-1,3-4-1,4-3-1,1-7-3,3-2 2,3-3 0,0 0 0,1 0-1,1-2 1,0 2 0,0-3 1,1 6 1,5-2 1,0 3 4,5 1-2,-2-3 2,5 1-1,-1 2-3,0 0 1,3-1-1,0 4 5,3-1-2,0 4-3,0 0-1,1 2-1,-2 1 1,1 3 1,2 1-2,-3 4 2,0 1-2,0 2 1,-1 4 0,0-2-3,-3 1 3,-1 2 0,-3-1 0,-2 0 3,-1 1 1,-3 1-3,-1 7 4,0-2-4,-2 5 1,-1 1 4,2 4-5,-2 3 2,1-1-2,0 3-1,1-1 3,0-1-2,1-2 1,-2 0-1,1-2-1,-2 3 1,0 1 0,0 1 2,0 0-2,-5 2 3,2-1 0,-1 0 0,-1-2 2,1-3-3,0 2 1,-2-3 0,2 5-2,-1-2 0,1 1-1,-2 4 1,2 0 1,-3 1 0,5-1-1,-1-2-1,2 0 2,0-1 0,1 0 1,0 3-1,0 2 1,0 1-1,0 3-2,1-2 1,3 0 1,1-1-3,2-2 2,0 0-2,0-1-1,1-1 1,1 2-1,0 0 2,0-2-1,2-1 0,-2-1 4,0-1-4,1-4 2,-4 1-2,0-1 0,-1 1 1,0-1-2,-1 0 1,2 1-1,-2-3 1,-1 2-1,1-4 2,1-1-1,-1-3 0,3-4 4,-2-1-4,0-3 4,1-2 0,0 0-2,-1-3 1,1-1 0,0-2 1,0 1 0,0 2-1,1-2-1,3-2 0,0 0 0,1-3-4,3-4 2,-1 0 0,4-1 0,-1-5 2,3-3-2,1 0 0,1-3 0,0-2 0,1 0 1,-1-4 0,0-1 0,-1 0 0,2-3 2,-8 0-2,2-1 0,-4-1 0,-1-1 0,2 2 0,-7-2 0,6 0 1,-5 0 0,-2 0-1,1 0 1,-6 0-2,0 0 1,5 0-2,-2 0-3,4 0-10,-3 0-48,-4 0-158,0-5-33</inkml:trace>
  <inkml:trace contextRef="#ctx0" brushRef="#br0" timeOffset="206043.78">13644 7949 166,'0'0'8,"0"0"5,0 0 2,0 0 4,0 0 2,7-86 2,-3 76-1,-1 1 1,3 1-2,-6 3 0,3 1-2,-3 4-3,0-3 0,0 3-6,0 0-2,1-3-2,-1 2-4,0 0-1,0-1 1,0 2-2,0-2 0,0 2 1,2 0-2,-2 0 2,0 0 4,0 2-2,1 12 3,1 5-3,-2 7 3,0 0 0,1 3-1,-1 1 0,0 5 2,3 4-2,-2 4 1,1 3 1,-2 3-2,1 4 0,1-1-1,-1 2 0,1-3 0,1-1 1,-2-1 0,2 0-2,-3-3 0,0-1-1,0 2 0,0 1 1,0 0 0,0 1 2,0 1-3,-3-1 2,2-1-1,-2-2 1,1 0 0,-1-5 1,0 1 1,-1-4-2,1-2 3,-4-4-4,1-2 1,0-3 1,1-1 0,-1-3 0,-1-3-2,2-6-1,1 3 0,0-5 0,-1 0-2,2-4 2,2-3-3,1-5 0,-2 0 0,2 0 0,0 2-1,-1 0 0,1-2-3,-2 3-6,2-3-26,-1 0-42,-3-3-69,-2-13-108</inkml:trace>
  <inkml:trace contextRef="#ctx0" brushRef="#br0" timeOffset="206699.81">13684 8447 192,'0'0'16,"0"0"4,0 0 4,0 0-2,0 0-2,0 0-1,-11-91-4,18 67 0,0 3-1,5 3-3,-1 1-1,3 4-1,1 3-4,-5 0 0,5 5-2,-2 0 0,-2 1-1,7 1-1,-1 3 0,-4 0-1,6 0 0,-2 0 0,0 3-1,1 1 1,-4 1-1,2-1 0,-8-1-1,6 3 0,-1 1 2,-4 3-1,1-2 1,0 4 0,-4 0 1,-1 1 1,1 1-1,0 1 0,-2 0 0,-2-3 0,-1 7-2,-1-1 2,0 1 0,-8 7 2,-3-2-1,-2 0-3,-4 0 1,-5-2-1,0 1 3,-1-2 0,-1-1 3,1-3-2,2-4 0,6-3 4,0-5 1,5 0 1,6-3 2,-1 1 1,5-3-1,0 0 3,-1 0-4,1 0 1,-3 0-1,3 0-2,-1 0 0,-1 0-1,1 0-2,-1 0 0,1 0-2,-1 1 0,1-1-1,-2 0-2,2 0-1,-1 0 0,1 0-1,-2 0 1,3 0 0,0 0-1,0 0-1,-2 0-2,2 0-2,-1 0 1,1 0-2,0 0 1,-1 0-2,1 0 0,0 0-7,0 0-4,-2 0-24,2 0-43,-4-1-142</inkml:trace>
  <inkml:trace contextRef="#ctx0" brushRef="#br0" timeOffset="210940.06">14507 8560 99,'0'0'21,"0"0"4,0 0-2,0 0-4,0 0-6,0 0-6,0 0-3,0 0-3,0 0-2,0 0 2,-4-7 0,5 7 1,10 0 1,4 4-1,5-1 0,1 1 1,5-3-2,4-1 0,7 0 0,4 0-1,4 0 0,2-5-1,2 2 0,-1-4 0,0 2 1,-3-2 1,-6 2 0,-5 3-1,-10-1 2,-6 3 1,-6-2-1,-6 2 3,-1 0 3,-5 0 9,0 0 6,0 0 2,0 0-2,2-2-5,-2 2-6,0-3-2,-11 0-2,-6-4-1,-3 2 1,0 0-4,-3 1-1,-2 1-2,-4-1-1,-2 1 0,-3 1 0,-4-1 1,-3 3-2,-3 0 1,0 0-1,-1 3 2,0-1 1,5 1 1,3 1 0,7-1 0,10-1 0,8-2 0,8 2-2,4-2-2,-2 0 0,2 0 0,0 0 2,0 1 1,9 3 1,10-3-1,5 3 1,6-4-3,3 0-1,3 0 0,0 0 0,2 0-3,2 0 2,2 0-1,1 0-2,5-3 0,0 2-3,2 0-2,1-1 0,-4 2-1,-3 0 0,-8 0 0,-10 0-1,-13 0 2,-5 0 2,-8 0 4,0 0 4,0 0 1,0 0 2,-6 7-2,-6 0 0,-7 3 1,0-5 1,-2 0 1,-4-3-1,-1 3-2,-4-5 1,-2 2-1,-6-1-1,-1 3 3,-5-1-3,0-1 3,-3 1 0,0-3 2,1 2 2,2 0 0,4-2 2,13 1 0,3-1 2,10 0 0,7 0-3,1 0-2,6 0-4,-1 0-4,1 0 0,0 0 2,0 0 3,0 0-1,9 0 0,10-1-1,2-1 1,5 0-2,-2 2 2,2-3-2,-1-2 0,4 0 0,-4 1 2,1-1-2,0 0 1,0 0-1,0 1 0,-3 1 0,2 0-1,-7 1-1,-1 1 0,-7 0-3,-5 1 2,0 0 0,-5 0 2,-1 0 2,-13 1-1,-12 8-1,-9 2-1,-4-1 2,-1-2 1,0-1 2,3-2 3,1-2 1,6 1-1,11-4-2,0 2-2,7-2 1,6 0-2,1 2-1,5-2 0,-3 0-3,3 0-2,0 0-2,-2 1-2,1-1-2,0 0-4,1 2-45,0 1-81</inkml:trace>
  <inkml:trace contextRef="#ctx0" brushRef="#br0" timeOffset="211428.09">15693 7568 162,'0'0'24,"0"0"3,0 0 1,0 0 0,0 0-5,0 0-7,0 0-7,0 0-5,0 0-4,0 0-2,30-56 0,-23 68 2,-1 8 2,0 8 1,1 4-2,-1 2 0,-1 2 2,0-2-2,-1-1 1,-1 1 2,1-2-1,-1 0 0,0-3-2,3 0 0,-2-1-1,0-6 1,2 0-1,-1-2 1,-2-6 0,1 1 0,1-1 1,-2-6-2,3 6 0,-3-7 1,-2-4-1,1 2 1,0-2 1,-1 1-2,0-1 3,2 2-3,-3-5 0,0 0-2,0 0 1,1 2-3,1 2-4,2 1-29,-2-1-86</inkml:trace>
  <inkml:trace contextRef="#ctx0" brushRef="#br0" timeOffset="211850.11">15445 8448 298,'0'0'26,"0"0"6,0 0 0,0 0-7,0 0-6,0 0-6,0 0-7,0 0-2,0 0-3,65-45-1,-36 42 0,2 0-1,4 1-1,0 2 1,0-2-1,0 2 0,-3 0 1,2 0 0,0-3 0,-4 3-1,0 0 0,1-2 1,-2 2-1,-3-2 1,-1 1 0,-6-1 2,-3 0-1,-4 2 0,-1 0-1,1-3-2,-6 3 2,0 0-1,-1 0 1,0 0-4,0 0 2,0 0-3,-5 0-2,0 0-5,4 0-11,0 0-36,-1 7-73</inkml:trace>
  <inkml:trace contextRef="#ctx0" brushRef="#br0" timeOffset="212544.15">15776 8764 317,'0'0'11,"0"0"2,0 0 3,0 0-3,0 0-5,81-59-5,-66 56-4,5 1-1,4 2-3,-1 0-1,-2 3-2,-1 4 0,-5 5 0,-1-2 1,-7-1 4,-1 3 0,-1 3 1,-2-2 2,-1 5 0,-2 1 2,0 1 1,-2 6 0,-4-4-1,-2 2 2,-2-1-2,-4 2 0,-5-1 1,-1 1-2,-3 2 1,-3-3-1,-2 0-1,0-2 2,1-2-1,1-2 0,3-2 2,1-2 0,4-2 0,6-3 1,0-1 0,6-3 0,-2-1 0,1 1-2,4-2 4,0-1-2,0 1 0,0 1 2,0-1-3,2-1 1,1-2 1,-2 0 1,2 0 4,0 5 3,0 0 0,7 0-1,8 0-2,4-3-3,8 0-2,3-2-2,2 0 3,3-2-3,0-1-1,1 1-1,2-3-1,-1 0 2,-1 1-5,0 1 2,-2 1 0,-2-1-1,-4 1 1,-2 2-2,-1 0 2,-6 0 1,-2 0 1,0 0-2,-5 0 1,7 5-2,-8-3 2,1 1 3,-2-1-1,-1 1-1,2-1 0,-7 0 0,5-2 1,-4 3 0,-1-1 1,2-2-2,-6 0 2,0 0 0,7 0 0,-3 0 1,2 0 0,-1 0-3,-5 0 0,0 0-2,0 0-3,2 0-8,-2 0-39,0 0-108,-13 0-87</inkml:trace>
  <inkml:trace contextRef="#ctx0" brushRef="#br0" timeOffset="-212528.33">12927 7458 24,'0'0'27,"0"0"1,0 0-6,0 0-3,0 0 0,0 0-1,0 0 0,0 0 0,0 0 0,-2-49-3,2 49 0,-1-5-2,-2 1 0,3-1 0,-2 2-1,2 3-1,-1-4 1,-1-1 0,1 0 1,0 1 0,-2 0 1,1-1 0,1 0-1,-1 1-1,-1-1 1,0 2-1,1-2-1,0 2-1,2 3-3,-1-1-4,1 1-2,0 0-2,-2-1-3,2 1-2,0 0 3,0 0 1,0 2 2,0 14 0,0 6 1,0 10-1,0 3 1,0 2-1,2 3 0,-1 3 0,-1 0 0,2 3 0,0 0 1,4 1 0,-1 1 1,0-3 0,0 0-2,1 1-2,-3-3 2,4 3 0,-5 0 2,0 1-2,2-2 1,-4 1-1,0-1 1,0 1 0,0-2 0,0 0 2,-1 0 0,-2-1 0,1 1-3,2-1 2,0-1-2,0 0 0,0 0 2,0 2 1,0-1-1,0 1 0,0-1-1,0 1 0,0-3 0,0-2-1,0-3 2,0 0 1,0-4 0,-1-3 2,0 1 1,1 0-1,0-1-2,0 0 0,0 0-1,0 0 1,0 3 0,0 2 1,0 0-2,1 4-2,0 3 2,1 2-2,-2-1 1,3 1-2,-3-3 2,0-1-2,0-4 2,0-1-1,0-3 1,0-1 2,0-4 0,-3-2 1,1-5-2,1-1 0,0-1 0,-1-5 2,1 5-2,-3-5 0,2-2 0,1 2 0,-1-7 1,1 5-3,-2-4 0,3-1 0,0 1 0,0-6-3,-2 0 1,2 0-4,0 2-15,-1-1-60,-1-1-164</inkml:trace>
  <inkml:trace contextRef="#ctx0" brushRef="#br0" timeOffset="-210597.22">16399 7306 132,'0'0'29,"0"0"0,0 0-3,0 0-1,0 0 0,0 0-2,0 0 1,0 0-2,0 0-2,0 0-5,-18-48-5,18 48-4,0-1-4,0 0-3,0 1-2,0-3 1,0 3 0,0 0 1,0 0 2,0 4 0,0 9 0,3 4 1,2 7 1,1-4-2,1 2 1,-1 0 0,0 3 2,-2-1-2,-1 1 0,3 1 2,-3 6-1,-1-3 0,0 3 1,1 3-2,-3-2 1,1 2 0,-1 0 0,2 0-1,-2-1 0,1 1 0,2-1-1,0 1 1,0 0-2,0 0 2,1-2-1,-1 0 0,0 1 1,-2 1 0,2 0 1,-1 2-2,-1 2 1,-1-1 0,0 0 3,2-1-3,-2 0 1,1-4-1,1 1 1,2-3 0,2 0 0,4-1 1,0-1-3,4-2 2,1 2-2,1-1 2,-2-1 1,3 2-3,-1 0 1,-1 1 0,-2 1 1,0 0-1,-5 3 1,0 2-2,-2-1 2,-2 1-2,0-3 1,-4 1 0,1-4 0,-1 1-1,0-2 0,0-1 2,0-1-1,0 0 0,0-2 0,0-1-4,0 0 2,0-2 3,0-1-2,0-4 1,0 2 0,0 1-4,0 2 4,-1-3-2,1 1 0,-3 1 0,2-1 1,0 7 0,-1-2 0,1-8-1,1 1 0,-2 1 0,2-5 0,0 6 0,0-6 0,-1-1-1,1 1 1,0-2 0,0 0 1,0-6 0,0 0 0,0 0 2,0 0-2,0 0-1,0 0 0,0-6 0,0 0 1,0 0 0,0 2 0,0-1-1,0 1 1,0 0-1,0-1 2,0 1 0,0-2 1,0 2 1,0 0 0,0-1 1,0 1-3,0-2 3,-2 0-3,2 0 0,-1 0 0,-4-9 0,1-5-1,-2-5 0,-1-1 0,0-2 1,4 2-1,-4-4 2,4-2-2,-4 3-1,1-3 0,2-2 1,-2 1 0,1-2 0,2-1-1,0-1-1,-1-2 1,3 0 0,0-3 0,1-2-2,0-1 3,0 0-3,0 0-1,1-2 4,3 0-2,-3 1 2,2-1 1,-1 1-1,-2-1-2,0 0 1,0 4-2,-2 1 2,-5 0 2,2 3-1,-3 0-1,1 1 1,-3-1 0,3 0-4,1-3 5,2 1-4,-1 1 0,4-1 2,-1 1-3,2 1 3,0 0-1,0-1 1,0 1 1,2-1-1,-2 2 0,0-2 1,0 2-1,0 2 2,0-1 0,-3 1-1,-3 0-2,-1 0 1,4 2-2,-4-2 0,4 0 2,-2 4-4,1-2 3,3 0 1,-1 3-2,2 2 3,0-1-2,0-1 1,2 3 0,1 1 0,1-1-1,-1 0 2,-2 8-1,1-4 0,-2 1 1,3 5 0,-2-8-1,-1 1 0,2 6 1,-1-7-1,-1 8 0,1 0 1,-1-1-1,2 1 0,-2 1-1,0-2 1,3 3 0,-3 4 1,1 1-2,-1-1 1,2 2 0,-2-2 0,1 1 0,-1 5 0,0-6 1,2 1-1,-2 0 0,0 1 1,0 4-2,0-3 1,0 3 0,0 0 0,4-3 0,-4 2-2,0 0 1,0-1-2,0 1 0,0-1-2,0 0 0,0 1 0,0-1 1,0 2 0,0-2 2,0 2 1,0 0-1,0 0 2,1 0 0,-1 0 0,0 0 0,0 0 0,0 2 0,0 0 1,2 4-2,-2 1 1,1 3 1,1 0-2,-2-5 1,1 7 0,1-6-1,-1 6 0,2 0 1,-2-1-1,1 0 2,-1 0-1,1 2 0,-2-2-1,1-2 1,-1-4-1,2 2 0,-2-2 0,0 2-3,0-2 1,0 8-6,0-6-13,0 5-29,0 10-46,0-1-96</inkml:trace>
  <inkml:trace contextRef="#ctx0" brushRef="#br0" timeOffset="-189232.99">18198 7643 205,'0'0'11,"0"0"2,0 0-1,0 0-2,0 0-6,0 0-2,0 0-2,0 0 0,0 0 1,0 0 0,6-3 2,-5 3 3,-1 0 3,0 0 1,0 13 1,-13 5-3,-4 5-2,-9 1-3,-7 2-1,-7 1 5,-3 2 2,-3 0 2,-1-2 4,4-2-1,4-3 0,3-3-1,4-4-1,6-3-2,2-1-1,8-4 0,1 0-1,6-4 0,-3-1-2,1 2 1,0-1 1,2 1-3,5-3 0,-1 1-3,5-2-2,-1 0 0,1 0 0,0 1 1,0 8 0,0 1-1,6 5 1,3 2 0,5-2 1,-1-1-2,6-2 2,0 1-2,1-1 1,1 1 1,1 2-1,0 2 1,2-1-2,0 4 0,3 2 0,-1 2-1,-3-2 2,1 1-1,0 1 0,-1-3 0,-3 0 0,2-1 0,-2-1 0,-2-2-1,-1-2 0,-7-7 1,1 3 1,-3-5-1,-2-1 2,1 1-2,-4-5 2,1 2 2,-4-3-1,0 0 2,0 0 1,3 2-2,-2-2-1,1 1 1,-1-1-1,1 0-1,-1 2-1,1-2-1,-1 0-2,0 2 0,1-2-2,-2 0 0,1 1-2,-1-1-1,1 0-5,-1 0-15,2 0-27,0 0-35,-1 0-59</inkml:trace>
  <inkml:trace contextRef="#ctx0" brushRef="#br0" timeOffset="-188271.94">18857 7372 169,'0'0'29,"0"0"0,0 0-5,0 0-6,0 0-2,0 0-7,0 0-5,0 0-3,0 0 0,0 0 0,7-2 4,-2 18 1,2 8-1,0 7 4,-1 2-1,1 3-2,-2 4 0,0-3 1,0 1-2,-1-1 2,0-3-4,-1-2 0,-1-4-1,2-3-1,-3-7-2,2-2 0,-1-4-5,2-3-5,3 3-7,-2-7-32,3 5-55</inkml:trace>
  <inkml:trace contextRef="#ctx0" brushRef="#br0" timeOffset="-188042.92">18789 7996 160,'0'0'14,"0"0"4,0 0-2,0 0 0,83-13-6,-53 11 0,5-1-6,2-1 0,4 4-2,1-2-2,-1 2 0,-4 0-3,-4 0-3,-10 2-11,-5 3-22,-6-1-71</inkml:trace>
  <inkml:trace contextRef="#ctx0" brushRef="#br0" timeOffset="-187576.9">18915 8323 280,'0'0'11,"0"0"-1,0 0 1,0 0-3,97-49-7,-71 46 0,1 3-3,-2 0-2,0 9 2,-5 4-4,-3 4-1,-4 5 1,-7 2 0,-5 1 3,-1 4 2,-7 0 1,-6 0 3,-4-2 2,-3-1 5,2-2 4,-4-2 6,2-5 3,7-6 0,0-2 2,5-2-4,2-4-5,4 0-5,2-3-5,-1 0-5,1 0-1,0 1-1,0 3 1,7 3 0,9-1-2,4 1 2,5-2-2,0-3 1,3 0 0,0 0 0,-1-1-1,-2 1 5,2-1-3,-2-1 1,-7 2 0,0-2-1,-5 0 2,-1 0 0,-1 0 2,-5 0-1,0 0-1,-6 0-3,0 0 0,0 0-3,1 0-9,1 0-9,-1 0-21,-1 0-38,0 0-87</inkml:trace>
  <inkml:trace contextRef="#ctx0" brushRef="#br0" timeOffset="-186548.84">17355 8478 193,'0'0'35,"0"0"-8,0 0-5,0 0-10,0 0 1,0 0-1,0 0 0,0 0 3,0 0 0,0 0-3,-15-42 0,15 42-5,5 0-3,5 0 3,4 2-3,7 8 4,-1 9-4,3 1-1,-1 4 1,4 1-2,0 1-2,1 0 2,4 0 2,-1-2-3,0-1 3,1-3-1,-2-1-1,-4 0-1,-1-4-1,-9-3 0,-2-4 0,-5 2-1,-2-4 2,-3-3 0,0 0 0,-3-3 2,0 0-1,0 0 1,1 2 3,-1-1 0,2 1 1,-2-1 2,0-1-1,1 1-3,-1-1-1,0 0-2,0 0-4,-12-2 0,-6-8-1,-6-2-1,-3 0 1,-4-1 0,0-2 1,-4-4 1,-1 0-1,1-3-1,0-1 2,2 1 0,0 0 2,3 2-1,2 1 2,7 4 0,6 5 0,5 3 0,6 5 0,4 2 0,0-1-1,0 1 2,-2-2-1,1 1-1,-1 0 1,1-2-1,-1 3-1,0 0 2,2 0-5,-1-3 1,1 3 1,0 0-1,0 0 2,11 6 0,6 6-1,6 5 2,-1 2-2,4 3-1,0 0 4,1 2-4,-1 0 5,2 0-4,-5 1 2,3 1-2,-2-4-1,-1 1 2,2-1 0,-3-3-1,1-2 1,-3-4 0,-2-1 0,-1 0 1,-5-5 1,-6-2-4,2 0 4,-4-5-1,1 3 1,-1-2 0,-4-1 2,0 0-1,0 0 3,2 0-1,-1 1 0,-1-1-2,1 0 0,-1 0-1,0 0-2,3 0-2,-3 0 0,0-2-2,0-3-5,-4-5-25,-5-7-59,-4 4-146</inkml:trace>
  <inkml:trace contextRef="#ctx0" brushRef="#br0" timeOffset="-177553.32">9349 8015 175,'0'0'30,"0"0"-1,0 0-1,0 0-3,0 0-5,0 0-4,0 0-5,0 0-7,0 0-1,0-19 0,0 19 1,0 2 4,0 13 0,5 11 1,1 9-1,1 4-2,2 5 3,2 1-6,1 6 4,2-1 0,0-1-1,0 4 2,0-4-5,0-1 1,-2-2 0,-1-2-2,-3-4 0,-1-4 1,-1-2-1,-3-5-1,0-9 1,-2-1-1,1-8 0,-2-6 0,1 2-1,-1-7 0,0 0 0,0 0 3,0 1-2,2 1-1,-2-1-5,0-1-17,0 0-33,0-1-81,0-13-84</inkml:trace>
  <inkml:trace contextRef="#ctx0" brushRef="#br0" timeOffset="-176948.29">9372 8054 446,'0'0'29,"0"0"-4,0 0-6,0 0-6,0 0-4,37-90-4,-19 78-1,6 0-4,2 1 0,1 0 1,4 6-2,2 0 1,-1 4-2,1 1 0,0 1-1,-1 8 0,-4 6-1,-2 3 0,-7 6 1,-4 1 0,-4 4 0,-6 1-1,-3 2 3,-2 2 1,-6-2 0,-7-2 1,-4-2-1,1-3 0,-6-6 1,0-3 2,0-4 2,-1-5-2,6-2 1,1-3 0,5-1-2,5-1 1,0 0 1,6 0-1,-1 0-1,1 0-1,-2 0-1,1 0-1,-1 0 0,1 0 0,1 0 0,0 0 1,1 0-2,14 0 1,5 0 0,7 0-1,-1 0 0,-2 6 0,0 2-1,1 6 1,-4 2-2,0 4 3,-1 1-1,-1 3 2,-5 4 2,-2 1-3,-2-1 3,-6 3-2,-2 0 0,-2-2 1,-6 2-1,-4-4 1,-3 0-1,-2-3 0,-3 1 2,-1-4 0,0-1-1,-3-2 0,2-3 1,3-3 1,1-3 0,3-1 2,4-3-2,4-5 0,-6 3 1,7-2-2,-2-1 1,2 1-1,4-1-2,-2 0 0,2 0-2,-1 0-1,-2 0 0,2 0-4,-2 0-8,3 0-20,0 0-47,0 0-71,4-8-85</inkml:trace>
  <inkml:trace contextRef="#ctx0" brushRef="#br0" timeOffset="-176667.27">10086 8521 383,'0'0'29,"0"0"-5,0 0-3,0 0-10,0 0-8,0 0-2,0 0-3,0 0 4,0 0-1,0 0 1,10 63-1,-3-38-1,3 1-1,-3-2 1,1-2 0,-4-8 0,2 1 0,-2-6-2,-3-4 0,2 5-2,-1-5-8,-1-1-21,0 0-44,-1-4-85</inkml:trace>
  <inkml:trace contextRef="#ctx0" brushRef="#br0" timeOffset="-176500.26">10047 8410 203,'0'0'2,"0"0"-4,0 0-6,0 0-32,0 0-115</inkml:trace>
  <inkml:trace contextRef="#ctx0" brushRef="#br0" timeOffset="-175757.22">10514 8536 321,'0'0'31,"0"0"4,0 0-8,0 0-2,0 0-9,0 0-4,0 0-7,0 0-2,0 0-2,0 0-1,-70-74 0,47 84 2,3 5 0,-1 5 0,1 1 2,0 3-3,3 0 0,-1-3 0,7 2-2,2-8 1,4 3-1,5 0 0,0-1-2,8 5 2,4-5-2,-2-3 0,0-4-1,0-2 1,-3-3 2,-2-4 0,-1 2 3,3-3 1,-1 0 3,3 0 0,3-7 2,-4-1 0,0-6-2,-3 1 1,-1-3-2,1 1 1,-1-4-2,-1 0-2,0 0-1,2-5 1,0 1 0,-2 8-1,0 6 0,0-1-1,-2 6 1,0-1-2,2 2-1,-3 3-2,0 0 1,0 0 1,0 12 1,1 8 1,-1 4-1,0 1 1,2-2-1,-1-1 1,2-3-1,0-2-2,3-4 1,0-1-1,-2-5 2,8 3-1,-6-5 2,4-3-1,0 1 1,1-3-3,7 0 2,-4-8 0,5-4-1,-4-3 3,-3-2-1,0 0 0,0-4 1,-1-1-1,-2-1 2,1 0 1,0 2 1,-1 1 1,-2 7 0,0 1 1,0 5-4,1 0-2,-2 1-2,-4 2 0,10 4-2,-6 0 0,5 0 0,6 0 0,0 3-1,3 2 0,-8 0-2,2 2-2,-1 0 1,-6-2-1,6 2 5,-7 0 1,-3-4 3,0 5 5,-3 3 1,0 2 4,-8 6 2,-5-3-1,-3-2-2,-2-2-2,-1 0-3,0-3-1,6-2-3,3-3-1,7-3-4,3-1-6,-4 0-48,-2 0-93,3 0-89</inkml:trace>
  <inkml:trace contextRef="#ctx0" brushRef="#br0" timeOffset="-175273.19">10220 7920 248,'0'0'23,"0"0"-2,0 0-6,0 0-5,0 0-4,0 0-3,0 0-1,0 0 0,0 0 1,-35 27-1,30-13-1,3 2 0,2-2 0,0 3 1,2 2 0,2-7 1,5-4 1,4-1-1,-3-3 0,7-2-1,-1-2-1,3 0-1,1-8 1,-3-2 4,-5 3 2,-2-6 4,-6 6 4,-4-5 1,0-5 0,-4-2-2,-9-3 1,0 2-3,-3 5-2,0 0-2,3 5-5,2 3-1,2 4-2,-2 1-3,0 2-4,4 0-4,-4 8-6,5 7-16,3 0-44,3 3-98</inkml:trace>
  <inkml:trace contextRef="#ctx0" brushRef="#br0" timeOffset="-174728.16">9305 9399 429,'0'0'33,"0"0"0,0 0-3,0 0-10,0 0-4,0 0-8,0 0-1,0 0-1,0 0-1,0 0-1,97-39 0,-58 32-2,4 4 0,4-4 0,6 2-1,3-5-1,8 1 0,6 0 1,5-2 0,5 1 2,2-1-2,3-1-1,-1 0-1,2 2 0,-3-2 1,1-2 0,-5 2 1,-4 2-5,-3 0 3,-5-2-2,-6 5 1,-6 0 2,-4 1-1,-5 1 1,-7 0 0,-4 3-1,-10-1 1,-4 1 1,-10 1-1,-6-1 1,2 2-1,-7 0-3,0-2-3,0 2-8,0-1-20,-13-1-37,-9 1-58,-10 1-116</inkml:trace>
  <inkml:trace contextRef="#ctx0" brushRef="#br0" timeOffset="-174320.14">9329 9697 432,'0'0'4,"0"0"5,0 0 4,0 0 4,0 0 1,0 0 1,0 0-3,96-26-3,-51 20 0,7-2-4,9 2-1,4-1-4,5-2-3,4 0-1,3-3-1,1 0-1,1-4-1,0 3 2,-2-1 0,-1-1 1,-1 3 0,-4 0-1,-4 1-2,-5 2 1,-8-1 1,-5 3-1,-9 1 2,-9 0 0,-9 3 2,-10 0-1,-5 3 1,-7 0 1,0-2 2,0 2 0,1 0 3,1 0-3,-1 0 0,0-1-1,1 1-3,-1 0-1,1-2-4,-1 2-7,1-2-18,-2 1-27,1-5-58,4-5-127</inkml:trace>
  <inkml:trace contextRef="#ctx0" brushRef="#br0" timeOffset="-173909.12">11287 8459 295,'0'0'35,"0"0"2,0 0 2,0 0-4,0 0-5,0 0-6,0 0-6,0 0-6,0 0-4,-6-20-3,6 16-2,11-1-1,9-3-1,9 1 2,7 0-2,8 2 2,6 0-1,4 0 0,5-2-1,0 2-2,-3 0 1,-4 0-2,-5 0 0,-7 3-2,-6-1-1,-12 0-4,-1 3-5,-10 0-4,-5 0-11,-1 0-5,-5 0-12,0 0-11,2 0-24,1 6-38</inkml:trace>
  <inkml:trace contextRef="#ctx0" brushRef="#br0" timeOffset="-173293.08">11478 8612 363,'0'0'26,"0"0"4,0 0-1,0 0-8,0 0-9,0 0-6,0 0-5,0 0-1,0 0-1,0 0 0,-19 15-1,13-9 2,2 2 2,-4-3-2,2 0 0,3-2 1,-5 2-1,4-3 2,-2 1 0,-3 1-1,5-3 2,-6 3-3,0-1 0,-1-1 0,-7 1-2,1 2 2,-4 2 0,8-5 0,-2 3 0,0 0 2,4-3-2,-5 5 2,7-4 3,2-1-1,-3-1 3,5 1 2,1 0 0,-1-2 4,5 0 0,-1 0 1,1 0-2,-2 0 0,0 2-1,1-2-1,1 0-2,0 0 1,0 0 0,0 1-4,11 3 1,4-3-2,11 3-1,2-4-2,6 3 3,2-3-3,7 0 0,1 0-1,6-3-1,0 1 0,3-3 0,0 0-3,1 1 2,-5-1 0,-1 0 1,-6 2-1,-4-1 0,-14 3 0,-1-1 0,-9 2 0,-8 0 0,6 0 1,-6 0 0,1 0 0,3 0 1,-4 0 1,0 0 0,5 0-1,-5 0-1,0 0 0,5 0 0,-4 0-4,-1 0-8,0 0-13,-6 0-28,0 0-41,0 0-148</inkml:trace>
  <inkml:trace contextRef="#ctx0" brushRef="#br0" timeOffset="-158795.25">19392 4924 192,'0'0'4,"0"0"1,0 0 2,0 0 1,0 0 0,0 0 1,0 0-1,0 0 3,0 0-2,104-54 2,-73 51-1,8 3-4,0 0-2,3 0-3,2 3-3,0 4 2,-1 1 0,-2 3 0,0 3 0,-1 3 1,0-2-2,3 4 2,-1 1 0,2 3 0,3 0 3,1 4-3,1 0 1,2 5-1,1 1-1,-3 5 1,0-1-1,-3 4 2,1 1-4,-4 3 4,-2 4-5,-1 5 3,-2 0-1,-1 4 1,-2-1 1,-4 4-1,1 0 0,-1 1 1,-4 2-1,2 1 0,-3 3 0,-1 2 0,-2 0 0,-1 4 4,-7 1-3,0 1 1,-8-1 1,-2 4-3,-5 0 2,0 3 0,-9 2 1,-3 2 3,-5 0-2,-2 1-3,-1-2 2,-3 1-3,-2 0 0,1 3 1,-2-2 0,0 2 0,-3-1 2,-3 1-2,-4 1 2,-2-1 1,-2 1-2,-3 1 0,0-2 1,-4 2 0,3 1 2,-5-1-3,1 0 1,-3 0 0,0 0-2,0 0 1,-1 1-2,0-5 1,1 3 2,-3-3-2,0 2 1,-2-2 0,1 3-2,0-1 4,-4-1-2,2-2 1,-1-3 2,-1 0-3,0 3 3,0-3-3,1-1 0,0-2 0,0-3-1,1-1 0,3-3 2,-3-2-1,2-1 1,0-2-1,1-2-1,1-1 0,0-2 2,2 0 0,2-4-1,0-2 3,0 0-1,3-4 0,0-3 0,3-2-4,4-3 1,-1-1 1,4-3-2,2-4 1,3 0-1,2-5 0,1-2-1,5-4 1,3-1 0,0-4 0,5-1 0,0-4 0,6-5 0,-2-1 0,7-4 0,1-3 1,0 1 1,3-4 0,-1 0 0,1 0-1,-1 0 1,-1 1-5,2-1-1,0-1-2,0-15-1,2-5 2,5-6 0,4-3 2,2 1 1,2 0-1,-2 0 3,2-2 1,-1 2 3,0 0-3,-1 0 2,-1 4-2,-1 3 2,-1 0 0,-2 2-1,1 3 2,-1 2-1,4 0-3,-5 5-1,1-1 2,-2 5-3,0-2 3,0 3-2,-3 2 0,-1-1-2,-2 4-2,0-1 0,0 1 3,2 0 2,1 12 1,-3 6 3,-6 10-2,-7 2-2,-4 3 1,-2 2-1,-3 0 0,2 0 0,4-3 0,0-2 0,5-1 0,0-5 1,5-6 1,4-1-1,2-1 1,0-4-1,0 3 0,10-3 1,0-2 4,9 2-3,0-2 1,4-3-1,4-2-2,5-2 2,2-3-1,5 0-1,1 0 0,3-2 1,2-4-5,-1-3 4,1 0-1,-2-2 0,-4 1 4,-6 0-5,-8 3 0,-9 2-2,-6 0-1,-5 3-5,0 1-9,-5-1-18,-12 2-28,-8 0-53,-9 2-97</inkml:trace>
  <inkml:trace contextRef="#ctx0" brushRef="#br0" timeOffset="-157160.16">16420 12329 244,'0'0'11,"0"0"0,0 0-3,0 0-4,0 0-4,0 0-5,0 0 0,0 0 2,0 0 0,0 0 5,-32 19-1,22 6 0,-3 3 1,1 2 2,-1 4 1,-1 2-2,2 2 3,-1-1-1,6 0 1,1 0-2,2-1 1,4-1-2,0-1 0,0 0 0,5 0 2,4-4-3,1-2 0,2 0 0,1-3-2,-2-5 2,-1-1 0,-2-7 1,0-1 0,-2-4 2,0-2-1,0 1 4,-3-5 2,7 2-1,-4-1 3,4-1-2,1-1 0,1 0 0,5 0-2,-1-4 1,3-4-1,-6 2-2,0-1-2,-3-4-3,-1 1-1,4-6 2,-5 1 1,-2-2-2,0-1 2,-2-3-3,0-2 3,-1-3-3,0-1 1,-2-1-1,1-3 0,-2 0 3,0 0-1,0 0-1,0 1 1,0 0 0,-4 2 1,-2 1-1,-4 1-3,1 3 1,-1 4-1,-3 0 1,3 2 1,-1 6 0,2 0 0,5 4-1,-2 0 1,0-1 0,2 6-1,1-1 1,0-1-1,0 1 0,0 1 1,0-1-2,3 3 2,0-2-1,-1 2 0,1-2 0,-2 1-2,0-1-1,1 2-2,0-2-1,-1 2-5,1 0-5,-4 0-16,-1 0-28,1 0-55,5 7-99</inkml:trace>
  <inkml:trace contextRef="#ctx0" brushRef="#br0" timeOffset="-156551.12">16989 12434 170,'0'0'3,"0"0"0,0 0-2,0 0 2,0 0-3,0 0 1,0 0 1,0 0 3,0 0 3,0 0 4,12 16 2,-11-16 4,-1 1 1,0-1 3,1 2-1,-1-2 0,0 1-3,2-1-4,-2 1-6,0-1-4,1 3-4,-1-3-1,0 0 0,0 0 1,0 2 0,1-1 1,-1 1 0,0 0-2,0-1 1,0 1 0,0-1 0,0 1 0,0-1 0,0 0 2,0 1 3,0 0 2,0-1-1,0 1-2,0-2-3,-1 0 0,0 0 3,-1 0 0,1 0 2,-6 0-1,3 0-3,-1-2-1,-4 2-1,0 0 1,-2 8 3,-2 6-3,2 2 1,4-4-2,2 2 0,1-6-1,4-3 0,-2 2 2,2-7 0,-1 0 4,1 0-2,0 2 3,0-2-2,1 0 1,8-2 1,0-8 1,2 0 0,-5-4 1,-3 4-2,-2-3-1,1 1 0,-2 6-1,1 2 1,-1 4-3,0-2-4,0 2-1,0-1-2,0 1 1,0-2-3,0 2-1,0 0-4,0 2-26,3 4-78,3 4-114</inkml:trace>
  <inkml:trace contextRef="#ctx0" brushRef="#br0" timeOffset="-155869.08">17505 12473 207,'0'0'13,"0"0"-1,0 0-4,0 0-3,8-76-4,-7 57 2,-1 1 0,0 6 2,0-5 2,-1 2-2,-4 7 3,-5-2-4,-6 3 1,-3 7-3,-8 0 1,-3 2-3,-2 9 1,0 4 0,0 2-1,3 1 4,5-1-4,2 0 1,7 0-2,4-5 1,5-3-2,6 3 4,0-2-4,4 3 2,7 4 0,3-5-1,2-2 1,-3-5-1,3-2 1,-2 2-1,-2-3 1,5-1-1,-6 1 1,-5-2 1,5 0 0,-4 0 4,4 0-2,0 0 3,-3-2 2,5-6 0,-3 0 3,4-5 0,-2-1 0,-1 1 0,1-1 1,-1-1-1,-1 0 4,1 0 0,-3 4-2,-4 4 1,-1 4-3,-3 3-2,0-2-1,0 2-5,1-2-3,1 2-1,-2-1-1,1 1 0,-1 1 2,0 15 2,-1 6 0,-2 7 0,1 1-1,1 2-2,1 0 2,0 2-3,1 0 1,4-5 2,1 2-2,-1-4 1,1 2-1,-2-4 1,-1 4 0,0-12 0,-3 3 0,2-6 1,-2-2 0,0 1 0,0-6 0,0-1 0,0-6 1,0 0-1,0 0 2,0 1-2,0 0-1,0 1 0,0-1-1,0 1 0,0 0-3,0-1-1,0 1-7,3 2-16,-2 1-43,2-2-79,0 2-66</inkml:trace>
  <inkml:trace contextRef="#ctx0" brushRef="#br0" timeOffset="-155377.06">16388 13464 348,'0'0'18,"0"0"5,0 0 3,0 0-1,0 0-7,0 0-7,0 0-2,102-17-3,-57 12 1,7-2-3,6-2 2,3 1-3,4-2 0,4 0 1,5-2-1,-1 1-1,7-1 0,-2 1-2,0 0 1,-4 2-1,-3 2-2,-10-1 0,-5 3-3,-7 2-1,-8 3 0,-5 0-1,-14-2 3,-8 2-1,-8 0 1,-6 0-2,0 0 3,0 0 1,1 0 0,1 0-1,-2 0-4,1 0-9,-1 0-19,-9 0-28,-8 5-59,-5 4-91</inkml:trace>
  <inkml:trace contextRef="#ctx0" brushRef="#br0" timeOffset="-154856.03">16213 13772 106,'0'0'27,"0"0"3,0 0 1,0 0-3,0 0-1,0 0-2,79-1 0,-42-6 2,-1 2 3,3-3 1,0-1 1,5 0-6,4-3-6,6-2-5,3 1-6,6-1-1,2 1-2,1-3-3,2 3 0,0-1-2,-3 2-1,-3 0-1,-2 2-1,-5 3-1,-2-1-1,-4 2-1,-5 0 0,-2 0 2,-6 0-1,-4 0 3,-4 1 0,-9 1 0,-1 1 1,-6 1-2,-1 1 2,0-2 1,1-1 0,-1 3 1,1-1 0,-2-2 1,-1 3-2,1-1 0,-4 0 0,-1 2-1,0-1 0,-1-1 1,1 2-1,0 0 1,-5 0-1,0-3 1,0 3-1,3 0 0,-3 0-1,3 0-1,-2 0-1,1-1-11,-1 1-16,1 0-32,-2 0-92,0-3-72</inkml:trace>
  <inkml:trace contextRef="#ctx0" brushRef="#br0" timeOffset="-148048.65">12024 14369 299,'0'0'28,"0"0"3,0 0-2,0 0-5,0 0-8,0 0-9,0 0-3,0 0-1,0 0 3,-20 35 3,28 7 5,0 7-1,4 6 1,-1 0-4,2 4-3,-2 2-1,2-3-1,-1 0-1,2-3-1,-3-6 0,0-1-3,-2-4 2,1-3 3,-2-4-4,-5 0 3,1-5-3,-4-3-3,0-1 2,-2-4-1,-5-5 1,1-6-1,-2-1 0,2-5-2,3-4-1,0 1-6,3-4-13,-4 0-29,-2-11-26,-1-7-28,0-11-7,1-8 15</inkml:trace>
  <inkml:trace contextRef="#ctx0" brushRef="#br0" timeOffset="-147556.62">12062 14913 37,'0'0'51,"-17"-111"-1,8 60 4,1 4-4,3 5-1,-1 3-5,3 3-6,3 2-7,0 2-5,6 3-6,6 1-2,1 3-3,5 2-1,4 1-2,0 7-4,5 0-1,2 5-5,0 3 0,0 5-2,-2 2-5,-1 10 1,-3 9-1,-5 5 1,-2 4-1,-9 7 2,-5 1 5,-2 3-3,-8 0 4,-7-2 0,-3-4-3,-1-3 2,-1-4 0,3-2 2,-1-9 1,7-3 1,-2-2 1,7-4-2,2-3 0,1 0 0,3-3-2,-2 0-2,2 0 1,-1 0-2,-1 1-2,2-1 0,0 0 1,0 2-2,0 0 3,12 1 0,8 1 0,8 4 0,1 0-2,2 5 1,4 1-3,0 5-2,-2 3-1,-1 2-4,-5 5 0,-3 1 0,-3 2 3,-8 3-1,-5-1 2,-5 5 4,-3 0 4,-6 1 0,-8 4 1,-6-5 1,-1 0-3,-4-4 2,-1-5 0,-3-3 5,2-8-1,1-4 3,0-2 1,0-8-4,10 1 0,-3-6 0,1 0-3,-2 0 3,2 0-2,-1 0 1,4-6 1,5 2-3,-1 2 0,8-1-1,3 3-2,-3-4-6,1-1-6,1-3-7,1-4-22,6 0-20,8-1-44,4 1-58</inkml:trace>
  <inkml:trace contextRef="#ctx0" brushRef="#br0" timeOffset="-147294.59">12665 15032 412,'0'0'11,"0"0"-3,0 0-1,0 0 0,0 0 0,0 0-3,0 0-2,0 0-2,12 80-1,-5-55 6,3-1-5,-4-1 4,4 0-4,-6-9-3,1 2 5,-1-6-5,-3-3-2,0 4-2,-1-6-3,0 1-14,2 0-33,-2-6-71,0 0-87</inkml:trace>
  <inkml:trace contextRef="#ctx0" brushRef="#br0" timeOffset="-147145.59">12678 14936 220,'0'0'-2,"0"0"0,0 0-3,0 0-13,0 0-38</inkml:trace>
  <inkml:trace contextRef="#ctx0" brushRef="#br0" timeOffset="-146520.55">13117 14971 194,'0'0'12,"0"0"3,0 0 6,0 0 3,0 0-3,0 0-1,0 0 0,-79-50-1,60 50 3,3 5-1,-7 5-3,5 4 0,3 2-4,2 6-5,0 2-2,3 4-2,4 1-3,-3 2 2,5 2 0,1 2-4,2-2 0,1-1-1,0 0-6,5-9 4,1-2-5,1-5-1,1-5-1,-4-4-2,-1-4 5,1 2 4,-4-5 7,5 0 6,4-2 3,0-7-2,3-4 1,-4-3-1,-2-4 0,1 1 4,-1-3 0,1 1-1,-4 5 1,0 2-5,0 5 0,-3 3-6,2 2-2,-2 4-4,0-1-2,0 1 2,1 0 0,4 0 3,5 1-1,5 9-1,2 4 0,0 1 1,-2-1-2,0 3 1,1-5-1,-6-4-3,2-1 2,1 0 1,-3-3 1,3-2 2,-2-1 0,-2-1 1,5-3-1,-2-3 1,0-7 3,1-2-2,-3-2 3,-1-7 0,-1-2-5,2-2 3,0-1-3,2 1 3,0 2 0,0 4 0,-3 8-1,0 3-3,-3 4-1,-3 5-3,7 2 1,-2 0 1,6 10-1,1 7 1,-2 5-2,-1 2 0,-3 3 6,-1 2-5,1-3 4,-2-9-4,-4 2 0,-3-2 1,0-2 0,-12 4 2,-8 1-5,-6-6-7,-7 1-17,-3-3-27,-8-3-29,4-4-52,0-5-84</inkml:trace>
  <inkml:trace contextRef="#ctx0" brushRef="#br0" timeOffset="-146112.53">12685 14414 316,'0'0'20,"0"0"-4,0 0-3,0 0-8,0 0-5,0 0-2,0 0 1,0 0 6,0 0-1,-13 74 3,21-38-1,6-2-3,0 0 1,5-3-3,0-4-1,3-6 1,-1-5-3,-5-7 0,1-4 0,0-5 1,1-3 1,2-8 3,-2-5-1,-5-5 7,-5-4 7,-3-2 4,-5-3 1,0 1-7,-10-2-3,-3 1-9,-2 4 2,-3 2-2,1 4 0,-1 3-1,5 8-2,-2 1 1,8 5-7,2 1-2,-5 2-5,8 0-11,-3 0-12,2 6-26,3 6-53,9 5-94</inkml:trace>
  <inkml:trace contextRef="#ctx0" brushRef="#br0" timeOffset="-145792.51">13677 14962 493,'0'0'20,"0"0"2,0 0-3,0 0-4,0 0-6,0 0-7,0 0-3,0 0 0,0 0-4,97 0-1,-57-4 0,-1-3-5,2 3-2,-2 1-4,1 2-11,-5 1-5,-6 0-15,-3 1-15,-10 3-13,-3 4-17,-4-1-24</inkml:trace>
  <inkml:trace contextRef="#ctx0" brushRef="#br0" timeOffset="-145452.49">13712 15238 424,'0'0'29,"0"0"7,0 0-3,0 0-10,0 0-11,0 0-5,0 0-1,0 0-2,0 0 0,0 0-2,85-27 4,-59 25-3,0 1 2,0 1-3,2 0 0,1 0 0,-1 0-1,0 0-1,-2 0-2,-2 1-1,-7 1 1,1 0-3,-6 1 1,-1-3 0,1 0-1,-8 0-1,3 3-2,-7-3-7,0 0-4,0 0-12,2 1-24,-1-1-71,-1 6-108</inkml:trace>
  <inkml:trace contextRef="#ctx0" brushRef="#br0" timeOffset="-139549.15">15776 14533 259,'0'0'14,"0"0"0,0 0-1,0 0 1,0 0-7,0 0 0,0 0-2,-39-79 0,32 70 3,0 0 2,0 1 0,1 0 0,-5 2-2,-4 0 0,-1 3-3,-10 2 0,1 1-2,-2 4 0,-5 10 2,-1 5 1,-4 8 4,-1 2 0,1 6 2,3-1-3,3 4-2,5-3-2,7 1-1,5 1 1,8 0-3,5 0 3,1 1-4,10 1 0,4 2 0,5-6 0,3 2-1,2-5 0,2 0-1,-3-6 0,1-4 0,-4-1 1,-4-3 4,-3-5-4,-3-1 5,-4-6-2,1 0-1,-2-2 0,-1-2 0,6 0 1,1-2 0,4 0-1,5-8-3,-2-4 3,-3-2-5,0-1 5,1 0 0,0-3-2,-1-1 2,-1-2-2,0-2 3,-2-1-2,-4-2 1,2-1-2,-2-4 3,-3 2-3,1-6 0,-2 1 0,-1-3-2,-1 0 0,-2-2 1,0 2-2,0 2 3,0 1-1,-9 5 2,0 4-1,-3 2-2,1 3 6,2 7-6,-1 1 6,4 5 0,-3 2-3,1-2 1,0 3 0,-2-1 0,5 4-1,2-1-1,3 2-3,-2-1 0,2 1-2,-4 0-4,2 0-2,-4 6-10,0 6-20,3-3-38,2 6-72</inkml:trace>
  <inkml:trace contextRef="#ctx0" brushRef="#br0" timeOffset="-139074.12">16083 14623 148,'0'0'7,"0"0"1,0 0 0,0 0 1,0 0-5,0 0 2,0 0-1,0 0 0,0 0 0,0 0-2,-6 27 1,4-27 2,2 0 3,0 2 8,0 0 3,0-1 0,0-1-2,0 0-3,0 0 3,0 0 0,0-5 9,0-2 1,0-3 2,0 5-6,0-1-6,0 2-7,0 4-5,0-2-3,0 2-1,0 0 2,-4 0 1,-2 7 0,-1 3-2,6-6 0,-1 6 0,2-3-2,0-2 1,0 5-1,0-5-1,2-3-1,2 4-1,-4-6 1,0 0-1,0 0-4,1 0 1,-1 0-3,0 0-5,1 0-2,-1 0-9,0 0-13,0-3-15,0 3-14,0 0-23,0 0-33</inkml:trace>
  <inkml:trace contextRef="#ctx0" brushRef="#br0" timeOffset="-138596.1">16379 14468 351,'0'0'22,"0"0"2,0 0-1,0 0-7,0 0-6,0 0-5,0 0 0,0 0 1,0 0-2,48-37 3,-40 37 1,3 2 0,-7 5 1,3 1-2,-4 2 1,-2 5 2,-1 4-5,0 3 3,-1 2-4,-6-1-2,-2 3 1,0 2-1,-1-1 2,-1 2-2,1-2 0,1 0 0,0-2 2,4-7-2,0-2 2,3-6-1,1-6 0,1 7 1,0-6 1,1 0-1,4 2-1,-2-4 0,10-3-1,0 0-1,7 0 0,7-5 0,-3-1-1,2 0 0,-2 3 1,2 0-2,0-1 1,-2 4-1,-6 0-1,1 0 0,-1 0-1,-6 0 0,-1 2-2,-1 0 1,-3-1-2,-3 1 0,2 0-1,-6-2-3,0 0-1,6 0-10,-2 1-12,1-1-19,8 2-24,-9-1-45,0 0-95</inkml:trace>
  <inkml:trace contextRef="#ctx0" brushRef="#br0" timeOffset="-138220.08">16652 14610 282,'0'0'40,"0"0"1,0 0-14,0 0-6,0 0-8,0 0-4,0 0 0,0 0 2,0 0 3,0 0 0,22 8 0,-12 11 1,-1 3-6,-1 3-2,-3 3-3,4 0-3,-5 3 1,2 0 0,-1 3-1,0 0-1,-2 3 1,-1-5-2,-2 0 1,2-3 0,-2-9-1,0 1 1,0-8 1,0-8 0,0 7 1,0-5 0,0-2 0,0 2-1,0-7-1,0 0 0,0 0-1,0 5 1,0 2-1,0-3-1,0 2-2,1-3-3,1 2-4,-1-2-7,2 1-17,-3-4-28,0 0-58,0 0-106</inkml:trace>
  <inkml:trace contextRef="#ctx0" brushRef="#br0" timeOffset="-137980.06">17261 15054 380,'0'0'0,"0"0"1,0 0 1,0 0-4,0 0-3,-7 79-8,1-63-9,-3 3-26,1-3-66</inkml:trace>
  <inkml:trace contextRef="#ctx0" brushRef="#br0" timeOffset="-135156.9">20099 12173 139,'0'0'29,"0"0"1,0 0-1,0 0-5,0 0-4,0 0-2,0 0 0,0 0 2,0 0-1,7-68-1,-5 63-7,-2-1-2,0 0-6,0-2 0,-3-4-1,-6 7-2,3-3 2,2 4-4,-6 4 0,-4 0 1,-4 0 1,-5 7-1,3 3 2,2 2-1,1 0-1,0 3 0,2 1 0,2 2-1,0 3 2,0 4 0,-1 1 0,1 3 0,-2 1-1,2 0 1,0 1 0,-1-3 0,2 1 1,-2 0 1,5-2 0,-1 2 0,1 1 0,4 0 2,2-1-1,1 0 2,2 0-1,0-1 0,5-3-3,3-2-1,4-2 0,1-2 0,1-4 0,1-1 0,2-6-1,-5-1 3,3 0 1,0-5 1,-2 1 0,3 0 0,1 0-1,-7-2 1,6 2-1,-6-1 1,1-1 2,9 3-3,-2-3 1,0-1-3,2 0 0,-1 0 1,3 0 0,5-5-1,-4-1 1,-2-1-2,-3-3 1,-2 1-1,2-3 1,-4-1 0,-3-1 1,0-3 0,-1 2 1,-2-3-1,-2-2-1,2-1-1,-2-3 0,0-1 2,0 0 0,2-3 2,0 3-4,-1-4 0,-1 1 1,0 3-1,-3-1 3,0 1 0,-3 8-1,0-3 3,0 1-3,0 0-1,-2-4 0,-3 2 0,-3 2 0,1 2 0,0 5 1,0-1-1,1-1 0,1 5-1,-1-4 1,1 4-1,1-1 1,0 1 0,-1 2-1,-2-5-1,0 4 0,-5-1-1,-1 1 1,-3 3-2,1-2 1,-2 5 1,0 2-1,2 0 1,-2 0-1,4 0-1,7 0 0,2 0-3,-2 0-9,3 2-7,-1-2-13,1 9-21,3-3-47,0 6-108</inkml:trace>
  <inkml:trace contextRef="#ctx0" brushRef="#br0" timeOffset="-134535.86">20601 12247 141,'0'0'15,"0"0"-1,0 0-5,0 0-2,0 0-1,0 0 3,0 0 5,0 0 2,0 0-1,0 0 0,-6 24-3,6-19 0,0 1-2,0 1 0,0-2-2,0-5 0,0 0 1,0 0-3,0 2 1,0 0-2,0-2-2,0 1-1,1-1 1,2-1-1,2-8 3,-1-1 2,-2 0 3,-2-2-2,0 6 2,0-5-1,0 6 0,0 0-1,0 0-1,0 5-2,0-2-3,0 2-1,0 0 1,-9 3-1,4 6 3,-2 1-2,4-1-1,2-4 0,-1 0-1,2 0-1,0 1 1,0-2-1,0 3-2,0-7-3,0 0-1,3 0 0,2 0 3,5 0 0,-1-5 4,-4-3 4,1 1 0,-6 3 2,0-7 2,0 7 0,0-1 0,0 0-1,0 5 0,0-2 0,-3 2-2,-7 0 1,0 2-2,0 6 0,2-1-1,6 5 0,0-3-2,2 0-1,4 5-2,7-5-7,-1 0-6,5-1-22,2-5-47,1-3-109</inkml:trace>
  <inkml:trace contextRef="#ctx0" brushRef="#br0" timeOffset="-133880.83">20851 12255 163,'0'0'3,"0"0"4,0 0 3,0 0-1,0 0-3,0 0-3,0 0 1,0 0 4,0 0 10,0 0 8,-6 11 6,6-11 0,0 0-5,0 0-5,0 0-9,0-2-4,3-10-1,3-5-3,2-7-3,2 0 3,1 1-4,3-1 0,-1 1 0,3 2 0,-1-2-1,0 4 3,0-1-2,1 4 3,-6 3 2,-3 8 2,-3 2 3,-4 3 0,0-1-1,0 1-1,2-2-4,-1 2-1,1-1-1,-2 1-2,3 0 2,2 0-1,0 0-2,1 3 4,5 6-2,-4 3 0,1 0 2,-2 3-2,-4 2 1,4 2-1,-3 9 2,-2 1 0,1 3 1,-2 0-2,0 2 2,0-2-2,0 0 1,-2 0-2,2 0 2,0-3-4,0-2 1,0 0 0,0-1 0,2-2 0,1 1-3,-1-4 1,2 1-3,-3-7 4,0 2 0,1 0 1,-2-5 1,0 8-1,0-8 0,0 0 1,0 1 0,0-9-1,0 2 1,0-6 0,0 0 0,0 0 2,0 2-2,0-1 1,0 1-1,0-1-2,-2 1-1,2-1-7,-1 0-7,1-1-42,-1 0-81,-3 0-114</inkml:trace>
  <inkml:trace contextRef="#ctx0" brushRef="#br0" timeOffset="-120997.09">16407 13530 4,'0'0'8,"0"0"-1,0 0 0,0 0 1,0 0-4,0 0 2,0 0 0,0 0 0,0 0 1,2-30 0,-2 28 2,0 0-2,0 2 0,0-3 0,0 1 1,0 2 1,0 0-1,0-2-1,0 2-3,0 0 3,0 0 1,-5 9 2,-4 6-3,0 6 0,1 2-1,0 2-3,2-3 2,0 3-4,0-4 1,1-4-2,2-2 0,0-5 0,2 0 1,-2 3-1,2-9 1,-2 6 1,0-6 1,2-1 0,-1 2 3,-1-4-1,0 2 1,0 0 0,-1 0 1,4-3-2,0 0-1,0 0 0,-1 1-3,-1-1 2,2 2 0,-1-2 2,1 2 2,-2-2-2,2 0 1,-1 1 0,-2-1-2,0 0-1,0-3 2,-1-4-1,-1-3-1,3 0 0,-3-7 0,2 7-2,0-7 0,1 6-2,1-1 1,1 2 0,0-2-2,0 0 2,0 0 0,1 2-2,3 1 2,-1-1-1,-2 7 0,1-7 0,1 6 0,1-6 0,-1 2 0,1-2 1,2 3-2,-6 2 4,6-2-2,-3 4 0,-2-2 0,3 2 0,-2-2 1,1 3-1,-2-1 0,2-1 0,-3 4 0,2-3 0,2 1 1,-1-1-2,2-4 0,-2 5 2,5-3-1,0 0 1,4 0 2,2 0-3,4 0 3,5-2-1,-1 0 0,2 0 4,4 0 2,2-1-1,3 0-2,3 2-2,5 0-4,-2 1 1,0 2-1,0 2 0,-3 1 0,-4 0 0,1 0-2,-1 0 3,-2 0 0,1 0 0,-1 1 0,0-1 0,1 0 0,-4 0 1,0 0-1,-1-1 2,-2-2-2,5-2 0,-2 0 2,1 1-1,1-2 1,-2 1 0,2 1-1,1-1 0,-1 2-1,2 0 1,-1 0-1,-1 1 0,-2 2-1,0 0 1,-3 0-2,-1 0 0,-1 0 1,-2 0 0,-1 2 0,-6-1 1,4 1-1,-7 0 2,5-2-1,-4 0 1,2 0 0,0 0-1,-2 0 1,1 0 1,-7-2-1,5 0 0,-3 1 1,-3-1-1,2 2 0,-1 0-1,-1-2 0,3-1 2,3-1-2,0 1 0,6-2 1,0 0-1,10-2 0,2 2 0,2-2 0,3 2-1,5-2 1,-1 2-2,0 2 0,-3 1 0,-2 0 0,-10 2-1,-5 0 2,-4 0 0,-10 0 1,4 0 0,-7 0 0,0-1 2,0 1-1,2 0 2,-2 0-1,3 0-1,-2 0-1,1 0 1,-1 0 0,1 0-1,-1 0 2,1 0-4,0 0 2,-1 0 0,4 1 0,-1 1 2,4 3-2,-1-1 0,-4-3 1,5 4-1,-3-3 0,-2 0 1,1-2-1,-4 0 0,0 0 1,0 0-1,1 0 2,1 3 0,-1-3-1,1 0-1,-1 0-1,0 0 2,1 0-1,1 2 1,-2-2 0,1 0 0,-1 0 0,1 2-1,-2-2 0,3 0-1,-3 0 1,1 0 0,-1 0 1,1 0 2,-1 0-3,2 0 0,-2 0-3,1 0 3,-1 0-1,2 0 0,-2 0 1,0 0 0,3 0-1,-2 0 1,1 0-1,-1 0 0,1 0-1,-2 0 1,3 0 0,-3 0 0,0 0 1,0 5 0,0 0-1,0 6 0,0 0-1,0-1 1,-3-1 1,1 0 0,-1 2 0,2-7 0,-2 6-1,3-5 1,-2 0-1,-1 4 1,2-4 0,0 0-1,-2-2 0,3-3 1,0 0 0,0 0 0,0 2 1,-2 0-1,2-1 0,-1 1 0,1 0-1,-2-2 2,2 3-1,-1-3 0,1 2 0,0 0 0,-3-2-1,3 1 1,0-1 0,-2 2 0,2-2 0,0 2 0,-4 1-1,0-1-1,-3 3 2,-1 0-1,-3-3 0,-4 5 1,0-2-1,-4 0 1,0-2-1,-3 4 0,2-2 1,-6 2-3,3-2 3,-5 0-2,1 0 1,-2 0-2,-3-2 2,-2 1 0,-4-1-1,-4 0 2,-1 0-1,-5 2-1,0 1 4,-4 0-1,0 0 1,1 0 0,1-1 2,3 0-2,3 2-1,3-2 1,4 2-2,-1-2 0,6 2-3,1 1 3,2-1-2,0 0 1,0 1 0,3-1-1,-2 2 0,1-1 1,-4-1 1,1-1-1,0 0 1,-1-1-1,-1 0 1,1 2 1,-4-1-1,2 0 1,0 0-1,-1-2 1,4-1 0,1 2 0,2-4 2,9 3 0,-1-3-2,8-1 1,-4 0 0,2 0 0,7 0 2,0 0 1,6 0 0,-2 0-1,2 0-2,-1 0-1,-1 2-3,0-2-1,1 0-1,0 0 0,-1 0 0,1 0 0,-1 0-2,2 0-5,0 0-31,0 0-82</inkml:trace>
  <inkml:trace contextRef="#ctx0" brushRef="#br0" timeOffset="-95172.61">18565 4688 1,'0'0'17,"0"0"2,0 0-1,0 0-5,0 0 0,0 0 3,0 0 4,0 0 5,0 0 2,20-58 0,-18 53-2,-2-2-5,0 2-3,0 0-2,0 0-3,0-2 1,0 4-3,-2-2 1,0 1-2,1-1-2,0 0 0,-2 1-3,2 1 1,1 3-3,-2-1 0,2 1-1,0-2-1,-1 0 0,1 1 0,-2-1 0,2 1 1,-1-1 0,1 1 4,-1-1-3,1 1 4,-2-1 1,2 1-2,-3-4 2,0-1-1,2 2-3,-4-4 3,2 6-1,0-2 0,-5-2 1,5 4-2,-1-1 2,1 1-1,3 2-1,-6 0-1,2 0 1,-3-2-1,2 2 0,-1 0 2,1 0-3,-1 0 0,-5 0-1,7 2 1,0-2-2,0 2 0,4-2-2,-5 2 4,1-1-2,-2 1 0,3 1 1,3-3 0,-1 0 1,1 0 0,-4 3 3,-1-2-3,2 2 2,-4 2 2,4-2-3,-5 1 1,-1 1-4,6-4 2,-4 4-1,4-2 1,-4-1-1,5 1-1,2-3-1,-1 0 1,1 0-2,-2 1 2,1-1 0,-1 2 0,0-2 0,1 1 0,0-1 2,-3 5-1,-2 2 0,-3-1 0,0 5 0,-1-3 2,2 0 1,-2 1 0,2-2-3,2-2 0,0 2 0,0 1-2,0-1 2,3 3 0,-1-1 2,1 1-2,0 7 0,0 0-2,-2 7 1,3-2 1,0 2 0,-2 1 2,1 1-3,-1-2 0,-2 2 0,0-3 0,2 0 1,0-8 3,-1 2-4,4-5 2,-2 1-2,0 3-2,0-4 4,1 5-1,2-5 0,0-1 1,0 1-1,0 1 0,0-1 1,2 0 1,1 5 4,0-1-4,0 0 3,0 1-4,-2-7 1,2 0-2,0 2 1,0 0 1,1-2-2,-1 0 2,1 4-1,-1-5 1,3 5 0,0-1-2,-2-5 1,3 6 0,0 0-1,-2-6 3,4 6-3,0 0 0,-1-1 0,2 1-1,1 1 1,-2-3 0,-1-1 0,-2 0 0,3-1 0,-3-2-1,3 2 0,0 0-1,-1-3 2,1 3-1,1-3 0,-2-2 0,3 3 0,-4-1 0,3-2 1,2 4 2,-5-4-3,6 3 0,-4-4 0,-1 1-1,1 0 2,-2 0 0,3 0-1,-5-3 1,3 1 0,-1-3-1,3 0 2,5 0-1,0-3 1,3-4 1,-3-1-1,1-3-1,-3 1 2,-5 2 0,3-1-2,0-1 4,-4 5-3,5-5-1,-5 3 1,-1 2-3,0-2 3,0 0-1,3-3 0,-3-2 0,5-5-1,-2-2-2,0-3 3,1 0-1,3-4 1,-1-2 0,-2-1 0,3 0 2,-4 2-2,0 2 2,-1-2-5,-2 3 2,-2 2-2,-1 7 2,0-4 1,-2 1-2,1 6 1,1-8 0,-2 0 0,2 3-2,-2-8 1,1 2-1,-1 1 1,1 5 1,-2-1 1,1-2-1,-1 8 1,0-8 0,0 3 0,0 5-1,-1-5 2,-4 0-1,-1 0-1,-3-5-1,0 2 0,-2 2-2,0-1 3,3 6-1,-2 1 1,1-1 1,2 5-1,-3-5 0,1 1 1,2 5-1,-4-6 0,2 4 1,3 1-1,-3-2 0,0-3-1,-2 1 1,3 2-1,0-3 2,-1 2-5,3 3 3,-3-4-3,0 3 3,1 2 1,-2-1-1,3 1 1,-2 2-1,-1 0-2,0 2 2,0 2 0,-5 1 1,-3 0-2,0 0 1,-5 4 0,-1 4 0,3 4 2,-2 2-2,-1 1 3,1-1-6,-2 3 3,3 1-1,0-1 1,1-1 1,2 0-2,-1-1 1,5 0 1,1 0 0,1 2 0,0-1 0,1 4-1,0 0 0,0 3-1,3 1 1,-2 1 0,1 3 2,4-1-3,-2 2 0,2 0 1,5 0-1,0 0 2,1-2 0,0 0 0,2-1 0,6 0 0,-2-3 0,-1 0 3,1-3-3,3 0 4,-2 1-4,-1-2 0,1-1 0,1 2 2,-2-1-2,2 1 1,-2 0 0,-1 0 0,0 1-1,2-1 0,-1-1-1,-1 1 0,1-1 2,0 0 0,1-1 2,-1 0-2,0 1 0,1-8-1,-1 3-1,1 1 1,3-6 2,-2 4-2,1-2 1,0-1 0,0 0-1,1-2 1,0 1 2,0 2-3,2-2 2,4 2-2,-1 0 1,0-4 3,1 2-2,-4-4 1,2 1-2,2-3 1,-7 0 0,11-1-1,-10-2 0,4 0 1,5 0-2,-1 0 1,0 0 1,-3-4-1,2 0 0,-7 0 0,6-1-3,0-2 2,-6 4 0,6-4-1,-4 1 3,3-1-1,2-6 0,-2-2 0,0-3 0,2-5 1,1-3-1,0-4 1,1-2-2,-2 0 1,1 0-2,-4 0 2,1 3-1,-5-1 2,-3 3-2,-1 1 2,-5 0-1,-1 0-3,0-1 3,0 1-6,-5-2 5,-1 1 0,0-4 0,-1 3 0,1-4 0,-1-1-2,1 1 0,0 2 1,0 0-1,0 5 0,0 0 0,1 2 0,-2 3-1,1 1 2,0 5-2,-1 0-2,3 5-1,-1 0-1,1 2 0,1 2-6,2 3-16,-5-1-53,-7 3-147,-10-1-33</inkml:trace>
  <inkml:trace contextRef="#ctx0" brushRef="#br0" timeOffset="21815.08">6480 15847 190,'0'0'19,"0"0"1,0 0 2,0 0-1,0 0-4,0 0-4,0 0-5,41 78-2,-32-58-2,2 4-2,-1-2 0,4 0-3,-3 1 0,3-1 1,-3-2-1,0-1 1,-2 0-1,-1-6 1,-2-1 0,-2-5 0,0 1 1,1 1 1,-3-7 3,1 3 1,-3-5 4,0 0 4,8 0 0,6-4 1,9-9-3,9-9-4,3-7-2,5-5-4,2-5-3,6-1 2,1-4-1,3 1 4,0 2-2,-4 2-2,-5 5 2,-5 2-1,-8 8 4,-5 5-1,-11 5 4,-6 8 1,-3 3-2,-5-2-2,3 2-2,-2-1-3,2 1 0,-3 3-2,0-2-2,0 2-3,2 0-8,-2-1-26,0-1-75,1-5-107</inkml:trace>
  <inkml:trace contextRef="#ctx0" brushRef="#br0" timeOffset="22911.14">7068 12687 147,'0'0'26,"0"0"4,0 0 1,0 0-6,0 0-7,0 0-8,0 0-3,0 0 0,0 0 0,0 0 1,-10-3 0,13 3-1,9 0-1,7 3 0,4 1-4,7-3 1,5 1-2,2-1 0,8 1 1,1-1-2,5 1 0,0-1 0,2 0-1,-1-1 1,2 2 0,-5-2-1,1 0 1,-1 0 0,-5 0 0,-5 0 0,-3-2 1,-7 1-1,-10 0 0,-6 1 0,-3-2 0,-4 2 0,0 0 1,0 0 0,-6 0 1,0 0 0,0 0 1,2 0 1,-1 0-1,1 0 0,-1-1-6,1 1-6,-2 0-8,0-3-21,-2 0-32,-12-1-100</inkml:trace>
  <inkml:trace contextRef="#ctx0" brushRef="#br0" timeOffset="23513.18">7362 12518 227,'0'0'6,"0"0"2,0 0 0,0 0 2,0 0-1,0 0-5,0 0-2,0 0-2,0 0-1,-108 56 1,76-30-1,1 1 1,1-3 3,3-3 1,5-4 3,0-2 2,7-5 2,1-5 2,7 0 1,1-3-3,3 1 1,-2-2-1,0 0 0,1 1-1,1-1-2,3-1-2,-2 0-3,2 0-2,0 2 0,0 5 0,0 3 2,6 5-1,7 4 1,3-5 0,4 1-2,1 1-2,3-2-1,1-1 0,-2 1 1,1-2-2,-4-1 0,1-2 0,-6-1 1,-1-1-1,-7-2 1,-2-3 1,-1 1 0,-4-3 2,0 0 1,0 0 4,1 2 1,2-2 2,-2 0 1,1 2-3,-1-2-2,1-2-1,1-8-1,1-9 3,-1-5 0,0-2 2,-2-1 0,0 0 0,-1-4-4,0 2-2,0-1-2,-5 0 0,-1 2-1,0 2 1,-3 1-1,1 4 2,1 6 3,-2 1 1,5 7 2,-3-1-3,2 1 1,1 4-1,4 0-2,0 3-4,-2-1-1,2 1-1,-1 0-5,1-2-3,-1 2 0,1 0-8,0 0-10,0 0-25,0 2-46,0 4-117</inkml:trace>
  <inkml:trace contextRef="#ctx0" brushRef="#br0" timeOffset="24488.23">8235 13145 233,'0'0'19,"0"0"-3,0 0-3,0 0-6,0 0-4,0 0-2,0 0-2,0 0-1,38-83 1,-29 80 2,11-1-1,0 4 0,-3 0 2,6 0-5,-8 3 1,-4 4 0,-2 3-1,-5-1 2,1 6 2,-5 4 2,0-2-1,-3 6 1,-3-3 0,-3-1 2,-1-2 0,5-6 2,-3 1 1,1 0 2,2-5-1,-4 5 0,1 0 1,0 0-2,-5 3-3,3-1 3,2-4 0,2 2-1,1-3-1,1 2 0,2-1-2,1-4 1,1 5 0,0-5 0,0 4 0,0 2 0,0-5 2,2 1-4,4-1 0,0 0-2,4-4-2,-1 2-2,-5-3-1,6 0-5,-6 1-4,1-3-7,1 7-10,-3-4-12,1 6-13,1 1-24,-2 0-31</inkml:trace>
  <inkml:trace contextRef="#ctx0" brushRef="#br0" timeOffset="24698.24">8363 13788 179,'0'0'24,"0"0"6,0 0 3,0 0-6,0 0-5,0 0-6,0 0-5,0 0-4,0 0-5,0 0-3,-4 10-3,4-10-6,0 0-10,0 0-22,0 2-57</inkml:trace>
  <inkml:trace contextRef="#ctx0" brushRef="#br0" timeOffset="25292.28">8588 13147 141,'0'0'3,"0"0"13,0 0 10,0 0 8,0 0 5,0 0-6,0 0-3,0 0-7,0 0-2,0 0 0,5-21-2,1 13-2,2-4 1,-2 7-3,5-7-2,2 3 0,0 1-5,6-4-3,-1 4-2,-6 0-4,4 4-1,-6 1 0,2-1-1,1 3 0,-3-1-1,2 2-1,-3 0 2,3 3 0,-6 4 1,4 3 2,-4 4-1,-3-3 0,0 6 1,-3 4 0,0-4-2,-2 8 1,-4-4-2,0-3 0,-2-1 2,2-5 2,-2-1-2,0 4 2,0-3-1,-4 3 1,5-4-1,-3-1-1,1 2 0,3-5-4,-4 6-2,4-6-12,1 0-17,3 2-25,1-4-30,-2 4-60</inkml:trace>
  <inkml:trace contextRef="#ctx0" brushRef="#br0" timeOffset="25464.29">8721 13626 286,'0'0'62,"0"0"-18,0 0-12,0 0-15,0 0-15,0 0-24,0 0-75,0 0-128</inkml:trace>
  <inkml:trace contextRef="#ctx0" brushRef="#br0" timeOffset="33243.72">8215 13146 14,'0'0'15,"0"0"-1,0 0-1,0 0 0,0 0-1,0 0 0,0 0-2,0 0-1,0 0-2,3-40-2,1 33-1,-1 4-3,1-1-1,2-1 1,-3 2-1,0 1 0,1 0 2,1 1-5,1 1 2,5 0 1,-1 0-2,-1 0 1,2 5 0,-3 0 0,-1 0 1,-4-2 0,2 4 1,-3-3 0,-1 1 0,1 3-1,-2-1 2,0 3-1,0 2 0,0-3 1,0 7 1,-3-2-2,-4 2-1,-1 1 1,3-7-1,-1 4 1,0-1-2,2-4 0,-2 6-2,5-3 2,-2 0 1,0-2-3,1 2 2,1-2-2,-1-6 0,2 2-1,0-6-3,0 5 0,0 0-9,0 7-13</inkml:trace>
  <inkml:trace contextRef="#ctx0" brushRef="#br0" timeOffset="33575.75">8344 13764 99,'0'0'11,"0"0"-2,0 0-5,0 0-7,0 0-4,0 0-11,0 0-22</inkml:trace>
  <inkml:trace contextRef="#ctx0" brushRef="#br0" timeOffset="38883.05">14118 6246 7,'0'0'12,"0"0"-2,0 0-2,0 0-1,0 0-2,0 0 0,0 0-4,0 0 0,0 0 0,-10-4-1,7 3 0,3 1 2,0 0-2,0-2 1,-2 2 1,2 0-1,-1 0 2,1-2-1,0 2 3,-1 0-2,1 0 1,0 0 2,0-1-4,0 1 1,0 0-2,-2 0-1,2 0-1,0 0-1,0 0 1,0 0-2,0 0 3,0 0-3,0 0 3,2 0 2,5 0 0,3 3 0,4 4 2,5-4 1,2-1-1,6 1 0,2-3 1,3 0-2,0 0-2,1 0 1,4 0-1,-2 0-1,0 0 0,-2 0-1,2 0 1,-1 2 0,5 1 0,2-1 0,5 3-2,6-3 4,6 1-2,4 0 0,6 1 0,3-2-2,0 1 1,0 0 1,-2-3 0,-4 0 1,-3 0 1,-3 0-1,-2 0 0,-8 0-1,-2 0 0,-1 0 0,-3 0-1,-2 0 0,4 0-2,1 0 1,4 0 1,4 2 1,4-2 0,4 0 0,0 0-2,3 0 1,-4 1 0,-1 2 0,-5 0 0,-1 0 0,-5 0-1,-4 2 2,-2-4 0,-8 2-1,-1-1 1,-2-1 0,0 1 0,0-2 0,1 0-1,7 0-3,2 0 1,9 0-1,3 0 3,5 0 2,2-2-2,-1 1 0,-2 1 1,-4 0 0,-3 0 1,-5 0 0,-5-2 2,-6 2-1,-7-1 0,-8-1 4,-1-1 1,-9 3 3,-6-1 1,6-1-1,-5 1-1,-1-1-2,0 0-1,-1-1-2,2 2-3,-1-2 0,-1 2-2,1-2 1,-1 1 0,0-1-1,1 1 1,-4 2 1,0 0 0,0 0 0,2 0 1,-1-3-2,-1 2 0,2 0-1,-2-1-2,0-1 0,-12-4 0,-7 4-1,-8-2 2,-5 5 0,-3 0 0,-4 0 1,-4 1-1,-2 3-1,-4-1 1,1-1 1,-4 1-3,-3-1-1,-4 0 1,-5 1-5,-4-2-2,-8 3-2,-5 1-7,-8 1-5,-6 0 3,-6 0 0,0-1 16,-3 1 6</inkml:trace>
  <inkml:trace contextRef="#ctx0" brushRef="#br0" timeOffset="39567.08">15464 6335 0,'-100'1'4,"-1"1"1,3-2-1,-1 0 3,2 0 2,-1-2-1,5-2 4,4-3-4,5 2 1,5-2-1,5 1-2,3 0 0,6 0 0,3 2-1,7-1-2,6 4 0,4-1-5,9 2 4,4 0-2,4 0 1,8 0 1,3 0-1,5 0 0,7 0 3,-1 0-2,6 0 0,-2 0 1,2 0-3,-2 0 0,1 0-1,0 0-1,-1 2 2,1-2 1,1 1 1,0-1 1,1 2-1,16-1 2,9-1 0,10 0 1,4 0 1,5-1 0,5-4 0,5 0-1,5 0-3,3 0 2,1 3-2,4-3-1,0 5 0,0-2-1,1 1 0,1-1 0,-2 0-1,7 2 0,-1 0 1,5-1-1,1 1-1,5 0 0,2-2 1,4 0 1,0-1-1,3 1 1,0 0-1,-1-3 1,0 2 1,-5-2-1,-2 3 1,-5-1-1,-7-1 3,-4 1-1,-6 1-1,-7 0 1,-7 1-1,-3 1-3,-5 0 3,-4 0-1,1 0 0,-4 0 3,-1 0-3,1 0-2,1 0 2,2 0-2,0 0 1,2 0 1,2 0-1,1 1 0,-4 2 0,-1 1-3,-2 1 3,-6-1-1,-5-1 2,-8-1 2,0 0-2,-8-2 1,-4 0 1,1 1 1,-6-1 0,0 0 3,0 0-2,1 0-1,0 2-1,1-2-2,-2 0-1,3 0 1,-2 0-2,2 0 0,-2 0-1,1 0-2,-1 0 2,1 0 0,-1 0 1,1 0 0,-1 0 1,1 0-2,-2 0 2,0 0-1,-11 0-1,-12 5 1,-10 2-3,-10 1-1,-7-1 0,-6 1-1,-8-2 1,-5 0 0,-3-1-2,-4 0-2,-4-1-3,-7 0-2,-6-1-3,-6 2-2,-8-1 0</inkml:trace>
  <inkml:trace contextRef="#ctx0" brushRef="#br0" timeOffset="40128.12">14366 6343 4,'0'0'12,"-134"-10"-3,72 5 1,3 1-2,3 1-1,8 2-1,3 1-2,6 0-1,5 0-2,7 0-2,9 1 0,3 2 0,6 0-1,4-2-2,0 1 3,5-2-2,-1 0 0,1 0 2,0 2-1,0-1 2,0 5 2,0-2-1,1 3-1,4 1 1,1-3-1,2-1 1,-5-1 2,6-1-1,-3 0 0,5-1 2,-1 1 1,6-2 2,7 0 1,5 0 0,12-3 2,9-4-6,7 2-1,9-2-1,9 2-2,3 0-1,8 1 1,5 1-2,-1 0 0,1 1 0,0 2 0,-2 0 0,-2 0-1,-2 0 1,-3 0-1,2 0 2,-1 0-1,2 0 2,6-1-1,4-3 1,7 0-1,6-2 1,4 0-2,5 0 1,-2 3 1,-2 0 0,-1 3 0,-9 0-2,-6 0-1,-9 4 0,-10 1 0,-10-1 2,-9 3 0,-12-2 1,-5 0-2,-10 1-1,-3-3 2,-4 1 0,-3-2 1,-6 1 0,3-3-1,4 0 0,-2 0-1,9 0 1,-3 0 0,-9 0 1,0-1-1,-6-1 1,-5 2 1,-2 0 0,-4 0 3,0 0-1,0 0 0,3 0-1,-2 0-2,2 0-1,-2-2 0,-1 2-1,2-1 1,-2 1-1,0 0-3,0 0-10</inkml:trace>
  <inkml:trace contextRef="#ctx0" brushRef="#br0" timeOffset="45327.42">5385 11654 48,'0'0'21,"0"0"-3,0 0-2,0 0-1,0 0-1,0 0-2,0 0 1,0 0-2,0 0-2,0 0 0,-15-65 0,13 61-2,2 4 2,-1-2-4,1 2-1,-2-1-2,1-1 0,1 0 0,-3 1-1,3-1 0,0 2-1,0 0-1,-2-3-1,2 3 1,-2 0-2,0 13 4,1 7 1,1 12 0,0 7-2,0 7 2,1 1-1,2 7-1,0 0 3,1 2-6,1-2 3,2-2-1,-1-4 0,-1-3 2,3-1-2,-3-2 1,2-3-1,-1-5 1,0 0-1,-1-4 1,-2 0 1,-1-5-1,-1-6-1,-1-2 1,0-5 0,0-2 0,0 2 0,0-7 1,0 0-1,0-5 3,0 0 1,0 0 2,0 2 1,-1-1 0,1 1 1,-1-2-2,-3 0-1,-2-6 0,-2-10-4,-3-6 1,1-3 0,0-6 1,-2-4-2,1-3 0,0-5 0,-1-1-2,-1-2 0,1 0 1,0 0-1,1 0 1,-4 3-1,2 0-1,0 1 2,2 3 0,0 1 0,0 6 2,2 3-1,2 5 0,1 9 2,1-1-1,2 8-1,1 4-1,1 0-1,1 4-1,-2-2 1,2 2-2,0-2-1,-1 2 2,1-2-3,-2-1 2,2 3-3,-1-2 0,1 2 1,-2-2 2,2 2-1,0 0 4,0 0-1,0 0 2,0 4 1,0 10-2,0 9 2,6 9 0,0 3-2,1 3 1,2 4 2,-2 4-2,3 1 0,0 3-2,2 3-3,0-4 3,1-1 1,-2-2-1,1-3 2,-1-7-3,0-4 0,-2-5 1,-1-8 1,-2-4 1,-2-5 2,-3-6-2,1 1 0,-2-5 2,0 0-1,0 0 1,0 2 1,0-1-3,0 1 0,0 0-2,0-2-1,0 0-3,-2 0-4,0 0-14,-1 0-30,1-12-73</inkml:trace>
  <inkml:trace contextRef="#ctx0" brushRef="#br0" timeOffset="46223.47">6135 11404 23,'0'0'10,"0"0"-2,0 0 0,0 0-1,0 0 3,0 0 0,-27 89 1,27-46 1,3 4-5,5 5 1,2 2 0,3 3 2,-2-2-3,3 4-1,-2-5 0,0-3-2,-2 1-2,-3-5 3,-1 1 0,-3-3-2,-2-4 1,-1-1-1,0-2 0,-4-4-1,1-7-1,-1-8 0,-1-2-1,4-5 2,-1-9 1,1 2 3,1-5 6,0 0 2,0 0 3,0 0-3,0 0-5,-3 0-5,0-8-2,-1-9-2,0-10 0,1-4 1,0-7-2,0-4 0,0-6 0,0 0-2,1-3 2,2-2 0,0-1-1,0 1 1,0-2-2,0 4 2,0 2 1,0 3 1,0 4-1,-2 6 0,-1 2 1,2 6-1,-2 8 3,-1 1-3,3 7 1,0 7 2,1 0-3,0 5 0,-2-2 0,2 2-3,0-1-1,-1 0-4,1-2 0,0 3 2,0 3 4,0 11 2,3 13 0,3 7 1,1 7 0,1 2-1,-2 3 0,-1 1 0,3 1 2,-2-3 0,0-1-2,-2-3-2,1-3 1,-1-5 0,0-3 0,0-3 1,-1-10-1,0-2 1,-1-5-2,-1-5 4,0-1-2,-1-4 3,0 0 2,0 0 2,0 2 2,2-1 0,-2-1-1,0 0-3,0 0-1,0 0-1,-2-12-1,-3-9-2,-4-7 0,5-1-1,0-5 0,1 0-4,1-2-2,2-1-4,0 2-2,0 3-2,0 12-5,0-2-13,-1 10-30</inkml:trace>
  <inkml:trace contextRef="#ctx0" brushRef="#br0" timeOffset="47703.56">5174 11600 36,'0'0'12,"0"0"-1,0 0-2,0 0-1,0 0 1,0 0-2,0 0-2,0 0-2,0 0-2,0 0-1,-10-29-1,10 29-2,0 0 0,0 14 3,0 8 3,3 13 3,4 6-1,2 6 5,2 5-2,1 2 2,0 4-2,1-2-4,0-1 0,1-4-2,-2-2-2,0-5 1,0-4 0,-1-3-2,-2-3 2,-2-7 0,-2-9-1,0-1 0,-5-6 0,3-7-2,-2 2 1,-1-6 1,0 5 1,0 0 5,0-2-1,1 4 0,-1-7 4,0 0-1,0 0 2,0 0-2,2 1-3,-2-1-3,0-3-2,0-15-1,0-8 2,-2-7 0,0-4-1,-3 3-1,2-3 1,-2 1-4,1 1 3,-2 1-1,3-2 1,-2-1-1,1 3 0,-2 0 2,1 1 0,-1 3 0,1 2 1,2 10 2,0 1-1,2 7-1,-1 4 2,1-5-2,-1 7 1,1-2-1,1 1-1,0 5 0,-1-1-1,1 1-1,0-2-1,-2 0 1,2 1-2,0-1 1,0 2-1,0 0 1,0-3-1,0 3 3,0 0 0,0 14 2,2 10-1,3 10 2,0 6 0,-1 8-2,3 3 2,-1 2-2,0 3-1,-1-2 1,3-3-1,0-2-1,0-7 2,-2-5 0,-1-7-1,0-10 1,0-6 0,-3-4 0,-1-5 1,1-1 2,-2-4 2,0 0-2,0 0 4,0 0-2,0 0-3,0-14-1,0-8-1,-3-12-1,-4-2 1,5-5 0,-2-2 0,0 0 3,1-1-3,0 2 1,-2 1-1,1 5 0,-1 1 0,-1 5 0,1 2 0,2 9 0,0 0-1,0 7-1,2 7 4,1-2-4,0 7 1,-2-1 0,2 1-2,0-2-3,0 0 1,0 1 1,0 1 2,0 0 1,0 0 1,0 13 0,0 7 1,0 11 0,3 1 0,-1 3 2,-2-2-4,0-1 1,0-2 0,0-8-3,0-3 4,0-6-1,0-8 2,1 2-1,-1-7 1,0 0 0,0 0 4,0 1 1,2 1 3,-2-1-1,0 1-2,0-2-2,0 0-5,0 0-5,0-14-5,0-6-21,0-6-52</inkml:trace>
  <inkml:trace contextRef="#ctx0" brushRef="#br0" timeOffset="48327.6">6117 11483 135,'0'0'13,"0"0"1,0 0-5,0 0-4,0 0-5,0 0-5,0 0 0,0 0 0,0 0 2,-13 7 1,13 17 2,0 5-1,0 6 2,4 4-1,2 0 1,1 2 0,1 1 1,0 1-2,-2-2 1,0 3 1,-1-2-2,-1-1 3,-1 0-2,-2-2-1,-1-1 1,3-3-1,-3 2 0,0-4 0,0-2 1,0-9 0,0-1 2,0-8-2,0-7 2,0 1 1,0-7 1,0 0 3,0 0 0,0 2 2,0-1-1,0 2 2,0-3-1,0 2-1,0-1-3,0 1-3,0 0-3,0-1-2,0 1-3,0 0-2,0-2-7,0 0-22,0 0-65</inkml:trace>
  <inkml:trace contextRef="#ctx0" brushRef="#br0" timeOffset="50253.71">5351 13314 23,'0'0'14,"0"0"-3,0 0-3,0 0 2,0 0-4,0 0 0,0 0 0,0 0-3,0 0 2,-31-75-2,30 75-1,1 0 1,-2-2 2,1-1-2,-1 3 6,-1-2-6,3 1 3,-2-1 0,1 0 0,-1 1 0,2 0 1,-1-1-2,-1 1-1,2-1-2,-2 1-4,2 1-1,-1-2 1,1 2-1,-1 0 2,-1 0 1,1 9 4,-1 8-3,1 6 1,1 3-2,0-1 2,0 2 0,4 2-1,0 2-1,3 0 3,1 5-2,-1 1 1,-1 1 2,1 1-3,-2 2-1,3 1 0,-3 0 0,0-1 0,1 1 1,0-1 4,0-1-2,0-3 2,-2-5-3,-1-4-3,0-10 1,0 1 0,-2-9 0,-1-3 1,2-2 1,-2-5 0,0 0 0,0 0 2,0 3 1,1-3-1,-1 2 5,0-1 0,1 1 2,-1-2-3,0 2-1,0-2-5,-4-7 1,-3-10-1,0-7-1,-1-3-2,3-7 0,0-3-4,4-6-1,1-3 3,0-5-3,0 3 4,0-3-1,0 3 1,0 1 1,-3 2-2,-3 2 3,-4 1 1,-4 3 1,2 2 1,-2 4 0,0 0 0,0 4 3,4 4-1,1 5-1,1 5 0,5 6-3,0 1 0,0 4 0,3-1-2,-1 1 0,1 4-2,-2-2-2,2 2-1,0 0-1,0-2 1,0 2 2,0 0 0,0 0 4,0 15 0,0 9 1,2 6 1,2 7-1,0-1 2,2 1-3,0 0 0,-2 0 0,0 4 1,1-4-1,-1 3 1,-1-3 0,3 2-1,-4-1 2,1-4-2,-1 0 0,1-5 0,-2-2 0,2-5-2,-2-5 4,3 0-4,-3-6 4,-1-5-4,2 5 2,-1-7 2,-1 0-2,2 3 1,-2-7 0,0 0 0,0 0 3,0 1 1,0 1 1,0-1 3,0-1-2,0 0 0,3 2 1,-3-2-2,0 0 0,0 0 1,0-5-6,2-13 2,-2-6-3,1-10-2,2 0 2,0 2-1,0-3-2,0 0 2,-3 2 0,0 4-1,0 7 2,0 6 0,0 5 0,-1 5 1,1 1-1,0 5-1,-2-1 0,2 1-3,-1-2-5,1 1-2,-2 1-6,2 0-13,0 1-34,5 10-79</inkml:trace>
  <inkml:trace contextRef="#ctx0" brushRef="#br0" timeOffset="51351.77">6281 13216 87,'0'0'17,"0"0"-5,0 0-5,0 0-5,0 0-3,0 0-1,0 0-2,0 0 0,0 0 3,0 0 1,-9-7 4,9 23-4,0 6 2,0 7-1,0-1-2,0 0 1,1 3 1,1-1 1,-2-2-1,3 3 2,-3-2-1,1 0 0,-1-2 1,0 1 1,0-1 1,0-2-3,0-1-1,0 3 1,0-5-4,0 3 4,0-8-1,0 2-1,0 1 0,0 0 2,-1-3-3,1 2 2,0-7-1,0-5 0,0 5 0,0-6 0,0-2 1,0 2 0,0-6 2,0 0 2,0 0 4,0 2 1,0-1 1,0 1-1,0-2-8,0 0 3,0 0-4,-3-11-1,0-6 3,-4-5-6,2-2 3,0-5-2,0 0-2,1-4 1,-1-4-1,1-2 1,-2-2 0,2-2 2,-5 4 1,4 3 1,-1 0 3,-2 7 1,0 4-1,1 2 1,-1 1 0,2 9 1,1-1-2,1 6 1,-1-1-1,1-1-2,1 5-1,-2-4-1,4 4-1,-2 2 1,2-1-1,1 4 1,-2-1 1,2 1-1,0-2 0,-2 0-1,2 1-2,-1-1 1,1 0 0,-2 2-1,2-3 1,-2 3 0,2 0-1,0 0 2,0-2 0,0 2 0,0 0 2,0 0-1,0 0 1,0 0-2,0 0 1,0 0 0,0 0 1,0 0-1,0 0 0,0 0 0,0 0 0,2 0 1,-2 0 2,0 2-2,2-2 2,-2 0 0,0 0-1,1 0 2,-1 0-2,0 0-1,0 0 2,0 0-3,0 0-2,0 0 2,0 0-2,0 0 3,0 0-1,0-7 3,0 2-2,0 0 2,-1 2 1,1 3-1,-2-5 1,0 1-1,1-1-3,-1 2-1,2 3-2,-1-2-4,1 2-3,0 0 0,0 0-3,0 0-3,0 0-4,0 0-20,0 0-31</inkml:trace>
  <inkml:trace contextRef="#ctx0" brushRef="#br0" timeOffset="52195.82">5299 13332 18,'0'0'19,"0"0"1,0 0 2,0 0-1,0 0 1,0 0-1,0 0-2,0 0-4,0 0-2,0 0-5,0-54-6,0 52-2,0 2-1,0 0-2,0 0 2,2 7 1,8 7 0,-1 10 1,0 1-1,0 4 0,1 2 2,-3 1-4,-1 1 2,3-1 0,-2-2 0,-1-5 0,-2-1 3,-1-9-3,1 2 1,-1 2 0,-1-6 0,-1 6 4,0-7 0,-1-2 1,0 1 1,0-7 0,0 8 1,0-8 1,-1 0 0,0 1-2,1-5-3,-2 0-1,2 0-2,0 2-1,-1-1-1,1 1-2,0-1-4,0 0-2,0 1-6,0 3-23,0-1-63</inkml:trace>
  <inkml:trace contextRef="#ctx0" brushRef="#br0" timeOffset="52712.85">6165 13331 116,'0'0'17,"0"0"-3,0 0-6,0 0-11,0 0 1,0 0-1,0 0-2,0 0 5,0 0 0,0 0 0,-15 50 1,19-23 0,1 2-1,1-2 4,-4 0-3,1-3 0,2-2-1,-4-7-1,2 4 1,-1-8 0,-2 0-1,1 3 1,-1-9-3,0 9-3,0-9-1,0 2-13,0-2-35</inkml:trace>
  <inkml:trace contextRef="#ctx0" brushRef="#br0" timeOffset="57553.12">5020 12922 18,'0'0'15,"0"0"-1,0 0 1,0 0 2,0 0 3,0 0 0,0 0 5,-96 42 2,79-40 1,-3-2-2,-1 0-6,-3 0-5,-6-2-6,-1-4 4,2-1 3,0 0 1,0-3-1,1 1-3,-3-6-4,-2-2 1,1 0-1,-1-5 1,0 1-1,1-5-1,1 1 0,2-2-1,3 1 1,2 1-3,5 1 0,2-1-3,4 3 0,3-1-2,4 6-2,4-2 1,2-3-2,0 0 2,8-3-4,4 5 3,2 0 1,0 1 0,-1 4-2,0 1 2,0 1-1,-3 4 0,-1-1 1,2 1 0,-5 4-1,5-5 2,-5 5 0,0 0 2,1-2-2,-3 4-2,-1 2 4,-3 1-2,0-1 0,0 1 0,1 0-3,0-2 1,-1 2-1,2-1 0,-2 1 1,1-2 2,-1 2-1,2-1-1,-2 1-1,0 0 2,2-2 1,-2 2 0,0 0-2,0-2-2,0-2-4,0 1-3,-9-2-1,1 1 1,-4 2 0,-6 2 4,-2 0 4,-4 2 1,1 4 3,3 0-1,5-2 0,1 1 2,7-2-1,3-1 0,1 0-1,3-2-1,-2 0 0,2 0 0,-1 2-1,1-2 0,-2 0 2,2 1 2,0-1 1,0 0 1,0 0 0,5-7 0,8-5 0,1-5 2,1 0-1,-1-2-2,-1-1 0,2 1-1,0-1 0,0-1 2,1 5-4,-6 5 0,-2 4 0,-5 4 0,-3 3-4,0-1 3,0 1-1,2-2 1,-1 2-1,1-2 2,-1 2 2,1-1-1,-1 1-1,-1-2 0,1 2-1,-1-1 1,2 1-2,-2 0 0,0-2 1,2 2 0,-2 0 0,0 0-1,1 0 1,-1 0 1,0 0 0,0 0 0,0 2 0,-3 2 1,0 1-1,2 0 2,1-5-4,-2 0 0,2 0 2,0 1-1,0 0 2,0 1-1,0-1 1,0-1-3,0 2 3,0-2 0,0 2 2,0-2 0,0 1-2,0-1 0,0 0 2,0 2-1,0-2 0,0 0 3,0 1-4,0-1 0,0 0-1,2 2-1,-2-2 1,0 0 0,0 0 0,0 1-1,1-1 0,-1 0 0,0 0-2,0 1 3,0-1-1,1 2 1,1 4 0,0-2-1,1 5 2,-1 7-1,1-7 1,3 8 2,-4-2-3,0-4 0,1 4 0,-1-5-3,1 1 6,-3 1-3,4-3 0,-1 2-4,0-2 2,4 4-6,-4-3-34,7 2-155</inkml:trace>
  <inkml:trace contextRef="#ctx0" brushRef="#br0" timeOffset="59203.21">6419 13006 34,'0'0'9,"0"0"4,0 0 3,0 0-1,0 0-1,0 0-1,0 0 2,0 0 0,0 0 3,42-4 1,-22-7 0,3-4 1,3-2-3,1-3-1,2-6 0,0 1-1,-1-4-1,0 2-4,-5 1-3,-4 2-2,-6 1-3,-6 7 0,-4-1 0,-3-2-2,0 1 0,0-6 1,-6 3-1,-3 2 1,-3-1 2,1 4-1,-2 1 0,0 1 0,5 4-1,-3 2 1,-1-1 0,4 3-1,-4-5-1,1 2-1,4 3 1,-5-3-1,2 3 1,0 1-1,1 1-1,-2 0 2,1 2 0,4 0-1,-6-1 2,8 2-1,0-1 0,-1 0 0,5 2 0,-1-1 0,1 1-1,-3 0 1,3 0 1,-2-2-1,1 2 0,-1 0 2,1 0-4,0 0 2,-3 0 3,4-3-2,-2 3 1,1-1 0,-4-2 2,1 2-2,-1-3 1,3 4 0,2 0 2,-2-3-1,2 3 1,-1-2-1,-1 2 0,1 0-1,-1-2 0,-1 2-3,2-1-2,0 1 1,-1-2-2,2 2 1,-1 0-1,1 0 2,0 0 0,0 2 0,0 10 0,0 4 1,0 7-1,1-2 1,1-6 0,-1 3-2,0-1 2,2-5-1,0 7 1,-1-9 0,-2-6 1,1 3-1,-1-7 2,0 0 1,0 0 0,2 1 4,-2 1 0,0 0 0,0-1-2,0-1-1,0 0 0,2 0-1,0 0 0,-1-13 2,1 1-2,1-5 0,-2-2 0,1-1-3,-1 2 2,-1 0-3,2 6 2,-2-2-2,0 2 0,0 7 1,0-2-1,0 7-1,0-1 0,0 1 1,0-2 0,0 0-2,0 2-1,0-3 1,0 1 0,0 2-1,0-2 3,0 1 0,3-1 0,3-1 0,5 0-1,-1-1 2,3 4-1,4-2 1,-5 2-1,5 0 0,2 0 2,-4 2-2,6 2 0,-2 0 1,-8 1-4,5-1 4,-3 1 0,-4-2 0,2 0 0,-6-2 0,-5-1 0,0 0 2,0 0 0,1 3-1,1-3-4,-2 0-7,0 0-11,-3 0-26,-11 3-34,-5-1-63</inkml:trace>
  <inkml:trace contextRef="#ctx0" brushRef="#br0" timeOffset="61167.33">5223 11710 53,'0'0'23,"0"0"0,0 0-6,0 0-3,0 0-3,0 0-2,0 0-4,0 0-2,0 0-4,0 0-2,-9-22-2,9 20-1,-2 2 4,2 0-1,0 0 3,0 12 0,0 7 0,0 6 0,0 2 1,0 4 1,4 4-1,5 2 1,-3 2-3,4 1 2,-1 2 0,1-1-2,-2 0 2,0-2-2,0 1 1,-1-3 0,-2 0 0,-1-3 0,-1-5 3,0-9-2,-3-8 1,0-1 2,0-5-1,0 0 2,0 1 1,0-7-1,0 0 1,0 0-2,0 1 0,0 0 2,0-1-4,0 1-1,0-1-1,2-12 2,-1-9-2,1-8 4,-2-1-3,0-6 2,-3-1-1,-4 1 1,-1 0-1,-3 0-1,0-3 1,0 3 1,-2-2 0,3 1-1,1 1 1,-1 4 4,3 3 1,1 11 3,2 6-2,3 2-2,0 5-1,-1 0-1,2 1-1,0 4-2,-1-2-2,1 2 0,0-1 0,0-1-1,0 1-2,0 1 0,0-2 1,0 2 0,0-1 1,0 1 0,0-2 1,0 2 1,0-2-2,0 2 2,0 0 0,0 0-1,0-1 3,0 1-2,0 0 1,0 0-2,1 0-1,-1 0 0,0 0-3,2 0 4,-2 0-1,1 0 1,-1 0 1,1 0-1,1 0 0,0 0 2,-1 0-1,1 0 1,-1 0 4,1 0 0,-1 0 1,-1 0-1,2 0-3,-2 0-1,1 0 0,-1 0-2,0 0-2,1 0 1,-1-1 0,0-1 0,2 1 0,-2-1 1,0 1 0,0-1 0,0 0-1,0 1 1,0-1 1,0 2-1,0-3 0,0 2-1,0-1-1,0 1 1,0 0 0,0-6 0,1 3 0,0-1 0,5-3 0,-3 5-1,-1 1-1,5-3 0,-4 3 0,3 2 1,-3-2 0,4 2 0,-1 0 1,-2 0 0,5 0 0,-5 0 1,2 0 1,-2 2-1,-4-2 0,0 0 1,0 0-2,1 0 2,1 2 1,-1-2-1,1 2 1,-1-2 0,1 0-2,-1 1 3,0-1 0,1 0 0,0 0 0,-2 0-3,1 0 2,-1 0-2,2 0 1,-2 0 0,1 0-1,-1 0-1,0 0 0,2 0 0,-2 0-3,0 0 2,0 0 1,3 0 0,0 4 1,1 4 0,3 4 1,0 0-1,-1 6 0,1 2 0,-1 2-1,-2 3 1,-1 2-2,4 1 4,-2-1-4,0 2 2,-2-1-1,1-1-1,-1 0 0,0-1 0,0 2 4,0-3-2,0 2 0,0-1 1,0 0-1,-1 1 0,1 1 0,-2-3 0,3-1-1,-1 2 1,-1-3 0,3 1 1,-1-3-1,2 1 0,-2-8 0,1 3-1,-1-4 1,-1-3 0,1 6 1,-1-7 0,-1-5-1,-2 1 0,0-5 1,0 5-1,0-1 1,0 0-1,0 6 0,0-6 1,0 4-1,-2-1 2,-1-4-1,2 2 0,-3-3 0,1 1 0,-3-3 1,4 4-1,2-4 0,-1 0-1,1 0 0,-9 0 0,2 0-1,-5 0 0,-6 0 2,2-4-1,-6-1-1,3-3 1,3 1-2,2 0 4,2 2-1,0-3 2,4 2-1,-3-2 0,5 4 0,-1 2-2,5 1 1,2 1 0,-4-2-1,0 1 1,-1 0-1,1-1 0,4 2 0,-2-2-1,2 2 1,-1 0 1,-1-1-1,1 1 2,-1 0-4,-1-2 2,2 2-1,1 0 0,-1-1-1,1 1-4,-2 0-3,2-2-10,0 2-20,0-2-38</inkml:trace>
  <inkml:trace contextRef="#ctx0" brushRef="#br0" timeOffset="62056.38">6022 11739 73,'0'0'32,"0"0"-2,0 0-7,0 0-4,0 0-6,0 0-4,0 0-7,0 0-2,0 0-1,0-34 0,0 34 2,0 0 0,0 14 0,0 6-1,0 6 1,1 0-1,3 1 2,2 1-1,2-2 0,1-1 1,-1-1-2,-2 1-1,1-1 1,0 0-1,-1 4 2,-3-2-1,0 4 1,-2 0-1,1 1 3,-1-3-3,-1 1 0,3-9 0,-2-1-3,1-7 2,-2-5 1,1 3 1,2-5 1,-2-1 0,1 2-2,-2-6 3,0 0 1,0 0 2,0 2 3,1-1 0,-1 1-1,0-2-1,2 2-2,-2-2-3,0 1 0,0-1-2,0 2 0,1-2 0,-1 2-1,5 0 2,-1-1 0,5 4 1,6-2-1,2-3-1,6 0 0,-2 0 0,1-1-1,0-4-1,1 0 1,0 1 0,1 1 1,-6 0 0,0 1 0,-6 2 0,1 0 0,0 0 0,-7 0-1,7 0 1,-9 0-1,1 0 2,1 0 1,-6 0 3,0 0 1,0 0 2,1 0-1,0 0-1,-1 0-1,0 0-2,0-6 2,0 0-2,0-6 2,0-5-2,0 7 1,-4-7-2,0 0-1,-2 2 1,-4-6-2,4 3 0,-1 0-2,-1-1 2,-1 1 0,1-4 0,1 0 0,1-2-1,0 0-2,-2-1 2,1 0-2,-1-2 2,1 2 0,-2 2-1,4 6-1,-1 2 1,3 5-6,1 5-11,-4-2-35,1 4-67</inkml:trace>
  <inkml:trace contextRef="#ctx0" brushRef="#br0" timeOffset="64737.53">8921 5093 130,'0'0'18,"0"0"-6,0 0-9,0 0-3,0 0-5,0 0 1,0 0 2,0 0 1,0 0 2,0 0 1,63-7-1,-23 8-1,7 3 1,8-4 1,10 1 1,5-1 1,6 0-4,3 0 1,1 0-1,-2 0 0,-4 0 1,-3 0 0,-4 0 0,-4 0 0,-7 1-1,-4-1-1,-3 2 1,-7-1-1,-4 1 0,-14-1 1,-4-1-1,-5 2 0,-10-2 2,2 0 1,-7 0-1,1 0 1,0-3-3,0-6 0,-1-6-1,-2 0 0,-8-5-3,-4 1-4,-4 3-3,-5 0-2,-3 3-1,-3 0 4,-3 2 1,-3-1 6,-1 1 4,-1-1 2,-2 1 3,3 2 4,2 0 2,4 2 1,9 0-1,4 4-2,6-1-1,5 3-2,2-1-2,4 2 0,0-1-5,-2 1-2,2 0 2,-1-2 0,-1 2 3,1 0 2,-1-2 1,2 2 3,-1 0-1,1-1 0,0 1 0,0 0 0,0-2-2,1 0-2,4 2 1,8 0-2,7 0 2,3 0 0,10 2 0,4 5 0,2 1-2,4 2-2,1-3 1,3 1 1,-4-3 1,-2 0 3,-5-2 1,-6-3 0,-9 2-1,-1-2 0,-10 0-3,-3 0 2,-1 0-4,-6 0-1,0 0 0,0 0-2,0 0 3,3 0-1,-2 0 1,1 0 1,-1 0 1,1 0 0,-1 0 5,1 0 2,-1 0 2,1 1 5,-1-1-5,1 0-1,-2 0-2,0 0-4,1 0-1,-1 0-2,0 0-3,0 0-1,0 0-1,-1 0-1,-7 9 2,-2 3 2,-4 8-1,2 2 1,-1 0-1,0 2-1,0 1 1,-3-1 1,0 0 0,-3 1 0,-4-2 4,-3 3-3,-4 3 0,-3-4 0,-2 0-1,-3 3 1,2-2-1,0-2 0,3 1-1,4-1 0,3-2 1,7-2 0,2-2-1,7-6 1,2-4 0,7-4 0,1-4 2,-2 0 0,2 0 2,-1 2-1,1-1 1,-2-1-1,2 2-1,-1-2 2,1 2-3,-2-2 0,2 1-1,0-1 1,0 2-2,0-2 3,-1 0-2,1 0-1,0 0 2,0 0-2,0 3 1,0-3 1,0 0-1,0 0 2,0 1 0,-2-1 0,2 0 4,0 0 1,0 0 1,-2-1-3,2-12 1,-3-5-3,0-6 1,0 0-2,-1-4 0,-2 1 0,0-2-1,-2 0-1,5 1 1,0 1-1,1-2-3,2 0 2,0 0-3,5-1 2,1-1 2,-1 0-2,-1 0 3,1 1-1,-2 2 1,0 10 2,-3 0-3,1 7 1,-1 5-1,0 0 0,0 6 0,0-1 0,0 1-4,0-2 0,0 1-2,0-1 0,0 1 0,0-1 2,0 2 2,0-2 0,0 2 1,0 0 0,0 0 0,0 0-1,0 2 0,2 4-2,-2 8-7,0 7-13,0 2-46,-6 7-132</inkml:trace>
  <inkml:trace contextRef="#ctx0" brushRef="#br0" timeOffset="68583.75">10234 16413 207,'0'0'13,"0"0"1,0 0 0,0 0-1,0 0-2,0 0-3,0 0 0,0 0 1,-6-72-1,6 72 1,0-1-1,0 1-3,0-1 1,0 1-3,0-2-3,1 2 4,0 0-1,3 14 2,-1 8 2,3 13 1,0 6-3,0 4 0,-1 6-2,3 2-3,-5-2 0,4 2-1,-1-1 0,-2-2 0,3-2 0,-2-5-3,0-5 2,0-5 0,-1-12 2,-1-1-4,-1-8 3,-2-7 0,1 2 1,-1-7 6,0 0 1,0 0 1,0 0 0,0 0-3,0 0-1,-7 0 2,-2-8-4,-1-8 1,3-6 0,2-7-1,3-9-2,2-6 3,0-5-2,4-2 0,2-3-1,4 4-3,0-3 2,-1 5 0,-1 2 0,-4 5 2,-1 4 1,-1 8 0,-2 7 4,0 3-3,0 0 3,-2 7 0,-1-5-4,0 6 1,2 5-4,1-4-1,0 5 1,0-2 1,0 2 0,0 5 0,0-4-1,1 1-2,2 0 2,5-1 1,2 4 0,4 0 1,3 2-1,2 10 0,0 5 0,-1 2 0,0 5 2,1 2-4,1 2 2,2 1 4,0 2-3,-2-1 0,3-1-1,-1 0-3,0-1 0,1 1 2,-2 0 0,1 3-2,0 0 1,-2 3 0,3 1 0,-4 2 4,3-2-5,-2 0 0,-4-5 1,4-2 0,-3-4 0,-4-4 3,0-4-1,-3-5 1,-4-4 0,-4-6-2,-2-2 3,0 0 3,0 0 2,3 0 0,-2 0 2,1 0 1,-1 2 1,0-2-1,-1 0-3,0 0-1,2 0-3,-2-2 0,0-13 0,0-6 2,0-8-2,0-3 2,0-5 0,0-1 3,0-3-3,-2-5 2,2 3-5,-1-3 0,0 2-2,-1 2 2,-2 0 1,4 1-3,-3 2 3,0 5-3,-1 4 0,-1 4 0,4 7 2,-3 3 0,2 3-1,-1 2 1,2-2-2,-1 8-1,0-10 0,2 10 0,0-2 0,0 2 1,0-2-1,0 2 1,0-2 0,0 2-2,0 5 1,0-1 0,0 1 0,0-1 0,0-2-2,0 3 0,0-2-2,0 2 1,0-1 0,0 1-5,0-2-5,0 2-12,0-2-37,0 2-102,5 0-71</inkml:trace>
  <inkml:trace contextRef="#ctx0" brushRef="#br0" timeOffset="72450.97">11362 16223 67,'0'0'5,"0"0"5,0 0 5,32-78 4,-26 62 4,-3 7 3,-2 5-2,2-1 2,-3 5-2,0-2-2,0 2-4,0-2-6,0 1-4,0-1-7,2 2-1,2 0 1,4 5 0,3 10 4,4 9 0,2 3-3,1 4 0,3 3-2,1-1-2,5 2 1,0 1 0,2 1-1,1-2 1,2 1 1,0-1 0,-2-2-1,2-2 0,-1-1-1,-1-3-2,0-1 4,1-2-1,-1-1 0,-1-2 0,-2-3 0,-2-1-1,-6-3 1,-5-3 0,-7-7 0,-2-1 0,-5-3 3,0 0 2,0 0 0,0 5 1,0-2-2,-3 1-2,-6-3-1,-2-1 0,2-1-2,-4-6-3,2-2-7,5-1-20,-3-5-51</inkml:trace>
  <inkml:trace contextRef="#ctx0" brushRef="#br0" timeOffset="72852">11822 16075 241,'0'0'14,"0"0"2,0 0 1,0 0 3,0 0-6,0 0-6,0 0-4,0 0-7,0 0 2,0 0-2,-36 15 3,23 16 0,3 9 0,-2 4-3,-1 1 2,0 3-1,-1-3 0,1 2 2,-3-1 0,0-1-2,-4-1 4,4 1-5,-5 0 2,3-4 0,2 0 1,-1-5 0,3-2 1,2-2-1,1-1 1,4-7-1,1-6 3,1-3 0,2-4-1,1-6 4,2-1 0,0-4 1,-1 0 1,1 0 0,0 2-1,-2 0-3,2-2-2,-1 0-2,1 1-1,-2-1 0,2 0-4,-1 0-4,1 0-7,-2 0-18,1 0-28,1 0-79</inkml:trace>
  <inkml:trace contextRef="#ctx0" brushRef="#br0" timeOffset="73908.06">12874 16099 80,'0'0'21,"0"0"3,0 0-1,0 0-5,0 0-5,0 0-5,0 0 1,0 0 1,0 0 0,9-46 2,-7 44-1,-2 1-3,0-1-2,0 1-4,0 1 0,0-2-2,-5 2 0,-6 6 0,-4 8 2,-2 8 0,1 2 1,-1 1 0,2 4-2,-1 1-1,2 1 1,-2 2-1,3-1 2,2 2 1,2-1-3,3 0 0,4 0 0,2 3 0,0-2 3,3-3-3,5-2 1,2-2-2,-3-3 1,6-2-2,0-5 2,-1 0 0,-1-1 2,2-3-2,-3-2 0,-2-2 0,2-3 0,-2-2 0,1 1 1,2 0 2,0-2 0,0 0 0,2-2 1,0-1-2,7 0-1,-1-3 2,5-4-2,-4-1 0,-2-1 1,-4 0-2,-4 3 0,3-4 1,-6-2-1,0-3 1,3-6 1,-4 3-1,-3-3 0,0-1 0,0-3-1,-2-3 0,2-1 0,-1-5 1,-1-2 2,-1 0 2,0 0 0,0-1 1,-6-2-4,-4 0 3,-3 2 0,-2 2-1,-2 6 2,-1 0 2,-2 9 0,3 1 1,3 7 2,2 3-5,4 5 0,3 2-2,1 1-3,4 1-1,0 0-1,-3 0-2,-1 0 3,-4 4-1,-2 0 0,5 4 0,-1 1-1,1 1 0,1 0 0,1-1-1,-1 1-5,2-5-7,2 6-12,0-5-30,0 6-47</inkml:trace>
  <inkml:trace contextRef="#ctx0" brushRef="#br0" timeOffset="74346.08">13447 16225 246,'0'0'11,"0"0"1,0 0 1,0 0-4,0 0-6,0 0-3,0 0-1,0 0 2,0 0-1,0 0 4,-7-2-1,7 2 1,0 0 3,0 0-2,0-1 5,3-3 0,1-5 2,2-5 3,-2 6 4,-1-3 4,-2 0 3,-1 6 0,0-2-2,0 2-1,0 5-8,0-3-5,0 3-4,0 0-4,0 0 0,-4 0 0,-3 0-2,-3 5 0,3 6-2,2-4 0,4-2 1,1 4-3,0-3 0,0 3-2,0 0-4,1-6-5,4 3-7,-1-3-17,-1-1-20,3 3-32,-1-4-40</inkml:trace>
  <inkml:trace contextRef="#ctx0" brushRef="#br0" timeOffset="75207.13">14112 16199 235,'0'0'10,"0"0"0,0 0 0,0 0-7,0 0 0,0 0-3,0 0 0,0 0 1,57-78 4,-46 63 5,-5-4 4,3 2 5,-5 2 1,-3-4-1,-1-2 1,0 0-2,-1-4-3,-6 3 0,-1 3-5,-4 3-2,-2 3-2,-1 2-5,-4 4 2,-2 5-1,-2-1 1,1 3 2,1 0 0,-1 3-2,5 2-1,-2 2-1,4 1-2,4 5-2,2 0 2,2 3-1,0 2 1,4 4 0,0 0-1,0 4-1,3 0 3,0 1-2,0 0 1,0 0 0,3-2 0,2-3 0,1 0 1,0-2 0,2-4 0,-2-5 0,2-2-1,7-1 1,-5-4-2,7 1 2,2-5-1,0 0 1,7-2 1,-5-5 2,0-3 0,-3-2 1,-2-3 0,0 0-1,-4 0 2,-1-2-1,-3 0 0,-2-1 1,-2 1-3,-1 0 0,1 3-1,-3 3 1,1-2 3,-1 3-2,-1 5 1,2 0 0,-2 5-1,0 0-1,0 0 1,0-2 0,1 1-1,-1-1-2,0 0 0,0 1-1,0 1 2,0 0 0,0 0 0,0 1 1,0 11-4,2 7 2,-1 6 2,1 1-4,-1 6 2,0 0-1,1 5 2,-2 0-1,0 4 0,0-2 0,0 1 0,0 2 2,-3-1-2,-1-1 0,-1-5 0,2-1 0,-2-7-2,3-8 1,-1-4 1,2-3 0,0-7 1,-1 7 1,1-8-4,-1 0 4,2 1-2,0-5 1,-1 4 0,1 3-1,-2-3 0,2 2 0,0-6 0,-1 0 0,1 0 0,0 1-2,0 1 3,0 0-2,0-1 1,0 1 0,0-1-5,0 1 0,0-1-2,0 0-7,0 6-11,0-3-50,0 1-117</inkml:trace>
  <inkml:trace contextRef="#ctx0" brushRef="#br0" timeOffset="96576.35">10069 17277 47,'0'0'20,"0"0"-2,0 0-2,0 0 3,0 0 0,0 0 0,0 0 0,0 0-2,0 0-4,-6 3-2,6-1-4,0-2-4,0 0-2,0 0-1,0 0 2,0 0 1,0 0 2,0 0-3,4 0 2,2 0-2,1 0 2,3 0 3,-3 0-1,6 0 2,6-3 0,-3-2-2,-1 3 3,3-1-3,-2-1 0,0 1-3,8-1 0,-3 1 0,1 1 0,2 2-3,0 0 0,1 0-2,0 0-1,-1 0 2,-2 0 1,-4 2 0,-1-1 1,-2-1-2,0 2 1,4-2-1,-3 1 2,-2-1 1,5 0 0,-1 0 2,1 0-2,6 0 3,-2-1-2,0-1 4,2 1 0,0-1-1,4 2 2,0 0-4,1 0 1,0 0 0,2 0 0,1 0-2,2 0 0,1 0-1,0 0-2,3 0 0,2 0-3,-1 0 4,2-1-3,3-2 1,0-1 1,0 0-2,-2 0 3,0-3 0,-4 3 0,-1-2-1,-3 1-8,-3-2 7,-2-1-8,-1 3 10,-2 3 0,4-1-1,-2 1 0,1 0 0,1 2 1,-1-3-1,2 1 0,-1-1 0,3-1 0,-1-1 0,4 2 0,-1-2 3,1 0-2,0 1-1,1 1 0,1-1-1,-3-1 2,0 2-1,-3-1 0,2 1-1,-1 0 1,1 0 0,0-1 1,0 2-2,-2-1 1,2 0 0,-3-1 0,1-1 0,0 0 0,2 2 0,-2 1 0,2-1 1,-3 1-1,2-1 1,-2 1 0,1 0-2,-2 0 2,-1 0-2,-2 1 0,0-1 2,0 1-2,1-1 1,-1 1 0,2-1-1,1 0 1,-1 1 1,0-2-1,3 0 2,-1-1-3,3-1 0,-1 2 0,4-1 1,1 0 0,0 1-2,0-2 2,0 3 0,0-1-1,-1 0 1,-2-1-1,3 4 0,-5 0 1,-2 0-2,-1 0 2,-4 0-3,-2-3 2,-2 3 1,1 0-1,-1 0 0,1 0-1,0 0 0,4 0 0,1 0-1,3-2-1,2 2 2,2-2 0,0 1-1,2-3 3,-2 3-3,0-1 2,0-3-2,-1 3 1,-2 0 2,-1 2-1,-3-1 1,-2-1 0,-1 0-1,-9-1 2,0 1 2,-6 0-3,1 1 1,1-1-2,0-1 1,6-1 0,-3 1 3,3 1-2,-2-1-1,0-1 0,2 1-4,-1 1 5,-1 0-1,1 1 2,-6-1-1,7 0-1,-8 1 0,-1-1 0,3 1 1,-7 1 0,0 0 0,-1-1-1,0 1 0,1 0 1,1 0-2,-7 0 2,0-3 1,0 3-1,2 0 0,-1 0 0,1 0-1,-1 0-1,1 0-3,-1 0-3,0 0-9,1 0-34,-2 0-53</inkml:trace>
  <inkml:trace contextRef="#ctx0" brushRef="#br0" timeOffset="98015.43">10204 17233 59,'0'0'14,"0"0"-1,0 0 1,0 0 3,0 0 2,0 0 1,0 0 3,0 0 0,0 0-1,0 0-6,-16 2-3,15-2-7,-1 0-3,2 0 2,0 0-1,0 0 2,2 0-2,11 0 2,7-2 0,8-1 0,-1 0 0,5 2-3,0-1 1,0 0-3,1 0-9,-3 0 8,1 1 1,-3 1 0,0 0 7,2 0-7,1 0 0,-3 0 1,4 0-1,0 0 0,1 0-1,1-2 1,1-2-6,0-2 8,2-1-8,2 2 10,0 0-2,4 3 1,-1-1-1,1-1 1,-1 1 2,-1 0-2,-1-1 1,-3 1-2,1-1 0,-1 1-2,1 1 0,0-1 0,0 1-1,1 2 1,1-3-2,1 3 0,1-2 1,2-1 1,2-1 0,2 1 0,-1-1 2,-4-1-3,0 1 0,-2 0 0,-1 1 0,-2-1-3,-2 3 3,1 1 0,-3 0-2,-2 0 2,-2 0-1,-1 0 0,-2 0 1,-1 0 0,-1 0-3,2 1 3,0-1 0,2 2-1,1 0 4,3-1-5,4-1 1,1 0 1,3 0-1,1-1 0,4-3 0,-2 2-2,1-1 3,-1 1 0,-1-1-1,-2 0 1,0 1-2,-3 1 0,-1-1 2,-3 1-1,-1 1 1,-3-1 0,0 1 0,-4-2-2,-2 1 4,1-1-1,-3 0-1,1 1 0,1-3 0,1 3-1,0 0 1,2-2 0,2 0 1,1 0 0,1-2-1,2 2 1,1 0-1,0-1 1,-1 0-1,0 1-1,1 2 0,-4 1 0,3 0 0,-1 0-1,0 0 1,-3 0-1,0 0 2,0 0 1,-2 0-1,0-2 1,1 0-2,-2 0 1,2-1 0,-1 1-1,1-3 2,-1 2-2,0-2 2,1 1-1,-3 1 0,3 1 1,-2-1-1,-1-2 0,0 3 0,-1-3 0,-1 0-1,-2 1 2,-4 4 0,1-3-1,0 3 2,-4-2-2,4 0-2,-7 1 4,-2-1-1,1-1-1,-6 1 3,6 0-2,-5 2 0,-1-3-1,4 1 0,-5 0 2,3 1-4,-1-1 2,-5 2 0,0-2-1,0 2-1,7 0 2,-1 0-1,0 0 1,5 0 1,-5 0-2,-2 0 1,2 0-4,-1-3-7,0 3-18,-1-2-49,2 2-79</inkml:trace>
  <inkml:trace contextRef="#ctx0" brushRef="#br0" timeOffset="99279.51">10222 17341 112,'0'0'6,"0"0"-6,0 0 5,0 0-10,0 0 7,0 0 2,0 0 0,0 0 3,0 0 3,88-39 2,-58 34 2,-2 0 4,0 0-1,0 0-2,1-1 1,-2 0-6,1 0-2,1 1 1,-3 1 0,0-1-2,1 2 2,1-2-1,-1 1 0,2-1 2,1 2-1,2-1 3,3-2-3,0 1-1,4-3-6,-2 1 6,4 0 0,1 2 1,0 0-1,0 0 0,1-2-12,-3 0 10,0 0-1,1 2-1,0 2 0,1-1-1,1-1 2,1 0-4,0 0 1,0 0 0,-1 3 1,1-3 0,2 0 0,0 0 0,3 2-1,-1-1-1,1 0 2,0 1-2,-1-1 2,0-1-2,-1 0 0,2 1-1,-2-1 0,-1 2-1,-2 0 0,-1 0 2,-3 0-1,1 2 1,1-1-1,-5 1 0,1-1-2,1 2 1,-3-2-1,0-1 1,3 2 1,0-3 0,3 0-2,2 1 3,0 0-2,1-1 1,1 1 2,1-2-4,0 3 2,-2-1-2,3-1 1,-6 1 1,0 1 1,-2 1-1,-3-1-1,-4 2 1,0 0-6,-3-2 5,-3 2 0,1 0-3,-3 0 3,-1-3-1,0 3-1,-1 0 3,0 0-2,1-2 2,1-1 2,-1 1-4,1 0 2,4-1-2,0 1 2,1-1-1,1 1-1,-3 0 2,0 2-2,-2-1 0,-7-1 1,-2 2-1,2 0 0,-8 0-1,10 0 1,-10 0-2,4 0 0,-2 0 1,3 0-2,3 0 2,-7 0-3,7 0 1,-1 0 2,-5 0 1,7 0-1,0 0 1,-1 0 0,6-2 2,-2-1-1,-7 3 1,1-4 1,-3-1-2,-1 5 1,3-3 0,-4-1 0,0 3 0,-1-3-2,-5 3 2,4-1-2,-4 2 1,0 0 1,5 0 0,-5 0-1,0 0 0,0 0 1,-1 0 0,0 0-2,2 0 2,-1 0 0,-6 0 2,4 0-1,3 0-1,-1 0 1,0 0 0,-2 0 0,2 0-1,-2 0 0,3 0 0,-7 0 1,0-1-1,6 1 0,0 0 0,0 0 0,-1 0 2,-5 0-2,0-1-2,0 1 2,8 0-1,-3-3 0,1 3 0,0 0-4,-6 0-5,5-2-17,0-1-33,4-3-95</inkml:trace>
  <inkml:trace contextRef="#ctx0" brushRef="#br0" timeOffset="105630.87">8839 16627 86,'0'0'20,"0"0"2,0 0-2,0 0-6,0 0-1,0 0-2,0 0-4,0 0 0,0 0-2,76-15-3,-47 11 2,1 1-2,1 1 0,3-1-1,1 2-1,1-3 0,0 2 0,3-1-1,2 0 1,3-1 1,1 1 1,1-4-1,0 2 0,-1-3-1,-1 0-1,-2 2 2,-5 1 0,-2 2-2,-3 2 0,-3-2 0,-9 0-2,-3 1 1,-6 1 2,-4 1 0,-2 0 2,-5 0 2,0-2 2,0 2 1,2 0 3,-1 0 3,1 0-3,-1 0-2,0 0-4,1 0-10,0 0-4,-1 0-11,2 0-14,-2 0-21,-1 0-39</inkml:trace>
  <inkml:trace contextRef="#ctx0" brushRef="#br0" timeOffset="106115.9">8812 16963 100,'0'0'22,"0"0"-6,0 0-6,0 0-6,0 0 0,0 0-2,0 0 0,0 0 1,0 0 1,81-2-2,-49-1 2,7 1-3,0-1 0,0-1 0,1 0 0,-1 0 1,0-3-1,-3 3 0,2 0 1,-5-3-1,1 3 2,-3-2 0,0-2 3,-1 1 0,-1-1 1,-2 2 3,-1 2-4,-2 0 1,-7 1-1,-1 0-4,-5 2 0,-6 1 1,7 0-1,-6 0 2,-1 0-1,1 0 0,-6 0-1,0 0 0,0 0 2,1 0-1,1 0 0,-1 0-2,1 0-2,-1 0-4,1 0-2,-1 0-4,-1 0-12,7-1-26,-3-1-60</inkml:trace>
  <inkml:trace contextRef="#ctx0" brushRef="#br0" timeOffset="106810.93">9372 16339 202,'0'0'30,"0"0"0,0 0-4,0 0-7,0 0-10,0 0-3,0 0-4,0 0 0,0 0-1,-9-17 2,20 15 1,8 1 3,1 1-2,4 0 0,-4 3-1,4 2 0,-2 2 1,-2 0-1,2 1 2,-1-2-1,0 1-1,5 1 0,-2 1-1,2-1-2,0 1 2,-1-1-1,-1-1-1,1 2 0,0 0 4,-2 0-3,-4 1-1,0-1-2,-6-4-1,-1 2-1,-4-2 3,-4-5-2,4 5 1,-3-3 1,-1-1-1,1 3 3,-5-4-1,0 0 0,0 0 2,1 0-2,1 1 1,-1-1 0,1 0 2,-1 2-1,1-2-3,-2 0 1,1 2-2,-1-2-1,0 0 0,1 0-2,-1 0 1,0 3-1,0 1 3,-1 4 0,-3 0 0,-5 3 1,-1 1-1,-2 0 1,-2 4 0,-2-1 0,2-3 0,1 1 0,-2 2 0,-1 2 0,0 0-2,-3 4 2,-1 3 0,-2 4 0,-1 4-3,-4 3 2,2 3 1,-1 1 1,3 1 0,-3-3 3,6-2-4,-1-2-4,4-4 4,0-3 2,2-3 0,1-4-1,5-7 0,0 3-2,0-6 9,4 1-6,-2 2 5,3-4-4,2-4 0,0-1-1,2-3 1,-1 0-1,1 0 0,-1 2-4,1 0 2,-2-1 0,2 1 0,-1 0 3,1-2-4,-3 3-1,3-3-6,0 0-1,0 0-12,0 2-20,0-4-50,7-10-84</inkml:trace>
  <inkml:trace contextRef="#ctx0" brushRef="#br0" timeOffset="107553.98">9255 16211 193,'0'0'13,"0"0"2,0 0 3,0 0-3,0 0-5,0 0-6,0 0-4,0 0 1,0 0 3,0 0 1,0-9 2,14 16-1,2 4 1,1-1-2,2 2 1,0 0 0,1 4 1,3-3 1,-1 4-5,2-1 1,2 0-3,0 1 1,0 1 0,-1 1-3,0-1 1,4 2-1,-3 1-1,-1-1 2,-2-4 0,0-1 0,-2-3-1,-2-2 1,-2-2 3,-4-3 0,-1 1-1,-3-3 1,0-2-2,2 3-1,-4-1 2,3 0-1,-6-2 0,0 1 1,0-1-2,0 0-2,-1 1 2,1 1-1,-4-3 0,0 0 1,0 0 0,3 2 0,-2-2 1,0 2 2,1-2-1,0 0 0,-1 1 3,1-1-3,-1 0 2,-1 2-1,2-2-2,-2 0 0,0 0-2,0 0 0,0 0-1,2 0-2,-2 0 2,0 0 0,0 1 2,0 5 0,-2 2 1,-8 8 0,-2 2-1,0 4 1,-3 0-2,0 7-1,-4-1 2,0 5 0,-2 5-4,-4 1 3,-1 4-1,-3 1-1,0-1 5,-1-2-2,0-4 1,0-2 0,2-3 1,4-3 7,1-2-7,3-3 6,5-5-6,4-6 1,5-5 1,5-5-2,1-3 0,-2 0-1,2 0 1,0 1 0,0 1-1,0-2-2,-1 1 1,1-1-4,0 2-1,0-2-1,-1 1-3,1-1-11,0 0-13,-2 2-38,2-2-48</inkml:trace>
  <inkml:trace contextRef="#ctx0" brushRef="#br0" timeOffset="108247.02">9324 16291 29,'0'0'25,"0"0"0,0 0 3,0 0 0,0 0 2,92 4-1,-64-1-2,-1-1-4,6 1-3,1 4-7,2 0-5,2 3-5,-2 4-5,1 4-4,-5 4-2,-7 1-3,-4 4 1,-5-1 0,-4-2 1,-5-6 6,-3-1 2,-2-5 5,-2-6-1,1 1 3,-1-7 0,0 0 0,0 0 2,0 2-1,3 0-1,-3-1-1,0 1 0,0-1-3,0 1 1,0-1-1,0 1 0,0-1-2,1 0 1,-1 1 0,2-2 1,-2 2 0,0-2 0,1 1 0,-1-1 0,0 2-1,2-2-1,-2 2 0,0-2 0,0 1-3,0-1 2,0 2 0,0 5 0,-2 6 2,-6 7 0,-2 8-2,-5 4 1,2 2-1,-1 4 0,-2 1 2,1 0 1,0-3-2,1-3 0,0-2 3,2-5-2,-2-5 1,0-3 3,6-6-4,0 0 1,2-3 2,3-6-3,-2 4 2,3-4 0,-1-1-2,1 3-1,2-5 0,-1 0-4,1 0 1,-2 2-5,1-1-6,1-1-7,-2 0-15,2 2-45</inkml:trace>
  <inkml:trace contextRef="#ctx0" brushRef="#br0" timeOffset="108789.05">8766 16654 4,'0'0'20,"0"0"3,0 0 4,0 0 0,0 0 4,0 0-5,0 0-2,0 0-1,0 0-1,76-27-3,-50 19 0,3 1-5,3-2-2,4 4-2,4-1-1,5-3 0,3 4 2,3-3-7,4 1 3,2-1-5,0 1-1,1 0 0,0 2-2,-3 0 0,-3 0 1,-3 2-2,-2 0 1,-4 1 1,-4 0-2,-5 0 2,-9 1 0,-5 1-1,-7 0 0,-7 0 1,1 0-1,-7 0 2,0 0-2,0 0 3,2 0 2,-1 0-2,-1 0 0,0 0-3,0 1-5,-1 3 2,-7 3-6,1 1-1,-2-3-9,1 3-12,-1-3-22,2-1-23,-5 1-49</inkml:trace>
  <inkml:trace contextRef="#ctx0" brushRef="#br0" timeOffset="109247.08">8918 16949 157,'0'0'6,"0"0"1,0 0 0,0 0-2,0 0-4,0 0 0,0 0 1,0 0 0,0 0 5,0 0-3,-11 0 0,11 0 0,3 0 0,10 0-2,9 0 3,5 0-3,4 0 0,1 0 0,2 0-4,2 0 5,3 0-1,2-4 0,0 0 2,0-1-3,-2 0-1,-2 3 0,-3-1-1,-5-1 1,-8 3 1,-2-2-2,-8 3-1,2-3 2,0 1 1,-3 0 0,0-2 1,-6 3 3,1-1 1,-5 2 2,0-1 4,0 1 1,1-2-1,1 0-2,-1 1-4,0 0-4,-1-1-3,2 1-2,-2-1-7,1 1-6,-1-1-16,3-3-22,1-2-61</inkml:trace>
  <inkml:trace contextRef="#ctx0" brushRef="#br0" timeOffset="110012.12">9325 16252 67,'0'0'22,"0"0"-1,0 0-3,0 0-2,0 0 0,0 0-3,0 0-3,0 0-3,0 0-1,0 0 0,0-18 4,10 18-1,5 1 3,5 8-1,-1 3-4,-1 3-3,4 0-1,1 1-1,3 1 2,2-4 0,1 1-1,4-2 0,3-1 0,2-2-2,3-1 1,-3-1-4,-2 1 1,-5-3-3,-7 2 2,-8-4-1,-1 2 2,-9 0 0,2 2 1,0 0 1,-4 1 0,1-1 2,-3-4-2,1 1 1,-3-1 1,3 1-1,-2-1 1,2 2 0,-1-3 0,1 1 1,0 1-2,1-1 2,-4-3-3,0 0-1,0 0 0,1 2 0,-1-2 0,3 3 0,-2-3 1,1 2-1,-1-2 2,-1 2 3,2-2-2,-2 1 2,0 1-3,1-2-3,-1 2 2,0-1 2,0 6-1,0-2 3,-1 5-2,-4 4-2,0-2 1,-7 6-2,2-1 0,-4 3 0,-1 2 0,-4 2 1,0 1-2,-2 4 1,-2 1 0,0 0 1,0 4 0,2-2 0,0 1 0,2-2-3,1-1 1,4-1 0,0-5 1,3 0 0,1-4 0,3-1 0,3-4 0,-2 0 0,0 0 0,-1-2 0,1 3 0,-1-5 0,0 1-2,-2 0 4,0-2 3,1 1-5,1-3 7,2-1-4,-4 0-1,7-4 0,-1 2 2,3-5-2,-2 0 3,2 0-5,-1 2 0,-1 0 0,1-2-8,1 1-1,-2-1-7,2 0-15,-1 2-39,1-2-73</inkml:trace>
  <inkml:trace contextRef="#ctx0" brushRef="#br0" timeOffset="114271.37">8039 13339 79,'0'0'20,"0"0"-6,0 0 1,0 0-7,0 0-3,0 0-1,0 0 2,0 0 1,0 0 5,18-47 1,-10 42 3,2-4 0,-3 4 3,3-4 0,3-1-1,0 0-1,1-2-3,2 2-1,-2-1-1,4 0-3,1 1-1,-2-1 0,3 1-1,0 0-1,1 5-1,-5 1-1,1 0-3,-4 4 0,-1 0-1,1 0-2,0 0 1,-1 0 0,-3 4 0,2 3 1,-4-2 0,2 6-1,-2 3 2,-4-5 0,1 7-1,-4 1-2,0 0-2,0 5-2,-6 0 2,-5-3 0,-2 1 0,-3 0 1,0-1 1,-1-1 0,1-3 1,0 0-1,6-5 2,-1 1 2,2-3-1,4-3 0,-1 4 0,3-6-1,-3 4 2,5-4-1,-3 1-1,3-1 0,1-3-1,-2 5-1,0 0 0,1-1-2,1 1-3,-1 1-1,1 0-9,0 7-11,-2 0-18,2 2-25,-3 5-44</inkml:trace>
  <inkml:trace contextRef="#ctx0" brushRef="#br0" timeOffset="114470.38">8267 13864 7,'0'0'10,"0"0"-3,0 0-3,0 0-7,0 0-5,0 0-9</inkml:trace>
  <inkml:trace contextRef="#ctx0" brushRef="#br0" timeOffset="114875.4">8510 13214 149,'0'0'22,"0"0"-1,0 0-5,0 0-2,0 0-3,0 0-2,0 0-2,0 0 1,0 0-3,52-81 2,-33 76 1,4 0-1,1 3-2,2-1 0,1 3-4,-1 0 1,0 0-5,-5 0 0,-5 3-2,-3 6-1,-6 1 1,-2 0 1,-4 7 0,-1 1 2,-6 1-1,-7 4 5,-3-3-1,0-1 1,-1-5 2,1 3-3,3-2-1,-1-2 0,2 1 0,1-1 0,-1 1-3,5-4 2,1 4 0,0 1-2,2 1-3,-3 8-10,0-3-23,-2 4-56</inkml:trace>
  <inkml:trace contextRef="#ctx0" brushRef="#br0" timeOffset="115085.4">8690 13827 201,'0'0'15,"0"0"1,0 0 0,0 0-3,0 0-5,0 0-4,0 0-8,79-9-10,-63 9-34,-5 0-133</inkml:trace>
  <inkml:trace contextRef="#ctx0" brushRef="#br0" timeOffset="183279.31">16287 1350 62,'0'0'26,"0"0"8,0-79-1,0 53-5,2 4-13,0 5 8,-1 6 0,1 1-10,1 5 12,-2 1-14,5-6-1,-3 7 7,-2-1-3,2 1-2,-1-2-2,-1 2-3,2-1-3,0 1 0,-3 3-1,0-2 2,0 2-2,1 0 5,-1 0 4,2 12 3,-2 12 2,0 10-3,0 9-5,0 6-4,-2 6-1,1 3 0,1 3 1,0-1-2,3 3-2,1-2 1,2-3 3,-2-2 4,2-3 3,-2-2-2,1-3-1,1-2-5,-2 0-2,1-6 3,1 1-3,-1-4 1,1-1 0,-1-4-2,1-5-1,1-9 1,-2-4-2,-3-5 1,0-4 0,1-1 0,-3-4 0,0 0 0,0 0-2,0 2-1,0-1-6,0-1-19,0 0-27,0-9-34,-6-10-39,-3-10-54</inkml:trace>
  <inkml:trace contextRef="#ctx0" brushRef="#br0" timeOffset="183772.34">16177 1173 74,'0'0'29,"0"0"6,0 0-3,7-88-2,0 63-5,5-2 1,1 1-2,3 0 0,1 4 1,2 3-6,2 2-3,3 4-5,0 2-5,3 4-1,0 1-3,-1 1 2,0 5-4,-2 0-1,-1 5-1,-2 5 0,-1 5 1,-1 2 1,-5 3 0,0 3-1,-3 2 4,-5 2-2,-1 1 2,-2 1-1,-3 0 0,0 0 6,-4-1 3,-5 3 0,-4-2-1,-4-3-5,-2 3-1,0-5-1,-1 1-1,0-3 0,3-3-2,5-5-1,2-3 0,4-4-4,3-4-1,0 0-3,3-3-4,-1 0-8,1 3-12,0 6-25,0 1-27,7 5-45</inkml:trace>
  <inkml:trace contextRef="#ctx0" brushRef="#br0" timeOffset="184128.36">16664 1833 135,'0'0'31,"0"0"4,0 0 1,0 0-7,0 0-16,0 0-3,0 0-4,0 0-2,0 0-2,0 0 0,90-44-2,-69 52 2,-2 6-4,-4 3 6,-1 3-2,-5 2 3,-2 2-3,-4-4-3,-3 2 1,0-2 1,-6 0 2,-1-4 2,-6-3 4,3-4 6,-2-4 4,-4-3 4,2-2 1,-7 0-1,8-4-3,0-4-4,2-4-2,6 3-6,-2-6-2,6-2-5,1 0-2,0-5 0,8 1-12,3 4-3,2-2-7,4 2-13,2 2-16,-2 3-20,5 2-32,-1 3-31</inkml:trace>
  <inkml:trace contextRef="#ctx0" brushRef="#br0" timeOffset="184416.37">17083 1813 105,'0'0'18,"0"0"2,0 0-5,0 0-8,17 89-5,-11-75-2,-1-3 0,4 1-1,-3-5 1,3-4 0,1 2 1,2-5-1,4 0 1,-1-6-1,2-6 2,-2-2 2,-4-2-3,-5 4 8,-1-2 1,-1 3 2,-2 1 11,-2-1-4,0 5 4,0-3-7,0 6-5,-3-1-4,-5 1-7,-1 3 3,-4 3-9,-5 9 1,7 0-10,-2 1-28,4-4-48</inkml:trace>
  <inkml:trace contextRef="#ctx0" brushRef="#br0" timeOffset="184888.41">17248 1163 202,'0'0'12,"0"0"2,0 0-1,0 0-3,0 0-6,0 0-1,0 0 1,0 0 13,0 0 3,39 42 3,-16-3 0,-1 10-9,3 7 0,0 6-6,0 9-1,-3 5-5,-5 3 4,-1 4 4,-3 3 5,0 0 3,-3 3-1,-1 3-4,2-3-3,-2-1 1,1-7 3,2-5-6,1-7 6,-2-6-3,2-9-7,-3-7 5,3-7-8,-4-6 0,1-6-2,-1-6 0,-1-8-2,0-2 1,-2-4-1,-3-6-2,0 3-6,-3-5-22,0 0-36,0-12-48,0-11-108</inkml:trace>
  <inkml:trace contextRef="#ctx0" brushRef="#br0" timeOffset="185168.42">17518 1749 124,'0'0'17,"0"0"15,0 0 9,61-90-2,-52 77-6,1 2-16,-3 6-5,3 5-6,3 0-4,3 0 1,2 9 1,-3 3-3,-3 5 1,-1 0-1,-5 3-2,-4 2 1,-2 0 2,-6 4 0,-8-2 9,-4 3-7,-3-5 1,-1-3-5,0-3-9,2-4-3,4-5-9,0 0-13,6-4-18,4-2-22,2 0-30</inkml:trace>
  <inkml:trace contextRef="#ctx0" brushRef="#br0" timeOffset="185868.46">17903 1927 78,'0'0'25,"0"0"1,0 0-5,0 0-5,0 0-8,0 0-7,0 0 1,0 0-2,72-77-2,-69 50 7,-3-2-8,0 0 6,-8 2 0,-4 0 3,-1 4 4,-3 6 5,0 2 4,2 6 2,0 6-2,-1 3-6,0 2-5,-2 11-5,5 1-1,2 6-2,6 4-1,2 2 3,2 3 4,0 0-6,8-2 7,2 0-5,2-8-3,5-3 6,0-5-7,-1-3 1,1-7-1,4-1-4,0-3 1,6-6 1,-6-3 2,-1-4-1,-7 1-3,-2-5 5,-3-2-2,-4-2 4,-1 0 5,-3 7 2,0-3 1,0 6 5,0 1 1,0 0-1,0 8 0,0-2-4,0 7-1,0 0-4,0 0-4,0-3-3,0 3-2,0-5 0,3 0 2,6-2-1,2-2 1,1 1-1,5 1 0,-5 2 3,1-4-2,-5 6 2,0-2 0,2 1 0,-6 1 2,0 2-1,-4 1 1,0-1 0,0 1-1,2 0-1,-1-3 0,0 3-1,1 0 0,0 0 1,4 0-1,-1 0-1,4 0 2,0 0 2,0 4-2,2-1 0,-1-2 0,3 3 0,-1-4 1,6 0 0,-8 0 0,2 0 0,-1 0 1,-5 0 1,0 0-2,0 0 1,-6 0 0,0 0 1,0 0 0,3 0 3,0 3-3,1 11 3,-1 3 0,-3 0 0,0 7-2,0-6-1,0 1 2,0-3-5,0 3 3,0-3-4,3 0 0,1-1 0,-1-6 4,3 4-6,-2-4-1,3-6-17,1 4-25,2-5-28,6-2-41</inkml:trace>
  <inkml:trace contextRef="#ctx0" brushRef="#br0" timeOffset="186134.48">18623 1121 117,'0'0'58,"0"0"0,23 79-10,-17-40-9,-2 3-18,1 2-3,-3-2-5,1 0-6,0 0-5,0-4-3,-2-1-3,0-2 0,-1-12-2,2-2-3,-2-9-5,0-6-13,2 1-23,-2-7-26,0 0-41</inkml:trace>
  <inkml:trace contextRef="#ctx0" brushRef="#br0" timeOffset="186599.5">18538 1496 132,'0'0'6,"0"0"-1,0 0 0,0 0 2,0 0-2,0 0 2,0 0 3,0 0 0,78 63-2,-52-63-1,0-6-4,-1-4-1,2-4 0,-4-1 3,-2 0 2,-3 0 3,-2-1 4,-6 4 2,-1 0 4,-2 4 8,-4 3 5,0 3-1,-3 2-2,0-2-12,0 2-10,1 0-6,-1 0-2,1 0 0,1 4 1,1 6-1,0 5-1,1-1 0,2 5-1,-2-7 0,3-2 0,-1-4-1,-3-4 1,5 0-2,-2-2 2,4 0 0,4-5 0,-3-5 2,-1 0 1,-1-1-1,-3 3 3,-5 4-1,2 1 2,-3 3 0,0-2-1,0 2-3,2 2-2,-1 15 1,-1 12 0,0 16 2,-1 9 0,-8 7-1,2 8 9,-3 0 4,1 1 3,2-3 3,1-4-10,0-9-5,2-7-6,-1-7-3,4-14 0,-1-11 1,2-8 2,0-7 4,0 0-1,0 0 0,0 0 1,-1 0-4,-3-15-3,1-6-5,-1-4-9,-1-1-14,2 8-26,-1-2-48,-3 2-111</inkml:trace>
  <inkml:trace contextRef="#ctx0" brushRef="#br0" timeOffset="187040.53">17519 2285 324,'0'0'19,"0"0"12,0 0 8,0 0-2,0 0-9,32-77-8,-12 60-6,8 0-4,9-2-3,9 2-1,11-2-2,9 1-2,8 0-3,6-2 2,8 3-2,8-2 1,2 1 2,8 1-1,1 1-1,4 1 1,0 0 0,-2 0-1,-2 0 3,-3 0-3,-3 3 2,-7 0-9,-6-1 6,-11 4-6,-5-3 0,-8 4 5,-13-1-6,-8 1 8,-10 1 1,-13 5 2,-7-1-2,-8 3 2,-5 0 1,0 0 1,0 0-2,3 0-1,-2 0-4,1 0-6,-2 0-7,1 0-48,-1 0-40,-7 7-11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6:17:42.5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22 12675,'0'25,"0"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6:18:14.37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4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10-15T06:18:48.009"/>
    </inkml:context>
  </inkml:definitions>
  <inkml:trace contextRef="#ctx0" brushRef="#br0">3696 8979,'0'0,"50"0,-25 0,-1 0,26 0,-25 0,24 0,1 0,25 0,-1 0,25 0,-49 0,24-25,-24 25,-25 0,49 0,-74-24,25 24,24 0,-49 0,50 0,-50 0,25 0,0 0,-1 0,26 0,-50 0,25 0,-25 0,25 0,-25 0,24 0,1 0,0 0,-25 0,50 0,-1 0,-24 0,25 0,-1-25,-49 25,50 0,-50 0,25 0,-25 0,25 0,-1 0,1 0,0-25,0 25,24 0,-49 0,25 0,0 0,0 0,24 0,-49 0,25 0,0 0,0 0,-25 0,25 0,-25 0,24 0,26 0,-50 0,25 0,0 0,-1 0,1 0,0 0,-25 0,50 0,-50 0,24 0,1 0,-25-25,25 25,0 0,24 0,-49 0,25 0,0 0,-25 0,25 0,-25 0</inkml:trace>
  <inkml:trace contextRef="#ctx0" brushRef="#br0" timeOffset="12434.71">9377 10443,'0'0,"24"0,1 0,0 0,-25 0,25 0,0 0,24 0,-49 0,25 0,-25 0,50 0,-26 0,-24 0,25 0,0 0,0 0,-25 0,25 0,-1 0,-24 0,25 0,-25 0,50 0,-50 0,25 0,-25 0,24 0,1 0,-25 0,25 0,-25 0,25 0,-25 0,49 0,-24 0,0 0,-25 0,25 0,-25 0,25 0,-1 0,-24 0,0 0,-24 25,-1-1</inkml:trace>
  <inkml:trace contextRef="#ctx0" brushRef="#br0" timeOffset="16944.96">9451 11881,'0'0,"25"0,0 0,-1 0,-24 0,25 0,0 0,25 0,-1 0,-24 0,0 0,0-24,24 24,-24 0,-25 0,25 0,0 0,-25 0,24 0,-24 0,25 0,0 0,0 0,0 0,-25 0,24 0,1 0,-25 0,25 0,-25 0,25 0,0 0,-25 0,24 0,-24 0,25 0,0 0</inkml:trace>
  <inkml:trace contextRef="#ctx0" brushRef="#br0" timeOffset="25528.46">6698 13122,'0'0,"0"0,0 0,49 0,-24 0,25 0,-26 0,26 0,-50 0,25 0,24 0,-24-25,0 25,25 0,-26 0,1 0,50 0,-75 0,25 0,-1 0,1 0,0-25,0 25,0 0,24 0,1 0,-25 0,24 0,26 0,-75-25,74 0,-49 25,24 0,-24 0,0 0,0 0,-25 0,49 0,-49 0,25 0,-25 0,25 0,0 0,-25 0,25 0,-25 0,24 0,-24 0,50 0,-50 0,25 0,0 0,-1 0,-24 0,25 0,0 0,0 0,0 0,-25 0,49 0,-49 0,50 0,-25 0,0 0,-1 0,26 0,-25 0,24 0,1 0,-50 0,50 0,-26 0,1 0,0 0,0 0,0 0,-1 0,26 0,24 0,-24 0,24 0,-24 0,0 0,24 0,-74 0,50 0,-26 0,-24 0,25 0,0 0,25 0,-50 0,25 0,49 0,-49 0,24 0,-24 0,25 0,-50 0,49 0,-24 0,-25 0,50 0,-1 0,-49 0,50 0,-25 0,0 0,24 0,-49 0,25 0,25-24,-50 24,24 0,1 0,-25 0,25 0,-25 0,25 0,-25 0,25 0,-1 0,1 0,-25 0,25 0,0 0,0 0,-1 0,1 0,-25 0,25 0,0 0,0-25,24 25,1-25,-25 25,49 0,-49 0,-25 0,25 0,0 0,-25 0,24 0,-24 0,50 0,-50 0,25 0,0 0,-1 0,-24 0,25 0,25 0,-50 0,25 0,-1 0,1 0,0 0,-25 0,50 0,-50 0,24 0,-24 0,25 0,0 0,-25 0,25 0,74-25,-25 25,1-25,49-24,74 24,-98 25,-51-25,-24 25,0 0,-25 0,25 0,-25 0,49 0,-24 0,0 0,0 0,-1 0,1-25,-25 25,25 0,-25 0,25 0,-25 0,25 0,-1 0,-24 0,25 25,-25-25,0 0,0 0</inkml:trace>
  <inkml:trace contextRef="#ctx1" brushRef="#br0">8030 11933 7,'0'0'21,"0"0"-6,0 0-4,0 0-2,0 0 0,0 0-2,0 0 0,0 0-1,0 0 1,0 0-3,13 0 0,-12 0 1,-1 0 1,0 0 2,0 0 2,0 0-2,0 0-2,0 0-2,0 0-3,-1 0 1,-6 0-2,-7 0 1,-3 0-1,-7 0-1,5 0 2,-3 3 2,5 1-1,-1-4 1,-2 0 1,1 0 0,-2 0 1,2 0-1,6 0 0,-1 0-1,0 0 1,-1 0-2,3 0 1,0 0-1,0 0 0,6 0 2,1 0-2,-1 0 1,-1 0-1,2 0 0,0 0 2,5 0 0,-1 0 0,1 0 1,-2 0 0,1 0-2,-1 0 1,1 0-2,-1 0 0,1 0 1,-1 0-3,1 0 1,0 0 0,-1 0 0,1 0 1,-2 0-1,2 0-1,-1 0 1,1 0-1,-7 0 0,3 0 0,-1 0 1,-1 0-1,2 0 0,0 1 0,-1 4-1,-2-1 1,1 4 0,0 2 0,4 0 1,-3 5-1,2 2 0,-1 0 1,0 10-1,1-1 1,1 1 1,0 1-1,1 2-1,1 1 2,-1 1-1,1-1 3,-2-1-2,2 0 1,-1-1-1,1-2 1,-1 0 1,2 1-2,0 0 1,0-3 0,0 4 0,0-1 0,2 1 0,1 0 0,-2 0-1,3-1 2,1 1-2,-4 1 0,2-1 2,-3 3-2,0 0 0,0 0 0,0 2-2,0-2-2,0 0 2,0-1 0,0-2 2,0 2-1,0-4-1,0-2 0,0 1 0,2-2 1,-1 0-2,-1-8 4,2 4-3,-1-2-2,2-6 4,-2 7-2,-1-9 0,0-5 0,1 7 0,-1-7 0,0 2 0,0-2-2,0-5 4,0 0-2,0 0 0,0 2 0,0 0 0,0-1 0,0 1 0,0 0 0,0-1 0,0 1 3,0 0-2,0-2-2,0 3-1,0-3 1,2 2 1,-2 0 0,3 3 3,0-2 0,3 4 1,0-1-1,5-2-1,4-1-1,3-1-1,4 1 2,0 1-4,-1-4 4,1 2-2,-2-1 0,2 1-2,-5 0 0,0-2 1,1 1 0,-6-1 0,6 0-2,-6 2 3,-2-2 0,3 0-1,-7 0 1,0 0-2,-2 0-3,3 0-2,-1 0-4,0 0-6,0 0-7,5 0-14,1 0-26,8 0-45</inkml:trace>
  <inkml:trace contextRef="#ctx1" brushRef="#br0" timeOffset="3235.18">11423 11948 56,'0'0'32,"0"0"8,0 0-6,0 0-4,0 0-14,0 0-8,0 0-3,0 0-4,0 0 1,-28-4-1,28 4 1,-1 0 0,1 0 2,0 0-2,0 0 1,0 0 0,1 0-3,14 0 3,8 0-3,8 0 0,3-4-2,3-3-1,4-3-1,0-2 1,2 2-2,-2-2 3,-4 0-1,-3 3 5,-7 1-1,-7 1 2,-5 2 1,-4 3 1,-7-1-1,1 3 1,-2-4 0,1 1-2,-1 0 0,2 0-3,-2-1-2,2 4 0,-1-3 0,1 3 0,1-2 1,-2 2 1,4 0 3,4 0-1,-6 0 0,0 0 2,3 0-1,-4 0 2,-1 2 2,1 1 4,-5-3-3,0 0 0,0 0-1,1 0-2,2 4-2,-1 1 1,1-1-3,1 0 0,-3 1 0,0 0-1,0 0 3,1 4-2,0-4 2,-1-1-2,1 9 3,-2-1-1,0 0 0,0 8-3,0-3 1,-3 3 0,-2 4 0,1 0 1,-3 1 0,3 0-1,-1-3 0,4 2 0,-1 1-1,2-2 0,0 4 0,0-3 0,0 1 0,3-1 1,0 0 0,0-2 2,-1-1-2,1-4 1,-3 0 2,0 0-4,3-4 1,-3 8 1,0-2-1,0-6 3,0 6-4,0-1 2,0-6-2,-3 6 0,3-1 0,-2-5 0,2 8-1,0-3 1,0 0 0,0-1 0,0 1 1,2-1 1,1 1 1,-1 5-2,0-6 0,0 0-1,-1 1 1,3-7-2,-3 9 1,2-2 0,-1-7 0,-2 7 0,3-7 1,-2 1-1,1 0 0,-1-1 0,1 1-1,-1-1 1,-1 1 0,3 2 0,-2-3-1,-1 2 1,3 0-1,-2 0 1,-1 0 0,0 1 0,2-1 0,-2 0 0,0 0 0,0-1-2,0-1 1,0-5 1,1 1-1,-1-1 0,0 1 0,0-1 0,0 2-2,0-3 1,2 1 1,-2-1 0,1 3 0,-1-7 1,0 0-4,0 0 3,0 0-1,2 2-1,-2 5 2,0-2 0,0 2 1,0 1 0,0-3 0,0 0 1,-3 4-1,1-4 0,-1 4 0,2 0 1,-2-5 1,2 8 0,1-5-2,0-1 0,0 6 0,0-6 0,0 0-1,0 2 1,-3-4 0,3 2 0,0-1 1,0 0 0,0-5-1,0 0 2,0 0-2,0 2 3,0 0-2,-1-1 0,1 1 0,-3 3 0,-3-1-2,4-1 1,-4 2-1,2-2 1,-6 1 0,1-1-2,-2-1 4,-7 1-3,-3-3 1,-1 0 1,-1 0-1,0 0 1,0 0 0,-1 0 2,0-3-1,-2-1 0,-2-1-1,1 2 2,0-1 0,-1 1 2,5 0-2,4 1 4,0 2-5,8-2 3,-3 2-3,2-3 0,0 3 2,-1 0-1,7 0 2,2 0 0,4 0 1,-1 0-2,1 0 0,-2 0-1,1 0-2,-1 0 0,1 0 2,-1 0-4,1 0-1,-1 0 1,0 0-1,0 0 0,2 0 2,0 0-1,0 0 2,0 0-1,0 0-1,4-2 1,4 2 0,6-1 0,6-1-1,0 0-1,2 0 1,-4-1 0,-1 1 0,3-1 0,1 2 0,9-3-1,-11 3 0,2 1 1,-2-2-1,-6 2 2,7-1 0,-8 1 0,1-1 0,0 1 0,-3-2 1,3 1-1,-7-1 1,4 0-1,-3 2 0,-3 0 1,7-1-1,-7-1 0,1 1 2,6-1-2,1-1 0,5 1 0,3-2 0,0-1-2,-1 3 4,0-3-5,1 1 4,-7 0-3,3 1 3,-6 3 0,2-3-1,-1 2 0,-6 0 0,5-1-1,-5 1 2,0-1 1,-1 2 0,-4 0-2,0-2 1,0 2 0,2 0 1,-1 0-1,1 0-1,-1 0 2,1-3-4,-1 2 2,2-3 0,0-1-1,1 1 0,-1 1 0,-3 3 0,0 0 1,0-7 0,0 2 1,0-9 0,0 2 1,-2 2-2,-2-2 2,0 0-2,1-5 1,0 1 0,-1-7-1,1 7 0,1-2-1,1-3 0,-2-1 2,3-7-1,0-1 2,0 3-1,0-1 0,0 1 0,0-2 0,0 3-1,0-1 3,-2 0-1,1 2 2,-3-3-1,3-1-1,-2 2 1,0-2-3,0 0 2,1 2-5,-1 1 2,2 9 1,1-2 0,-2 5 0,2 1 0,0-3 0,0 3-1,0-2 0,0 1 1,0-1 1,0 0-1,-1-7 1,1 4 0,-2-8-1,0 9 0,2-3 1,0 8-2,0-4 4,0 1-3,0 0 0,0 1 0,0 7 0,0-7 0,0 8 0,0 0-2,0 0 2,0 6-1,-2-5-2,2 0 3,-1-2-1,1 2 1,-2 1 2,0-1-3,0 1 1,-2-5 0,2 4-3,-2-2 2,1-2 0,-3-1 0,0-2 1,1 3 0,-2-5 0,1 2 0,0 5 1,-3-6-1,5 6 0,1 2 1,-1-2-2,1 3 0,-5-5-2,-4 1-2,6 1 0,-8 0 0,-3 2 2,6 1-1,-9 1 1,0 0 1,8 3 1,-9-2-2,11 1 2,-1 1-1,-2 0 1,0 0-1,0 0-1,0 0 2,1 0 0,-4 0 2,-3 0-1,6 0 1,-5 0-2,-1 0-1,8 0 1,-8 0-2,7 1 0,2 2 0,0-1 0,4 0 0,-4-1-1,6 1 2,-1 0 0,1-2-3,4 0 1,-2 0-4,2 0 0,0 0-3,0 0 3,0 0 2,0 0 4,0 2 2,5 1-2,6-1 0,9-1-1,2-1-1,7 1-1,-3-1-4,3 0-1,-1 0-2,-1-2 2,1-1-2,-1-1 2,0 2 2,-2-1 1,2-1 4,-3 1 0,-7 1 3,2-1 0,-3 0 0,-5 2 0,8 0 0,-9-1 0,3 2 0,-3 0 0,-4 0-1,5 0 1,-5 0-2,-1 0-1,1 0 3,-6 0-1,0 0 2,0 0-2,0 0 1,3 0-2,-2 0 3,2 0-1,-2 0 4,0 0-2,1 0 0,-2 0 2,3 0-3,-2 2 1,4 3 1,-2-2-2,1 1 0,2 2-1,-2-2 0,-1-2 0,1 5-1,-1-1 0,-1-4 1,2 8-1,-3-5 2,1 7-1,1-2 1,-3 0 1,1 1-1,-1 1 2,0 6-1,0-7 0,0 6 1,0-4-1,0 0-1,0 10 2,0-4-2,0 6 0,0-1-1,0-2 0,0 2 0,0 2 0,0 1 0,0 2 1,0 0-1,0 1 0,0 0 0,0 1 0,0-1-1,-3 1 1,0 1 0,0-2 1,1-1-1,-1-1 0,1-6 0,2-2 0,0 0-1,0-7 0,0 5-1,0-6-1,0 2 2,0 2-1,2-4 0,1 5 1,-2-5 0,2 0 0,0 5 0,-2-7 1,2 7 0,-1 0 0,-2-6 0,0 9 0,0-2 0,0 0 0,0 0 0,0 1 0,0-7-1,0 2-1,-2 6 1,2-8 0,0 6-1,0-6 2,0-2 0,0 2 1,0-1 0,3 1-2,-3-7 1,2 5-1,0-3 2,-2-3-2,2 1 1,-2-5-1,0 5 1,0 2 0,0-2 0,0 2 0,0-7 0,0 0 0,0 5-2,0 0 2,0 0-2,0 2-3,0-2-9,0 2-31,0-2-117</inkml:trace>
  <inkml:trace contextRef="#ctx1" brushRef="#br0" timeOffset="4247.24">9066 12519 70,'0'0'-2,"0"0"0,0 0 3,0 0-1,0 0 0,0 0 1,0 0 0,0 0-1,0 0 3,-66-27-5,61 27 4,1 0-4,-2 0 6,4 1 0,-1 2 2,0 1 2,0-1 1,3-3 1,-2 0 3,2 0-2,0 0-1,-1 0 2,1 0 0,0 1 2,0-1 3,0 1-3,3 1 0,13-1-1,6 1-2,8-2 3,3 0-1,6 0 1,2-2 0,0-2-2,7-2-1,0 1-7,-3 1-1,2 1-2,-5 0-2,-2 1 1,-6 1 1,-3-1-1,-10 1 3,-2 1-1,-9-2 0,-4 2 4,1 0 1,-7 0 1,4 0 6,2 0-2,-2 0 3,2 0 1,-6 0 0,0 0-2,0 0 1,2 0-5,-1 0-4,1 0-1,-2 0-7,1 0-1,-1 0-3,0 0-4,2-2-7,-2 2-17,0 0-26,0 0-40,0 0-109</inkml:trace>
  <inkml:trace contextRef="#ctx1" brushRef="#br0" timeOffset="4707.26">9253 12097 99,'0'0'23,"0"0"0,0 0 0,0 0 2,0 0-3,0 0-2,0 0-3,0 0-7,0 0-3,0 0 1,-12-9-3,8 9 2,1 12 2,-5 8-4,5 6 2,-2 3-1,3 4-1,2 1 0,0 3 2,2-2-2,4 2 5,2-1-1,1 3 0,0-4 1,2 4 0,0-2 0,-1 0-2,1-1-2,-2-1-2,0-1 1,-2-4-3,0 2-1,-1-5 0,-2 1-2,-2-10 0,2 0 0,-2-6 0,-2-6 1,0 5 1,0-6 0,0 2 0,0-1 2,0-6 3,0 0 0,0 0 0,0 1-1,0 0-4,0 1-1,-2-2-6,-2 0-14,-1 0-29,0-5-63,2-4-106</inkml:trace>
  <inkml:trace contextRef="#ctx1" brushRef="#br0" timeOffset="5795.33">9601 12243 206,'0'0'18,"0"0"2,0 0-2,0 0-2,0 0-7,-49-81-3,39 68-2,3 3-1,-5-1 2,2 2 3,-4 0-4,-4-4 0,0 4-2,4 4-1,-1-2 5,4 3 0,0 0 2,-2 2-1,1 0-2,-1 1-4,0-1-1,-5 2-1,0 0 0,-6 0-2,2 7 1,-1-2 1,1 2-2,-1 0 2,0 0 1,0 2 0,2 0 0,0 1 1,1-2-1,-1 2 0,1 0 2,0 1-1,2 0 0,-1-1 0,4 0-1,-3 3 0,4 0 0,0-1-1,0 1 1,3 3-1,1-2 1,1 2-1,-1-1-1,3 0 2,1-3-1,0 3 1,2 0 1,-2-5-1,0 7 0,2-3 3,0-2-2,-1 0 0,2-2 1,-2 0 0,3 2 0,1 1 0,-1 1 2,1-3-1,0 3 1,-1-1-3,2 6 1,0-6-1,0 6 1,0 0 1,0-3-2,3 7-1,3-5 1,1 0 1,-1 0-1,1-2 2,0 1-1,3 0-1,2 0 1,1 0 2,-2 0-2,3-3 2,0 1-3,3 1 0,1-1-1,0-1 0,-1-1 0,2-1 0,-1-2 0,-2-1 0,-5-1 0,2 1-1,-1-4 1,-5 0-1,7 2 2,-5-4 1,2 1-2,0 1 0,2-5 0,0 3 0,0-3 0,7 2 0,-9-2 0,10 0 1,-5 0 0,1-2-2,1-1 2,-3 1 0,3-1-1,-8-1 0,5 1 0,-1-2 0,-5 1 0,5-1 0,-4-2 0,2 1 0,2-5 0,-1 1 0,3-2 0,-1-3-1,0 1 1,0-2 0,0 1 0,-1 0 1,-1 0 1,-5 3 0,0-2 0,-2 1 1,-3 2 1,2-4-1,-2 5 2,-3-3-4,0-4 2,0 5 0,0-6-2,-2 1 1,-4 0 0,0-7 3,0 7-3,1 2-1,3-2-3,-1 0-2,1-3 0,1-4 3,1 6-1,-3-2 2,3 1 1,0 4 0,-1-6 3,-1 3-1,2 4 0,-3-4 0,2 8 1,-2-1 0,0 0 2,-3 1-4,-1-2 1,0 4-2,1 0-2,0 2 1,3 3 0,-1 1-1,1 0 1,-3-1-1,4 1 1,-1-1 0,0 2 0,-3-3 0,4 2 1,-1-1-5,-3-4-8,5 2-16,-4-3-55,2-1-139</inkml:trace>
  <inkml:trace contextRef="#ctx1" brushRef="#br0" timeOffset="12401.7">8071 13295 7,'0'0'16,"0"0"-2,0 0 0,0 0-2,0 0-1,0 0-1,0 0-2,0 0-3,0 0-2,-4-8 0,4 8-5,0-2 2,0 2 0,0 0 2,0-2-1,0 2-1,0 0 1,0 0-1,0 0 2,0 0 2,0 0-1,0 0 0,0 0-1,0 0-1,0 0-1,0 0-1,8 0 0,-1 0 1,3 0 0,2 0 0,0 0 0,4 5 0,-4-3 1,6 1 0,-1 1 3,-6-4 1,9 0 2,1 0 1,-2 0 0,8 0 2,-1 0-1,-1 0 1,0 0-1,0 0 0,3 0-2,1 0 0,-1 0-1,2 0 0,0 0-2,3 0 1,1 0-4,0 0 3,1 0-2,0 0 1,1 0 0,0 0-1,-1 0 2,-2 0 0,3 0-2,-5 0 1,3 0 0,-2 0-1,1 0 0,2 0-2,-1 0 0,1 0 3,1 0-3,0 0 2,0 0-2,1 3 0,-1-1 0,1 1 0,-2-1 0,3 0 1,-6-2 1,4 3-1,-5-3 0,1 2 1,-1-2 1,-1 2-1,2-2 1,-3 0 2,1 0 0,-2 0 1,-3 0-1,0 0 0,-2-4-4,2 4 2,-1-3-2,1-1-1,1 1 1,-2 1-2,1-1 0,-8 1 2,2 0 0,-1-1 0,-6 1 3,6 1 0,-1-1-1,-5 0-1,5 2 1,-6-3-1,3 3-1,-3 0 0,3 0-1,-2-2 1,2 2-1,4-2 1,-5 1-1,7 1-1,-1-2 0,-7 2 1,9-2 0,-2 2-1,2 0 3,3 0-2,0-3 0,-1 3 1,-6 0-1,0 0-1,5 0 2,-1 0-1,7 0 0,-11 0 0,4 0 0,-1 0 0,0 0 0,6 0 0,-3 0 0,-1-2-1,0 0-1,1 1 2,0-1-1,-1 0-1,1 1 2,0-1 0,-2 0 0,-4 2 0,1 0 0,1-3 2,-8 3-2,10 0 0,-10 0 0,2 0 0,-1 0 0,1 0 0,0 0 0,0 0-2,7 0 4,-2 0-4,6 0 2,1 0 0,-8 0 0,2 0-1,1 0 1,1 0 0,-2 0-1,2 0 1,-4 0 0,-4 0-1,7 0 0,-8 0 0,0 0 1,4 3-2,-3-3 2,4 2 0,-7 0 2,4-1-2,-2-1 0,0 2-2,2-2 1,-1 0-1,1 2 2,-1-2 0,2 0 2,-2 0-2,7 0 0,-9 0 0,9 0 0,-2 0 0,-3 0 0,3 0 0,-6 0 0,1 0 0,0 0 0,-2 0 0,2 0 0,-2 0 0,0 0 0,1 1 0,-2-1 0,2 2 0,0-2 0,2 0-2,6 0 1,-8 0 1,8 0 1,-3 0-1,-5 0-1,6 0 1,-6 0-3,1 0 3,1 0 0,-2 0 0,2 0 0,-2 0 0,0 0-1,-5 0 1,3 0 1,-4 0-1,-1 0 0,8 0 2,-7 0-2,8 0-2,4 0 1,-4 0 0,5 0 0,0 0 0,-6 0 0,7 0 1,-1 0 0,-6 0 0,7 0 0,-8 0-2,-6 0 1,5 0 2,-6 0 1,2 0-1,-1 0 0,-2 0 0,2 0-1,-1 0 2,1 0 0,-6 0-1,0 0 2,0 0-3,6 0 1,0-2 1,-3 1-1,5 1 0,-3-2 1,1 2 1,-2-2 0,2 2 0,-2-1 0,2 1 0,-2-2 1,2 2-1,-6 0 3,0-2 1,0 2 0,1 0 2,0 0 0,1 0-1,0 0 1,-1 0 1,1-3-1,-1 3-1,1 0-3,-1 0-3,1 0-3,-1 0-1,2 0-2,-2-2-1,1 2-2,-2-2-2,2 2-6,0-1-8,4 1-16,-2 0-43,2 0-87</inkml:trace>
  <inkml:trace contextRef="#ctx0" brushRef="#br0" timeOffset="64599.68">8756 6176,'25'0,"0"0,49 0,-24 0,0 0,49 0,-50 0,1 0,-25 0,49 0,26 25,24-25,-25 0,25 0,25 25,-1-25,-24 0,-49 0,-1 0,-24 0,24 0,-24 0,-25 0,24 0,1 0,0 0,-1 0,1 0,-1 0,51 0,-51 0,75 0,-49 0,24 0,-50 0,26 0,-25 0,-50 0,49 0,-24-25,25 25,24 0,-24 0,24-25,0 25,-24 0,-25 0,0 0,-25 0,24 0,1 0,25 0,49 0,-25 0,26 0,-51 0,1 0,-25 0,-1 0,-24 0,25 0,-25 0,25 0,0 0</inkml:trace>
  <inkml:trace contextRef="#ctx0" brushRef="#br0" timeOffset="73480.2">13544 13171,'0'0,"0"0,25 0,-1 0,1 0,0 0,-25 0,25 0,0 0,-1 0,26 0,-50 0,25 0,24 25,-24-25,0 0,0 0,0 0,-1 0,1 0,0 0,0 0,0 0,24 0,-49 0,25 0,0 0,0 0,-25 0,24 0,1 0,0 0,0 0,0 0,-1 0,1 0,0 0,-25 0,25 0,-25 0,25 0,-1 0,26 0,0 0,-25 0,-25 0,24 0,1 0,0 0,-25 0,25 0,0 0,-1 0,1 0,0 0,0 0,0 0,-1 0,-24 0,25 0,0 0,25 0,-1 0,26 0,-51 0,1 0,25 0,-50 0,25 0,-1 0,-24 0,25 0,-25 0,25 0,0 0,0 0,-25 0,49 0,-49 0,25 0,-25 0,25 0,0 0,-1 0,1 0,-25 0,25 0</inkml:trace>
  <inkml:trace contextRef="#ctx0" brushRef="#br0" timeOffset="81960.68">16967 13295,'0'0,"0"0,25 0,-1 0,-24 0,50 0,0 0,-1 0,-24 0,25 0,-50 0,24 0,-24 0,25 0,0 0,-25 0,25 0,-25 0,25 0,-1 0,1 0,-25 0,25 0,0 0,-25 0,25 0,-25 0,24 0,-24 0,50 0,-50 0,25 0,24 0,-24 0,0 0,0 0,0 0,0 0,-1 0,1 0,-25 0,25 0,-25 0,50 0,-50 0,24 0,-24 0,50 0,-50 0,25 0,-25 0,49 0,-49 0,50 0,-25 0,24 0,-24 0,25 0,-25 0,-25 0,49-24,-49 24,50 0,-50 0,49 0,-24 0,0 0,0 0,74 0,-25 0,1 0,-50 0,24 0,-24 0,25 0,-25 0,-1 0,1 0,0-25,25 25,-26 0,1 0,0 0,-25 0,50 0,-26 0,-24 0,50 0,-25 0,0 0,24 0,-49 0,50 0,-50 0,25 0,-25 0,24 0,1 0,0 0,-25 0,50 0,-26 0,1 0,0 0,0 0,0 0,-25 0,24 0,1 0,0 0,-25 0,25 0,-25 0,25 0,-1 0,1 0,-25 0,50 0,-50 0,25 0,-25 0,49 0,-24 0,-25 0,50 0,-25 0,-1 0,26 0,-50 0,25 0,0 0,-1 0,26 0,0 0,-26 0,1 0,25 0,-25 0,-1 0,51 0,-50 0,-25 0,49 0,1 0,-25 0,-1 0,51 0,-50 0,-25 0,24 0,1 0,0 0,0 0,0 0,0 0,-1 0,1 0,0 0,0 0,24 0,-49 0,25 0,0 0,0 0,24 0,-49-25,25 25,0-25,0 25,-25 0,25-25,-1 25,1 0,-25 0,25 0,0 0,-25 0,25 0,-25 0,0-25,24 25,-24 0,25 0,0 0,-25 0,25 0,-25 0,25 0,-1 0,-24 0,25 0,-25 0,25 0,-25 0,25 0,0 0,-25 0,-25 0</inkml:trace>
  <inkml:trace contextRef="#ctx0" brushRef="#br0" timeOffset="110352.31">7094 14610,'0'0,"25"0,-25 0,25 0,-25 0,25 0,0 0,-25 0,25 0,-25 0,49 0,-49 0,25 0,0 0,0 0,-1 0,-24 0,25 0,0 0,0 0,-25 0,49 0,-49 0,25 0,-25 0,25 0,0 0,-25 0,25 0,-1 0,1 0,-25 0,0 0,25 0,0 0,0 0,-25 0</inkml:trace>
  <inkml:trace contextRef="#ctx0" brushRef="#br0" timeOffset="113400.48">8583 14684,'0'0,"25"0,-1 0,1 0,-25 0,25 0,0 0,-25 0,25 0,-1 0,1 0,0 0,0 0,24 0,26-24,-50 24,24 0,26 0,-1 0,-24 0,24 0,-24 0,-50 0,25 0,-1 0,1 0,-25 0,50-25,-25 25,24 0,1 0,-1 0,1 0,0 0,-26-25,51 25,-50 0,-1-25,1 25,0-25,25 25,-26 0,1-24,25-1,-1 25,-24 0,50 0,-51 0,1 0,25-25,-50 25,25 0,24 0,-49-25,50 25,-25 0,-25 0,49 0,-24 0,0 0,-25-25,25 25,-25-24,25 24,24 0,-24 0,25 0,-26 0,-24 0,25 0,0 0,-25 0,25-25,-25 25,25 0,-25 0,24 0,1 0,-25 0,25 0,-25 0,25 0,0 0,24 0</inkml:trace>
  <inkml:trace contextRef="#ctx0" brushRef="#br0" timeOffset="117399.71">13965 14709,'0'-25,"0"25,25 0,-25 0,50 0,-25 0,-1 0,26 0,24 0,-24 0,0 0,-1 0,1 0,-1 0,1 0,-25 0,25 0,-26 0,1 0,0 0,25 0,-50 0,49 0,1 0,-1 0,1 0,-25 0,49 0,-49 0,25 0,-26 0,26 0,24 0,-24 0,24-49,26 49,48 0,1-25,50 0,49 0,-50 1,-74-1,-49 25,-51 0,-24 0,25 0,0 0,-25 0,25 0,-25-25,0 25,25 0,0 0,24 0,-49 0,25 0,25 0,-26 0,1 0,-25 0,25 0,0 0,0-25,24 25,-24 0,25 0,-1 0,-24 0,0 0,0 0,24 0,-24 0,0 0,0 0,-1 0,26 0,-25 25,0-25,-25 0,24 0,-24 0,25 0,-25 0,25 0,0 0,-25 0,25 0,-25 0,24 0,1 0,-25-25,25 25,-25 0</inkml:trace>
  <inkml:trace contextRef="#ctx1" brushRef="#br0" timeOffset="94059.37">13344 6795 61,'0'0'1,"0"0"-1,0 0 1,0 0 0,0 0 2,0 0 2,0 0-2,0 0 2,0 0 1,-56-18 0,39 25 1,1 2 1,1 1 1,-1 2 0,2 2 1,-4 2-1,0 2 1,-1 3 1,-3 2-5,-2 3 0,0-1-2,-3 2 1,0 2-2,2-1 1,2-1 3,5-1-6,4-1 0,7 1-1,4 0-1,3-2 3,0 1 0,9-5-1,5 2 0,1-3 0,5-2-1,-1-1 0,4 0 1,1-4-1,1 1 2,-4-3-1,4-1-1,0-2 1,-2-1-1,1-4 2,0 1 1,0-3-2,2 0 2,0 0-1,-1-1-1,1-3-1,-4-2-4,-5 2-5,-3 0-14,-4 1-29,-5 0-69</inkml:trace>
  <inkml:trace contextRef="#ctx1" brushRef="#br0" timeOffset="94565.4">12977 7265 120,'0'0'3,"0"0"-1,0 0 1,0 0-1,0 0 1,0 0 1,0 0-3,0 0 3,0 0-1,-12-3 2,11 3 2,-1-2 2,2 2 1,-2 0 4,2 0 1,-1 0-1,1 0-2,0 0-2,0 0 0,0 0 0,0 0 1,1-2-2,12 2 1,4-1-4,6 0-1,-1-2-1,1 3-2,-1-3 2,1 2-2,0 0 1,0-2 2,-1-1-1,-1 3 0,-3-1 0,-2-2 0,3 1 3,-3 0 0,7-1 4,-2-1-9,-8 0 0,2 2-3,-6 1-2,-5 0-3,9 1-1,-7 1-6,-1 0-7,7 0-13,-5 0-27,6 0-34</inkml:trace>
  <inkml:trace contextRef="#ctx1" brushRef="#br0" timeOffset="94988.43">13573 7257 161,'0'0'9,"0"0"4,0 0 2,0 0-5,0 0 1,0 0-2,0 0 1,0 0-1,0 0-1,0 0-1,-17 39-1,14-20 0,3 6 0,0 0 0,0-1-3,4 2 0,-1 0 0,0 1 1,3 0-1,-1 0 1,-2 0-2,0-2-1,0 0 0,-3-8 1,0 2 1,3-5-1,-3-2 2,0 1-1,0-8 3,0 2-6,0-7 5,0 3 0,0 4 0,0-3 5,1 2-2,-1-6 2,0 0-1,0 0-2,0 2 0,0-2-4,0 1-3,0-1-3,0 0-6,2 2-8,-2-2-11,3 0-22,1-8-33,3-4-60</inkml:trace>
  <inkml:trace contextRef="#ctx1" brushRef="#br0" timeOffset="95431.45">13793 7228 168,'0'0'22,"0"0"2,0 0 0,0 0-7,0 0-6,0 0-4,0 0-3,0 0-2,0 0 1,0 0 1,43-14-3,-17 13 1,3-1-2,3 1 0,0 0 0,4-1 2,1 1-1,-2-1-1,1 1-1,-3-1 1,1 0 0,-4 1 0,-3-1 1,-6 1 0,-2 1-1,-7-2-1,2 2 0,0-1-1,-8 1-1,0 0-3,-6 0-8,0 0-14,4 0-23,2 0-37</inkml:trace>
  <inkml:trace contextRef="#ctx1" brushRef="#br0" timeOffset="95801.47">14030 6993 189,'0'0'25,"0"0"1,0 0-5,0 0-4,0 0-8,0 0-4,0 0-4,0 0 1,0 0 1,0 0 0,8 12 1,4 8-2,2 1 0,0 2-1,1-1 1,1 2-1,1 0 1,-2-2-1,0 1 0,1 0-1,-2-2 2,-2 0-2,-1 0 2,-2-4 0,-4-2 2,0-2-3,-2-4 1,-2-5-1,1 7 1,-2-5-1,0-1 0,1 1 1,-1-6 1,0 0-2,0 0-1,2 1 0,-2 0-3,2 1 0,0 0-5,3-1-11,1 1-31,5-2-51</inkml:trace>
  <inkml:trace contextRef="#ctx1" brushRef="#br0" timeOffset="96173.5">14828 6502 251,'0'0'3,"0"0"-2,0 0-1,0 0 4,0 0 2,0 0 3,0 0 3,0 0 0,-16 85-1,16-53-1,0 2-1,0 1 0,4 1-2,0 1-1,1-3-4,1-3 1,-2 0-2,2-4 0,1-4 2,-1 3-3,0-6 0,-1 2-1,1-4-2,1-4-3,-2-2-7,-1-3-16,0 2-34,2-1-63</inkml:trace>
  <inkml:trace contextRef="#ctx1" brushRef="#br0" timeOffset="96405.51">14592 7179 260,'0'0'0,"0"0"4,0 0-2,0 0 1,0 0 0,88-50-6,-60 46 1,7-1-5,0 2-7,6 1-17,-3 2-34,-1 0-66</inkml:trace>
  <inkml:trace contextRef="#ctx1" brushRef="#br0" timeOffset="96881.54">14913 7348 218,'0'0'14,"0"0"3,0 0 1,0 0-1,0 0-1,0 0-6,0 0-4,0 0-1,0 0-5,0 0 0,55-46-1,-36 46-2,-2 6 1,-4 6 1,-1-1-1,-5 1-1,-4 2 1,0 4 1,-3 0 0,0 6 1,-6 0 1,-4-4 0,3 2 0,-3-2 0,2-2 2,-4 0-1,2-3 3,0 1 0,2-7 1,-1 3 1,5-4-2,-2-1-2,-1 2 0,4-6-1,2 2-1,1-5 3,0 0-1,0 0 2,0 5 3,11-2 1,9 1 0,12-3 1,7-1-6,3-3-1,7-5-2,2 1-1,1 0 1,0 2-1,-4-2 0,-4 2 0,-6 0-1,-5 2-1,-11 0-1,-10 3-3,-8 0-1,-4 0 2,0 0 2,0 0-2,0 0 0,4 0-10,-4 0-21,0 0-32,0-4-78</inkml:trace>
  <inkml:trace contextRef="#ctx1" brushRef="#br0" timeOffset="97416.57">15473 6338 181,'0'0'18,"0"0"2,0 0-2,0 0-3,0 0-2,0 0-1,0 0-2,98 22 3,-66 7 1,4 7-1,1 9 0,3 5-7,-1 4-2,-2 6-4,-4 2-1,-4 3 0,-4 0-1,-6 1 1,-5 0-1,-5-2 0,-5-5 2,-2-1 0,-2-4 1,-2-2 0,-4-2 0,-3-3 0,0-1-1,0-2-1,0-5 2,-2-3-1,3-5 0,0-4-1,3-9-7,2 1-16,1-7-48,2-6-120</inkml:trace>
  <inkml:trace contextRef="#ctx1" brushRef="#br0" timeOffset="97984.6">13304 6484 13,'0'0'4,"0"0"5,0 0 9,0 0 6,0 0 5,-42-81 2,32 69-1,3 3 1,1 2-2,-4 4-7,1-2-5,-3 5-8,-6 3-7,-5 9-1,-8 9 1,-4 8-1,-4 9 0,-7 7 0,-3 6-1,-3 7-1,-1 4 0,-1 2 0,3 3 1,2 0 0,6-3 2,3-3-1,6-6-1,5-4 3,7 0-2,5-3 0,4-2 0,6 0 1,6-1 1,1 1-1,0-2 0,11 1 0,4-1-1,3-3 1,8-4-1,5 0 1,5-5-1,5-5 0,7 0-1,2-6-1,0-3-2,2-3 1,-4-1-3,0-6 1,-5 0-7,-3-2-10,-5-3-31,-4-3-91</inkml:trace>
  <inkml:trace contextRef="#ctx1" brushRef="#br0" timeOffset="98743.64">16483 6210 247,'0'0'2,"0"0"0,0 0-4,0 0 1,0 0 0,0 0-1,0 0 2,0 0 1,0 0 0,-101 53 1,71-24 2,-1 4 1,1 4 1,3 2-2,2 5 3,4 3 0,4 7-1,4 0 0,2 4-1,5 2-2,5 3 0,1 1 1,0-2-3,7 1 3,3-5-2,3-4 1,3 0 0,-2-6-1,5-2 1,0-4 0,2-6-2,1-5 3,3-5 1,-5-5-1,0-4 3,-5-7-1,-2-1 0,-6-3-1,-4-2 1,1-1 1,-4-3-2,0 0 0,0 0-2,2 1-1,-1 0-1,2 1 0,-2 0-1,-1-1-1,2 1-5,-1-1-2,1 0-5,3 5-12,1-4-39,8 1-107</inkml:trace>
  <inkml:trace contextRef="#ctx1" brushRef="#br0" timeOffset="99212.67">16866 6631 261,'0'0'3,"0"0"-1,0 0 0,0 0 2,0 0-3,0 0 0,0 0-1,0 0 0,0 0 1,0 0-1,-53-19 3,31 31-2,0 3 1,2 5 1,3 2-1,0-1-1,3 2 3,2 2-1,3-1 0,3 1 0,3 1-1,1 1 2,2 1-1,2 1 2,5-2 0,2 0 0,2-5 1,3-2-5,-1-3 3,5-4-4,1-1 1,-3-2-2,-2-5 0,0 0-3,-4-1 0,0-1-1,0-3-2,-6 3-4,8-2-5,-8 0-16,5 1-21,1 1-39</inkml:trace>
  <inkml:trace contextRef="#ctx1" brushRef="#br0" timeOffset="99496.69">16561 6984 275,'0'0'23,"0"0"5,0 0-4,0 0-4,0 0-6,0 0-4,0 0-4,0 0-1,0 0-2,22-28 1,5 18-3,4 2 0,3 4-2,3 1-1,-1 1-3,-3 2-1,-3 0-4,-8 0-4,-3 0-7,-8 0-10,-5 0-9,6 0-16,-8 2-20,0 0-25</inkml:trace>
  <inkml:trace contextRef="#ctx1" brushRef="#br0" timeOffset="100119.72">17082 6950 201,'0'0'17,"0"0"-1,0 0 1,0 0-4,0 0-4,0 0-3,0 0-4,0 0-1,0 0-1,0 0-1,68 15 0,-60 2 1,-3-6 0,-2 6 0,-3 1 0,0 0 1,0 7 0,-6-6 2,1-6-1,-3 4-1,4-5 3,-2-2-3,-2 4 1,4-7 2,0-4-2,-3 3 2,4-3 0,-1 0 1,2 0-3,2-3 1,0 0-3,0 0 0,0 2 4,0-1 3,0 1 3,0-1 1,0 1 4,0-1 0,0 1 0,0-1-5,0 1-2,0-1-3,0 1-2,0 4 0,0 3 1,-6 5-1,-6 2-2,-1-1 2,-4 1-3,6-4 0,0-3-2,2-1 1,6-5 1,0-1 0,3-2 1,-3 0-1,3 0 0,0 3 2,-2-3-2,1 2 1,-1 0 1,1-1 1,-1-1 0,2 2 1,-2-2 0,2 2 0,0-2 1,0 0-4,0 0 3,8 0-1,11-4-1,6-4-1,5-1-1,7 1-1,4-1 0,3-1-1,2 3 0,-3 0 0,-3 2-1,-5 0 0,-12 2 1,-8 1 1,-10 2 0,-5 0 1,0 0 2,0 0 0,2 0 1,0-2-3,-2 2 0,1 0-2,-1 0-2,0-1-11,3 1-30,0-2-39,8-6-93</inkml:trace>
  <inkml:trace contextRef="#ctx1" brushRef="#br0" timeOffset="100406.74">17371 6895 180,'0'0'9,"0"0"1,0 0-3,0 0 1,0 0 2,0 0 0,0 0 0,0 0-3,88-15-4,-50 15 0,-1 0-3,4 0-2,2 0 2,-2 0-1,3 0 0,-5 0 0,-4 0-4,-3 0-5,-11 0-12,0 0-14,-10 2-29,-5 0-31</inkml:trace>
  <inkml:trace contextRef="#ctx1" brushRef="#br0" timeOffset="100690.75">17553 6654 195,'0'0'20,"0"0"-3,0 0-5,0 0-5,0 0-4,0 0 2,0 0 0,0 0 0,0 0 1,0 0-1,-7 61-1,10-31-2,4-1 0,3 0 2,0-1-1,2-2 0,-2-3-2,1 0-2,-1-2-2,0-5 2,1 0-4,-2-7-6,1 3-20,-3-7-62</inkml:trace>
  <inkml:trace contextRef="#ctx1" brushRef="#br0" timeOffset="100999.77">18147 6141 257,'0'0'-4,"0"0"2,0 0 4,0 0 2,0 0 1,0 0 2,10 79 3,-5-50-2,0 0 2,4 0-2,3 0-1,-1-2-3,3-1 0,0-2-3,-3 0-1,1-4-1,-3 0-3,-2 0-3,-3-7-5,-1 4-13,1-5-35,-2 0-51</inkml:trace>
  <inkml:trace contextRef="#ctx1" brushRef="#br0" timeOffset="101185.78">18075 6725 175,'0'0'1,"0"0"6,0 0 8,0 0 0,0 0 0,0 0-5,0 0-7,0 0-4,81-9-6,-49 9-7,-1 0-30,0 4-67</inkml:trace>
  <inkml:trace contextRef="#ctx1" brushRef="#br0" timeOffset="101619.81">18273 7187 231,'0'0'8,"0"0"5,0 0 7,0 0 5,0 0-2,0 0-1,74-79-7,-65 74-4,6 0-6,0 0-2,-5 3-1,9-1-4,-2 3 2,1 0-3,3 0 0,-5 5-3,0 2 0,-7 1-1,1 4 1,-9 2 2,-1 4 1,0 8 0,-11-1 2,-4 0 1,-7 0 1,-3 1 0,-4 1 1,-2-2 3,2-2 0,0 0 2,5-3-2,6-7 1,5-3 0,5-3 1,5-5 1,0 1 1,3-3-1,0 0 1,0 3 1,16-3-2,6 0-2,11 0-3,7-3-3,2-2-2,3-2-3,0 0 1,1 0-5,-3 1 0,2-2-4,-6 2-11,-3-2-19,-4 2-36,-6-3-76</inkml:trace>
  <inkml:trace contextRef="#ctx1" brushRef="#br0" timeOffset="102054.83">18759 5845 302,'0'0'-1,"0"0"-1,0 0 1,0 0 1,0 0 4,0 0-1,0 0 2,84 34-1,-53-1-1,4 7 0,3 9-3,-1 7 1,1 6-1,-2 7 0,-2 1 2,-6-1-1,0 0 2,-5-1-2,0-3 1,-4-2-2,-2 1 1,-2-2-1,0 1 0,-3-1 2,-2-2-5,-4 0 3,-5-4 0,-1-4 0,0-1 0,-8-2 0,-8-4-3,3-4 0,-4-4 3,-3-7 0,5-7 3,0-7-2,5-5 1,3-5-9,4-4-27,0 1-80</inkml:trace>
  <inkml:trace contextRef="#ctx1" brushRef="#br0" timeOffset="104099.95">13736 13283 145,'0'0'13,"0"0"2,0 0 1,0 0 0,0 0-5,0 0-5,0 0-1,0 0-4,0 0 0,-10-8 1,10 6 1,12 0 2,8-3 1,7 2 1,3-1 0,5 3 1,7-1 0,9 0-1,5-1-1,8 1-2,5-1-2,8 0 1,0-1-2,8 2-1,-1-1 0,0 3-1,0 0 2,-4 0-2,-3 0 1,-2 0-3,-8 0 0,-5 0-2,-9 0-1,-9 0 0,-8 3 0,-11-1 4,-5-2 1,-9 0 3,-4 0 3,-1 0 3,-6 0 1,3 0 1,0 0-2,0-2 0,0-1-3,-3 0-3,0-2-1,-6-1-3,-8-3-2,-4 5 0,-11-1-2,-3 2 1,-5 3 0,-8 0 1,-7 0 2,-4 0 0,-4 0 4,-3 0 1,-3-2 0,0-1 1,4 0 1,1-1-1,4-3 0,2 2-2,5-1-1,3 1 1,5 0-2,3 3 1,3-1 0,5 3 1,11 0 2,0 0-1,1 0-2,9 0 2,-2 0-2,8 0 0,4 0-2,-4 0-3,4 0 3,0 0-3,0 3 4,5 2-2,7 3 2,7 0-1,4-2 0,8-1 1,7-1 0,4-1 0,7 1 0,5-2 0,4 1 0,8-1-1,-1-1 1,2-1 1,1 0-1,-2 0 0,2 0 0,-6 0-3,-1 0 0,-7 0-3,-5 0-5,-9 3-6,-8 0-4,-10 0-6,-10 0-2,-6-1 1,-6-2 8,0 0 8,0 1 8,-12 2 4,-10-2-3,-13 3 4,-2-4-1,-10 0 3,-5 0 0,-7 0 1,-6 0-2,-7-2 2,-3 0-1,-3 2 1,-5 0 1,2 0-1,-4 4 5,4-1-2,0 2 1,6 0 2,6 0-2,9 0 3,13-1 0,7-1 1,17-1 0,9-2-2,9 1-1,5-1-6,-1 0-2,1 0-1,0 0-1,0 2 5,0 0 2,14-2 1,9 3 1,11-1-2,3 0-2,7-2-3,4 0 1,5 0-1,6 0 0,5 0-1,6-7 0,3 3-2,1-2-1,5-1 1,-1 0 2,-1 0-1,-1-1 0,-6 2-2,-7 2 0,-5-1-3,-11 2-1,-14 1-4,-14 1-2,-11 1 2,-8 0 2,0 0 6,0 0 4,-13 0 3,-8 0-1,-13 0 2,-3 0 0,-5 0 2,1-3-1,-1 2-2,4-3-3,0 1-11,5 2-55,3-4-120</inkml:trace>
  <inkml:trace contextRef="#ctx1" brushRef="#br0" timeOffset="106979.11">19541 13592 206,'0'0'22,"0"0"1,0 0-3,0 0-7,0 0-6,0 0-5,0 0-3,0 0-3,0 0 3,0 0-1,-4-23 4,4 26 2,0 12-1,0 7 0,4 7-1,0-2-1,2-2-1,-3 3 1,0-2-1,0-1 2,-2-3-2,1-3 2,-1-2-2,-1-7-2,0-5 4,2 2-1,-2-7 1,0 0 3,0 0 1,0 1-1,0 0 2,0 2-3,0-3-4,0 2-5,0 0-16,0-2-29,0 0-30,0 1-46</inkml:trace>
  <inkml:trace contextRef="#ctx1" brushRef="#br0" timeOffset="107274.13">19759 13805 182,'0'0'24,"0"0"1,0 0-2,0 0-5,93-46-4,-67 38-5,3 2-3,2 0-1,3 1-2,2 3 0,0-1 1,-1 1 0,-2 2-1,-3 0 0,-1 0-2,-10 0-2,-7 0-2,-2 0 0,-3 0-1,-3 0 1,2 0 5,-6 0 3,0 0 2,0 0 1,2 0-3,-2 0-4,0 0-2,1 0-4,-1 0-4,0 0-11,0 0-26,0 0-32,0 0-56</inkml:trace>
  <inkml:trace contextRef="#ctx1" brushRef="#br0" timeOffset="107934.17">20419 13491 254,'0'0'31,"0"0"1,0 0 1,0 0-8,0 0-12,0 0-9,0 0-2,0 0-4,0 0 4,0 0 0,-2-20 2,11 33 1,4 8-2,-3 7 2,0 2-3,0 2 2,-1 2-3,-3 0 0,0-2 0,-1-2 0,-2-1 3,0 0-4,0 0 2,-3-2-2,0 0-2,0-4 2,0-6 2,0 1-2,0-6 1,0 0-1,0 0 0,0-5-1,0-2-4,0-5 3,0 0 0,0 0-2,0 3-1,0-3-3,0 2-8,0-2-11,0 0-7,0 0-1,0-10 4,0-9 15,0-3 9,0-3 3,0 1 6,0-2 0,0 0-1,0-3 5,0-1 2,0 1 4,0 2 4,-2 1 4,-2 4 1,1 6 1,-2-1 1,5 5-3,-2 7-4,2-7-8,0 5-5,0-3-2,2-1-2,4 4 1,3-3 1,0 5-1,5-3 0,2 3 0,1 4-2,7 1 0,-4 0-2,2 0 0,-2 6-1,-3 3-1,0 2-1,-2 0 2,-2 3-1,-6-4 1,-2 2 2,1-2 1,-6 0-4,0 7 0,0-8 0,-2 7 1,-5-4 0,-3 0 1,0-1 3,-1-3-1,4-3 2,-2-2 0,1 2 0,1 0-1,-2-1-4,-1-1-5,3 2-10,-2-1-17,2 0-24,-2 3-41</inkml:trace>
  <inkml:trace contextRef="#ctx1" brushRef="#br0" timeOffset="108280.19">20887 13810 259,'0'0'-4,"0"0"3,0 0 2,0 0 5,0 0 0,0 0 0,0 0 0,0 0-4,-6 79 4,6-54 0,0-1 0,0-2 1,0 2-3,0 0-1,0-7-2,0 1 0,0-6-1,0 0 0,0 0 1,0-6-1,2 5 0,-2-5-1,0-1 1,1 0-1,-1-5 1,0 0 1,0 0 0,0 2-1,3-1 1,-3 1-1,0-1-1,0 1 0,0 0-4,0-2-12,0 3-11,0-3-26,1 0-45</inkml:trace>
  <inkml:trace contextRef="#ctx1" brushRef="#br0" timeOffset="108601.21">21062 13786 213,'0'0'27,"0"0"4,0 0-2,0 0-6,0 0-10,0 0-4,0 0-5,0 0-1,0 0 0,0 0-3,81-61 0,-58 58 0,-3 0-2,3 0 4,-1 2-2,-6 0 0,3 1 0,-7-2 0,2 2-3,-1-2-1,0 2-3,-2 0-6,-5 0-3,6 0-9,-7 0-9,0 0-16,1 0-16,-2 0-35</inkml:trace>
  <inkml:trace contextRef="#ctx1" brushRef="#br0" timeOffset="109096.24">21192 13893 177,'0'0'28,"0"0"-4,0 0-6,0 0-10,0 0-8,0 0-2,0 0 0,0 0-1,0 0 3,0 0 1,-16 8-1,12-5 2,-1 1-1,1-1 1,4-3 1,0 0 0,0 0 1,-2 1 3,1-1 0,-1 0 2,2 2 1,-2-2-2,2 0-1,-1 0-2,1 1 0,-2-1-1,1 0-2,-1 0 0,1 0 1,-1 0 2,1 0 2,-2 0 1,3 0 2,-2 0-2,1 0 1,-1 0 0,1 0-1,0 0 0,-2 0-2,3 0-1,-2 0-1,1 0-3,-2 0 0,3 0 0,0 0-2,0 0 1,0-1-2,13-1-2,7 2 0,5-1-2,1-1-2,3 2-1,0-1-1,1-1-6,2 2-9,-5-2-22,1 2-33,-8 0-75</inkml:trace>
  <inkml:trace contextRef="#ctx1" brushRef="#br0" timeOffset="118612.78">22028 13285 148,'0'0'34,"0"0"2,0 0 0,0 0-2,0 0 4,21-80-4,-12 71-2,-3 3-4,5-4-10,-3 5-5,-5 2-7,5 1-1,4 2-4,1 0 1,2 9 1,-2 5-1,-2 1 0,0 4-1,0 3 1,-1 0-4,0 2 1,-3-2-1,3 2 0,-1-4-1,-5-5-3,0 0-1,-1-5-5,-1 2-9,-1-2-18,-1 4-25,0 4-38,-3-1-62</inkml:trace>
  <inkml:trace contextRef="#ctx1" brushRef="#br0" timeOffset="118816.79">21922 13638 203,'0'0'11,"0"0"1,0 0 1,0 0-5,0 0-2,0 0-4,77-46 0,-45 39-2,1 5 0,2-1-2,0 1 0,-2 1-2,-3 1-7,-10 0-13,-3 0-25,-5 5-72</inkml:trace>
  <inkml:trace contextRef="#ctx1" brushRef="#br0" timeOffset="119175.81">22154 13821 224,'0'0'3,"0"0"4,0 0 1,95-23-2,-70 21-5,-5 2-4,-7 0-3,1 7 0,-7 5 0,-4-2 3,0 6-2,-3 2 4,-9 3 0,-6 7-1,-3-5 2,-3 1 2,-1-4-1,0 1 1,-1-3 2,1-2 2,3 0 1,1-3 1,6-4 3,1-1-2,3-4 0,5-2 1,1 1-2,2-3 0,0 0 4,0 0 1,0 0 5,0 2 1,11-1-7,9-1-1,7 0-7,7 0-3,2 0 0,3-5-3,2 1-5,-4 0-9,-3-4-27,-7 3-40,-7 1-114</inkml:trace>
  <inkml:trace contextRef="#ctx1" brushRef="#br0" timeOffset="119488.83">22508 13759 261,'0'0'3,"0"0"4,0 0 4,0 0 1,95-30-1,-65 26-4,5 1-6,3 2-1,2-1-3,1 2 0,-1 0-3,-2 0 0,-4 0-2,-3 0 2,-10 2 0,-2-1 3,-6 1-1,-7-2 1,0 1-3,-6-1-6,0 0-15,0 0-27,4 0-58</inkml:trace>
  <inkml:trace contextRef="#ctx1" brushRef="#br0" timeOffset="119855.85">23504 13381 141,'0'0'7,"0"0"3,0 0 2,0 0-1,0 0 0,0 0-3,0 0-1,0 0 4,-83-9-1,62 23 3,5 2 1,-1 0-1,2 3-2,4 1-2,1-1 0,3 3-4,5 0 0,0 0 0,2-1-1,4 0 0,7 0-3,1-2-2,3-2-4,4-3 2,-2-2-1,2-4 3,1 0-4,1-2 2,-1-1-5,-4-2-8,0-2-13,0 1-24,-5-1-36</inkml:trace>
  <inkml:trace contextRef="#ctx1" brushRef="#br0" timeOffset="120073.86">23227 13616 211,'0'0'1,"0"0"1,0 0 2,79-31-3,-50 29-4,3 1 0,1 1-2,0 0-3,1 0-6,-6 0-18,1 1-36</inkml:trace>
  <inkml:trace contextRef="#ctx1" brushRef="#br0" timeOffset="120324.88">23750 13622 321,'0'0'3,"0"0"4,0 0 4,0 0 4,0 0-4,0 0-1,45 85-6,-36-58 0,-1 3-2,-1-1-4,-1 3 0,-2-1-2,0-3-1,-4-1-3,0-3-3,0-1-7,-1-9-26,-5 1-55,3-5-96</inkml:trace>
  <inkml:trace contextRef="#ctx1" brushRef="#br0" timeOffset="126632.24">17562 8499 220,'0'0'17,"0"0"-5,0 0-4,0 0-4,0 0 1,0 0 0,0 0-1,108-60 2,-62 51-1,8 0 1,2 0-3,3 0 0,1 3-3,-1-1-3,-3 2 2,-3 1-1,-4 1 1,-7 1-1,-6 0 0,-5 1 0,-3 1-5,-5 0-3,-7 0-6,-6 0-12,-6 1-14,-4-1-10,0 0-8,0 0-5</inkml:trace>
  <inkml:trace contextRef="#ctx1" brushRef="#br0" timeOffset="126925.25">17948 8163 198,'0'0'34,"0"0"-4,0 0-3,0 0-4,0 0-9,0 0-5,0 0-8,0 0-3,0 0-4,-18-17 1,18 17 2,0 12 2,0 9 1,5 11-2,3 2 2,2 2-1,1 3-1,1-2 0,2-1 0,0-1 1,-2-3 1,-1 0 0,1-3-1,-4-3 1,-2-6-1,-1-3-1,-3-7 0,0-4 0,1 0 1,-3-1-1,0 1-1,0-1 0,0 2-3,0-7-12,0 0-16,0 0-21,3 1-46</inkml:trace>
  <inkml:trace contextRef="#ctx1" brushRef="#br0" timeOffset="127531.29">19098 7752 309,'0'0'18,"0"0"-5,0 0-4,0 0-2,0 0 0,0 0-7,0 0-4,0 0-2,0 0-1,0 0 6,-41-16 5,16 44 2,3 7 2,1 7-4,4 5 3,3 5-2,4 4 2,6 3-5,4 2-1,0-2-3,3 0-1,5-2 2,4-1 1,5-3 3,1-2-3,4 0 1,3-1-1,1-5-3,2-1 3,-1-4-1,2-2 0,0-4 1,-2-5 0,1-5-1,-2-5 1,-1-6-1,-8-6-3,-2 0 0,-4-4-5,-4-1-6,-1-2-7,-6 0-9,4 0-11,1 3-28,1-3-57</inkml:trace>
  <inkml:trace contextRef="#ctx1" brushRef="#br0" timeOffset="127805.31">19583 7802 326,'0'0'34,"0"0"-2,0 0-4,0 0-7,0 0-6,0 0-9,0 0-5,0 0-2,0 0-1,-12-38 2,17 49 2,8 11 3,0 8-5,2 1 0,0 1-7,2-2-2,1-1-1,2-4-4,0 0-10,-2-4-22,0-2-33,-4-4-62</inkml:trace>
  <inkml:trace contextRef="#ctx1" brushRef="#br0" timeOffset="128001.32">19500 8289 303,'0'0'16,"0"0"-2,0 0-4,0 0-4,0 0-5,0 0-3,0 0-4,0 0-3,76-53-10,-44 53-21,-3 0-39,-1 9-61</inkml:trace>
  <inkml:trace contextRef="#ctx1" brushRef="#br0" timeOffset="128506.35">19678 8475 267,'0'0'6,"0"0"-2,0 0-4,0 0-2,0 0 0,0 0-2,0 0 2,0 0-4,-43 82-1,37-57 1,2 0 0,-2 1 3,-1-2 2,1-7 0,2-1 4,-1-4 1,2-4 3,-1 4 2,3-8-1,-1 1 2,2-5-3,-1 0 0,1 0-2,0 1-2,0 1 2,0 0-2,0-2 2,0 0 1,0 0-2,3 0 0,4 3-1,5-3-3,2 0-3,-9 0 0,2 0-1,-7 0 1,0 0 1,0 0 2,1 0 0,1 0 1,-2 0-1,0 5 1,0 0 3,0-1 3,0 1 2,-3-2 3,0 0-1,-1 0 1,2 0-3,2-3-1,-2 0-3,2 0-1,-1 1-3,1-1-1,-2 2 0,2-2 0,-1 1 1,1-1 1,0 2 1,0-2-1,0 0 3,0 2 0,3-2 0,12 0 0,5 0-3,10-4 0,0-2-2,0-1 1,3-1-2,-3 1-1,-2 0-2,0 2-2,-3 0-5,-9 2-1,1 1-10,-7-2-10,-1 1-24,1-2-36,-7 3-93</inkml:trace>
  <inkml:trace contextRef="#ctx1" brushRef="#br0" timeOffset="128844.36">20076 8443 224,'0'0'3,"0"0"-2,0 0 4,0 0 1,0 0 1,0 0 1,0 0 0,0 0-1,0 0-2,97-35-1,-64 34-2,5 0 0,0 1-2,-1-1 0,-3 1-1,-9 0 0,-13 0 1,2 0-2,-8 0 1,0 0 1,0 0 0,-6 0 1,0 0 0,0 0 0,1 0-1,0 0-1,1 0-5,5 0-6,0-4-25,6-2-67</inkml:trace>
  <inkml:trace contextRef="#ctx1" brushRef="#br0" timeOffset="129220.39">20971 7778 242,'0'0'10,"0"0"0,0 0 3,0 0-2,0 0-2,0 0-5,0 0-3,0 0-1,0 0 1,-71 5 1,54 15 1,2 5-1,1 3 0,5-2 1,2 0-1,1 1-1,4-1 0,2-1-1,0 2 0,2-3 2,5-1-2,1-2 1,-1-1-1,3-2 1,0-1-1,3-2 2,0-1-2,-1-2 1,5-2-1,-1-2-1,1-2 0,3-1-2,0-4-4,-2 0-6,1 2-15,-3-3-37,-5 0-74</inkml:trace>
  <inkml:trace contextRef="#ctx1" brushRef="#br0" timeOffset="129448.4">20887 8093 363,'0'0'2,"0"0"1,0 0 2,0 0 1,0 0-3,0 0-1,0 0 0,0 0-5,107-48-2,-69 43-10,5 2-11,-5 1-30,2-1-57</inkml:trace>
  <inkml:trace contextRef="#ctx1" brushRef="#br0" timeOffset="129676.4">21253 8020 291,'0'0'-5,"0"0"4,0 0 2,0 0 5,0 0 1,0 0 0,0 0 0,1 77-4,11-50 0,1 0-2,3 0-2,1 2 1,-3-3-2,0-1 2,-2-2-1,-1-3 1,-5-6-3,-1 0-5,-1 1-12,-2-7-38,1 1-76</inkml:trace>
  <inkml:trace contextRef="#ctx1" brushRef="#br0" timeOffset="130077.43">21383 7363 333,'0'0'8,"0"0"-4,0 0 0,0 0-2,0 0-1,0 0 0,0 0 1,0 0 0,0 0 0,68 27 2,-35 3-3,3 7 1,2 8-2,-1 5 0,1 2-1,-2 5 1,-2-1-1,-4 2 0,-4-2 1,-6-2-4,-7 3 3,-4-1-1,-9 1 2,0 1 0,-12 1 1,-5-2 0,-5 0 1,-4-4 1,0-4 1,-1-5-1,3-6 0,2-4-1,3-5-1,5-5 1,5-9-4,0-2 0,6-4-2,0-6-3,0 1-8,3-4-6,0 0-18,0 0-57,0 0-96</inkml:trace>
  <inkml:trace contextRef="#ctx1" brushRef="#br0" timeOffset="130395.45">22062 7230 284,'0'0'14,"0"0"-6,0 0-2,0 0-4,0 0-3,0 0 3,0 0-2,0 0 2,0 0 3,0 0-1,-16 108 0,16-53-1,1 9-1,7 4-1,2 1 0,2-2 0,4-4 1,0-2-2,-2-5 1,3-4-2,-2-3 1,-1-8-2,1-1 0,-2-5-1,1-3-3,-1-6-4,0-6-5,4-3-16,0-9-64</inkml:trace>
  <inkml:trace contextRef="#ctx1" brushRef="#br0" timeOffset="130661.47">22283 7559 376,'0'0'11,"0"0"-2,0 0 0,0 0-1,0 0-1,0 0-4,0 0-1,0 0 0,0 0-2,2-6 2,14 9-2,11 5-4,3-1 2,4 1-5,1-1-3,4 1-4,-2-3-12,1 3-17,-2 0-42,-1 0-72</inkml:trace>
  <inkml:trace contextRef="#ctx1" brushRef="#br0" timeOffset="131022.49">22369 7164 268,'0'0'27,"0"0"-7,0 0-2,0 0-10,0 0-5,0 0 1,0 0-2,0 0 7,0 0-2,-7 81 0,11-39 1,4 4-5,1 1 1,0-2-2,4-2-2,-3-4 0,0-4 0,0-6-1,-1-4 0,-3-10-1,0-1-2,-4-4-2,0-5-5,4 2-10,-5-2-15,0-3-30,5 6-51</inkml:trace>
  <inkml:trace contextRef="#ctx1" brushRef="#br0" timeOffset="131252.5">22249 7770 328,'0'0'15,"0"0"-3,0 0-4,0 0-7,0 0 0,0 0-2,0 0 0,95-55-4,-56 48-3,3-1-5,4 4-7,-2 1-12,3 3-28,-6 0-53</inkml:trace>
  <inkml:trace contextRef="#ctx1" brushRef="#br0" timeOffset="131600.51">22573 7977 242,'0'0'3,"0"0"1,0 0 0,0 0-2,0 0 1,0 0-4,0 0 1,0 0-2,0 0 1,0 0 0,60 62-1,-60-32-2,0 2 2,-1 0-1,-6 3 3,-6-4 2,0-4 1,1-4 3,-2-4 5,5-7 2,-2-3 4,5-5 2,1-1 2,1 1 0,4-4-3,0 0-3,0 0-4,-1 0-6,-1 1-5,2-1-2,0 0-4,9-3 1,11-6 1,5-2-2,8 1-1,3 0-3,0 0-10,2 4-15,-5-2-47,-1 3-109</inkml:trace>
  <inkml:trace contextRef="#ctx1" brushRef="#br0" timeOffset="131845.54">22898 7812 365,'0'0'16,"0"0"-6,0 0-3,0 0-5,0 0-2,0 0 0,0 0-3,0 0-3,106-44-3,-66 44-7,1 0-10,-1 0-22,2 0-46,-6 0-101</inkml:trace>
  <inkml:trace contextRef="#ctx1" brushRef="#br0" timeOffset="132173.54">23586 7336 264,'0'0'24,"0"0"3,0 0 0,0 0-2,0 0-4,0 0-7,0 0-9,0 0-1,0 0-3,0 0 1,-34-13 3,23 33-2,1 8 2,1 4-2,4 2-2,2 2 1,3-2-1,0 0-1,0-4 0,4-2 0,4-2-1,2-2 1,1-4-1,3-3-2,1-3-3,5 0-2,5-4-7,1 1-13,7-5-34,0 0-69</inkml:trace>
  <inkml:trace contextRef="#ctx1" brushRef="#br0" timeOffset="132384.57">23476 7640 326,'0'0'17,"0"0"-4,0 0-6,0 0-5,0 0 0,0 0-3,0 0-1,65-79-3,-34 70-4,6-1-6,5 6-5,-1 1-22,-2 1-45,-12 2-99</inkml:trace>
  <inkml:trace contextRef="#ctx1" brushRef="#br0" timeOffset="132744.59">23874 7544 291,'0'0'15,"0"0"-4,0 0-1,0 0-4,0 0 1,0 0-5,0 0-1,0 0 0,0 0-3,77-14 1,-60 29-2,-4 4 1,-2 3 1,-3 0-1,-7 3-1,-1-1 3,-3 0 0,-8-2 1,-5-2 2,-1-2 0,1-3 1,2-5 1,0-1 2,7-3 4,2-5 1,1 2 2,4-3 1,0 0 0,0 0-3,0 1-1,-1-1-2,-2 0-1,2 2-5,1-2-1,0 0-4,0 0 1,11 0-3,8-2-1,6-2-1,3 0-4,3-1-4,-1 2-6,0-2-17,-1 1-31,-1-1-81</inkml:trace>
  <inkml:trace contextRef="#ctx1" brushRef="#br0" timeOffset="133131.61">23755 6865 317,'0'0'13,"0"0"-2,0 0-1,0 0 2,0 0-3,0 0-1,0 0-2,0 0-2,81 13 2,-48 20-4,4 9 0,1 10 0,2 5-1,-3 6-1,0 2 1,-6 1-1,-2-2-1,-6-1 0,-4-1-1,-4 0 1,-5-5 0,-1-5 1,-4-3-1,-3-3 1,-2-4 5,-7-2-3,-2-1 4,-4-3-2,-5-4-1,-1 0 2,-2-3-3,-4-1 1,2-4-3,1-2-2,2 0-2,2-3-6,3-2-11,2 0-14,7-5-39,3 2-90</inkml:trace>
  <inkml:trace contextRef="#ctx1" brushRef="#br0" timeOffset="138543.91">13940 17529 130,'0'0'24,"0"0"4,0 0 2,0 0-3,0 0-2,0 0-7,0 0-1,0 0-2,0 0-2,-33 0-2,33 0-3,0 0-1,0 0 3,1 0 0,12 0 1,11 0 4,10 0-6,5 0 0,6 0-4,4 0-3,5 0 3,3 0-4,4 0 1,4 0-1,2 0 0,3 0-2,1 5-1,3 2 1,1 1 0,1 1-5,3-1 4,3-1-3,4 1 1,2-5-2,0 0 0,2-3 2,-5 0-1,-6 0 4,-5-1 2,-6-5 0,-8-2 3,-4 0-4,-8 0 0,-11 1 0,-11 4 0,-4 1-2,-10-1-1,-5 3 0,-1 0-3,-6 0 0,0 0 2,0 0-2,1 0 3,2 0-14,-2 0-5,-1 0-10,2 0-12,-4 0-17,-9-5-27</inkml:trace>
  <inkml:trace contextRef="#ctx1" brushRef="#br0" timeOffset="139013.94">14092 17919 240,'0'0'13,"0"0"-2,0 0 0,0 0 5,0 0-5,0 0 1,0 0 5,0 0-2,0 0-2,117 2-4,-68-2-5,9-6-3,10-2-1,7 0 1,6 1 3,6 2-3,7 3 2,4-1-4,0 3 0,4 0 0,4 0-5,-3 0 4,-3 0-3,-2 1 2,-5-1-1,-5 0-2,-5 2 2,-6-1-3,-6 0-2,-1 2-1,-8 1 0,-4 1 3,-5 5 0,-2 0 0,-8-5 2,0-2 3,-3-1 3,-4-2 1,-1 0-2,-5 0 4,-7-2-1,-3 1 1,-8-1 7,-6 0-1,6 1 1,-7-1 1,-1 2-6,2-3 0,-6 3-5,3-2-11,0-2-16,2-4-47,2-4-80</inkml:trace>
  <inkml:trace contextRef="#ctx1" brushRef="#br0" timeOffset="148812.51">13285 8395 10,'0'0'10,"0"0"-1,0 0-1,0 0-2,0 0 1,84-41 2,-54 32-2,8 1 0,5-2 2,8-2-2,7 0-1,10-1 0,8-2-2,8-2-1,6-1 0,2 0-2,2 0-1,-1 1 1,1 2 2,-5 0-1,-5 1 3,-6 2 0,-3 3-1,-8 1-1,-5 4-1,-5 1-2,-11 0-1,-6 3 0,-13 0-1,-6 0 2,-8 0 2,-6 0 2,-1 0 5,-6 0 3,0 0-1,0 0-1,2 0-4,-1 0-1,1-2-1,-1 1 0,-1-1 1,1 0-3,-1 1 0,2 0-2,-2-1 0,0 1-1,1-1-2,-1 2-3,0-1-5,2 1-3,-2-2-3,0 2-8,1 0-19,-1 0-44</inkml:trace>
  <inkml:trace contextRef="#ctx1" brushRef="#br0" timeOffset="150815.62">15983 8075 7,'120'-24'12,"-3"2"-2,0 3-3,-4 0-1,-3 5 0,-6 1-4,-3 3 1,-6 3-5,-2 3 1,-3-1 1,-2 2 0,-2 0 0,0 2 0,1 1 0,1-2-1,2 2 0,-2 0 0,-2-1-1,-2-2 2,-6 1-1,-4 1 1,-6-4 0,-7 2 0,-8-1 0,-6 1-1,-10-1 2,-2 1-1,-13 2 0,-8-1 3,-2 2-5,-7 0 2,2 0 2,-1 0 0,-6 0 2,0 0-3,0 0 0,2 0-7,-1 0-9,1 0-8</inkml:trace>
  <inkml:trace contextRef="#ctx1" brushRef="#br0" timeOffset="151641.67">20086 9089 9,'90'-14'11,"10"-1"0,12-2 0,13-2-3,10 0 1,8-2-5,10 1 1,5-1-1,3 0-2,5 0 0,3-1 1,2 3-1,0-1 3,-1 0-2,-3 0 1,1 2 0,-5 0 0,-1 0 1,-7 1 2,-3 0 0,-7 2 1,-5 3-3,-7 0-1,-6 0-2,-6 5 1,-11 0-3,-7 1 1,-12 1-1,-14 2 0,-12 0 1,-11 2-1,-12-1 1,-15 1-1,-10 1-1,-5 0-5,-5 0-10,-1 0-13,0 0-3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6:21:43.2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97 6350,'24'0,"1"0,-25 0,25-25,0 25,0 0,-1 0,1 0,25 0,-25 0,-1 0,26 0,-25-25,25 25,24 0,-24 0,24 0,25 0,-24 0,24 0,-25 0,-24 0,49 0,-49 0,-26 0,1 0,25 0,-25 0,-1 0,26 0,-25 0,0 0,0 0,-1 0,1 0,25 0,-50 0,25 0,-1 0,1 0,25 0,-1 0,26 0,-50 0,24 0,1 0,-50 0,49 0,-24 0,0 0,0-24,-25 24,49 0,-24 0,25 0,-25 0,74 0,-74 0,49 0,-49 0,24 0,-24 0,-25 0,50 0,-50 0,50 0,-1 0,-24 0,0 0,0 0,-1 0,1 0,0 0,0 0,24 0,-24 0,0 0,0 0,24 0,-24 0,0 0,0 0,0 0,-25 0,24 0,-24 0,25 0,25 0,-1 0,1 0,0 0,-1 0,1 0,-25 0,-25 0,24 0,-24 0,25 0,0 0,0 0,-25 0,50 0,-26 0,1 0,25 0,-1 0,-49 0,50 0,-25 0,-25 0,49 0,-24 0,0 0,-25 0,0 0,25 0,-25 0,49 0,-24 0,-25 0,25 0,-25 24,25-24,-25 0,25 0,-25 0,24 0,-24 0,25 0,-25 0,25 0,-25 0,25 0,-25 0,49 0,-49 0,25 0,-25 0,25 0,25 0,-1 0,26 0,-26 0,-24 0,0 0,0 0,-25 0,0 0</inkml:trace>
  <inkml:trace contextRef="#ctx0" brushRef="#br0" timeOffset="5711.32">7566 8310,'0'0,"25"0,-25 0,24 0,1 0,-25 0,25 0,-25 0,25 0,-25 0,25 0,-1 0,26 0,0 0,-26 0,1 0,0 0,0 0,-25 0,25 0,-25 0,24 0,1 0,0 0,-25 0,25 0,-25 0,25 0,-1 0,-24 0,25 0,-25 0,25 0,0 0,25 0,-50 0,24 0,26 0,-50-25,25 25,-25 0,0 0,25 0,-1-25,1 0,0 25,25 0,-50 0,24 0,26-25,0 25,49-24,-50-1,26 25,-50 0,-1 0,-24 0,25 0,-25 0,25 0,0 0,0 0,49 0,0 0,-24-25,0 25,-1 0,1 0,-25 0,0 0,24 0,1 0,-25 0,49-25,-49 25,24 0,-49 0,25 0,0 0,-25 0,25 0,0 0,-1 0,-24 0,25 0,0 0,0 0,-25 0,25 0,-25 0,24 0,-24 0,25 0,0 0,-25 0,25 0,0 0,-1 0,-24 0,25 0,-25 0,25 0,0 0,24 0,1 0,24 0,-24 0,0 0,-1 0,1 0,0 0,-26 25,26-25,-50 0,25 0,0 0,-1 0,1 0,0 0,0 0,-25 0,0 0,25 0,-1 0,1 0,0 0,25 0,-1 0,-24 0,25 0,-50 0,24 0,1 0,-25 0,25 0,-25 0,25 0,24 0,-24 0,25 0,-1 0,-24 0,0 0,0 0,0 0,-25 0,25 0,-25 0,24 0,-24 0,50 0,-50 0,25 0,0 0,-1 0,1 0,0 0,0 0,-25 0,0 0,25 0,-1 0,1 0,-25 0,50 0,-50 0,25 0,-1 0,1 0,0 0,-25-25,25 25,0 0,-1 0,1 0,0 0,-25 0,25 0,0 0,-25 0,24 0,1 0,-25 0,25 0,0 0,0 0,-25 0,49 0,-24 0,25 0,-1 0,26 0,-51 0,1-25,25 25,-50 0,25 0,0 0,-1 0,-24 0,25 0,0 0,0 0,-25 0,25 0,-25 0,24 0,1 0,-25 0,25 0,-25 0,25 0,-25 0,0-24,25 24,-1 0,-24 0,25 0,-25 0,25 0,0 0,-25 0,25 0,-25 0,24 0,-24 0,25 0,0 0,-25 0,25 0,-25 0,25 0,-1 0,-24 0,25 0,0 0,0 0,-25 0,25 0,-25 0,24 0,-24 0,25 24,0-24,-25 0,25 0,-25 0,0 0</inkml:trace>
  <inkml:trace contextRef="#ctx0" brushRef="#br0" timeOffset="11975.68">14586 9178,'0'0,"24"0,-24 0,0 0,25 0,-25 0,25 0,0 0,-25 0,25-25,-25 25,24 0,-24 0,25 0,0 0,-25 0,25 0,-25 0,49 0,-49 0,25 0,-25 0,50 0,-50 0,25 0,24 0,-24 0,0 0,24 0,-49 0,25 0,0 0,0 0,24 0,-24 0,0 0,25 0,-26 0,1 0,0 0,-25-25,25 25,0 0,-25 0,0 0,24 0,-24 0,25 0,-25 0,25 0,0 0,0 0,-25 0,24 0,1 0,0 0,0 0,0 0,0 0,-1 0,26 0,-25 0,24 0,26 0,-26 0,26 0,-26-25,-49 25,50-24,0 24,-26-25,1 25,25 0,-1-25,1 25,0-25,24 25,-49 0,24 0,-24 0,0 0,0 0,0 0,0 0,-1-25,1 25,0 0,25 0,-26 0,-24 0,25 0,0 0,0 0,-25 0,25 0,-1 0,1 0,-25 0,50 0,-25 0,-1 0,26 0,0 0,-26 25,26-25,-25 0,0 0,24 0,-24 25,0-25,24 0,-49 0,25 0,0 0,0 0,-25 0,25 0,-1-25,1 0,25 25,-50 0,25-25,0 25,-1 0,-24 0,0 0,25 0,-25 0,25-24,0 24,-25 0,49 0,-24 0,-25 0,25 0,0 0,0 0,-25 0,49 0,-49 0,25 0,-25 0,25 0,0 0,-1 0,-24 0,25 0,-25 0,50 24,-50-24,49 0,-49 0,25 0,-25 0,50 0,-25 0,-25 0,49 0,-49 0,0 25,25-25,0 0,0 0,-25 0,24 0,1 0,0 0,-25 0,25 0,0 0,-1 0,-24 0,25 25,0-25,0 0,-25 0,25 0,-25 0,24 0,1 0,25 0,-50 0,25 0,24 0,-24 0,0 0,25 0,-26 0,1 0,-25 0,25 0,-25 0,25 0,-25 0,25-25,-1 25,-24 0,25 0,-25 0,25 0,0 0,-25 0,25-25,-1 25,1 0,0 0,-25 0,25 0,0 0,-25 0,24 0,-24 0,25 0,0 0,-25 0,0 0,25 0,-25 0,0 0,25 0,-25 25,24-25,1 0,-25 0,25 0,-25 25,50-25,-50 0,24 0,-24 0,0 0,0 25,0-25,0 0,0 0</inkml:trace>
  <inkml:trace contextRef="#ctx0" brushRef="#br0" timeOffset="39271.24">12849 14536,'0'0,"0"0,25 0,0 0,24 0,-24 0,25 0,-25 0,24 0,-24 0,0 0,24 0,-24 0,0 0,25 0,-1 0,1 0,-1 0,1 0,0 0,-25 0,24 24,1-24,24 0,25 0,-49 0,0 0,-1 0,-24 0,25 0,-26 0,1 0,0 0,0 0,24 0,1 0,-25 0,24 0,1 0,0 0,-1 25,-24-25,25 0,-50 0,25 0,24 0,-49 0,50 0,-25 25,24-25,-24 0,0 0,24 0,-24 0,0 0,25 0,-1 0,-24 0,0 0,-25 0,25 0,-1 0,1 0,-25 0,50 0,-1 0,26 0,-50 0,-1 0,26 0,-25 0,0 0,24 0,-24 0,0 0,24 0,-24 0,0 0,0 0,25 0,-26 0,26-25,-25 25,0 0,-1 0,1 0,0 0,25 0,-26-25,1 25,25 0,-25 0,-1 0,26 0,-50 0,25 0,0 0,-25-24,24 24,26 0,-50 0,25 0,0 0,-1 0,1-25,0 0,0 25,-25 0,25 0,-1 0,-24 0,25-25,-25 25,50 0,-50-25,0 25,25-49,24 49,-24-25,0 25,0-25,-25 0,25 25,-25-25,0 1,0 24,0-25,0 25,0-50,0 1,0 24,0-50,0 26,-25-1,25 1,0-1,-50-24,50 49,0-25,-25 25,25-49,0 49,0-24,0-1,0 0,-25 26,1-76,-1 1,25 74,0-24,0 24,0-50,0 51,0 24,0-25,0 0,0-25,0 50,-25-24,25-51,0 26,-25 24,25-25,-25-24,1 74,24-50,-50 1,50 49,-25-25,0 25,25-50,-24 50,-1-49,0 24,0-25,0 1,1 24,24-25,-25 50,25-25,-50-24,50 49,0-25,-25 0,1 25,-1-25,0 25,25-25,-50 1,-24-26,49 25,-24 25,49-25,-50 25,50-24,-50 24,1 0,24 0,0 0,-49 0,24-25,-24 25,24 0,-24 0,24-25,-24 25,-26 0,-24 0,-74 0,99 0,-50 0,-25 0,75 0,0 0,49 0,-24 0,-1 0,-24 0,-25 0,25 0,0 0,-50 0,25 0,-25 0,50 0,0 0,-1 0,26 0,-25 0,24 0,26 0,-26 0,1 0,-1 0,-49 0,0 0,25 0,-74 25,98-25,-49 0,25 0,-75 25,25-25,1 0,24 0,-25 0,25 0,25 0,24 0,26 0,-1 0,0 0,-24 0,-1 0,-49 0,0 0,0 24,0-24,25 0,25 0,24 0,1 0,24 0,0 0,0 0,-25 0,26 25,-1-25,0 0,0 0,0 0,1 50,-1-50,25 0,-25 0,0 0,0 25,25-25,-24 24,-1 1,25 0,-25 25,25-1,-25 51,0-51,25 1,0 49,0 0,0-24,0 49,-24-25,24-25,-25 1,0-1,25 0,0 1,0-25,-25-1,25 1,-49 49,24-25,25-24,0 0,0-26,-25 1,25 0,0 25,0-26,0-24,-25 50,25-50,0 25,0 0,0-1,0-24,0 25,0-25,0 25,0 0,0-25,0 25,0-25,0 24,0 1,0-25,25 0,-25 0,0 25,25-25,-25 0,25 0,-25 0,49 0,-49 25,25-25,-25 0,25 0,0 0,-25 25,24-25,1 24,0-24,0 0,0 0,24 25,1-25,-25 25,24-25,26 0,-26 0,-49 0,50 25,-25-25,0 25,-1-25,-24 0,50 0,-25 24,24-24,1 25,24-25,26 25,-26-25,50 0,0 25,-25-25,-49 0,-1 0,1 0,-50 25,50-25,-25 0,-25 0,49 0,-24 0,25 0,-26 0,26 0,0 0,-1 0,1 0,-1 0,-24 0,-25 0,50 0,-25 0,24 0,26 0,-26 0,1 0,-1 0,-24 0,25 0,-1 0,-24 0,25 0,-50 0,25 0,24 0,-24 0,25 0,-1 0,1 0,0 0,-50 0,24 0,1 0,0 0,-25 0,25 0,0 0,-1 0,1 0,0 0,-25 0,25 0,-25 0,25 0,-1 0,-24 0,25 0,0 0,0 0,24 0,1 0,-50 0,50 0,-50 0,49 0,-49 0,25 0,-25 0,25 25,-25-25,25 0,-1 0,-24 0,25 0,0 0,0 0,-25 0,0 24,25-24,-1 0,1 0,25 0,-50 0,50 0,-26 0,1 0,0 0,-25 25,25-25,0 0,-1 25,-24-25,25 0,0 0,0 0,0 0,-25 0,49 0,-49 0,25 0,-25 0,25 25,0-25,-25 0,24 0,-24 0,25 0,-25 0,25 0,0 0,-25 25,0-25,0 0,-25 24,25-24,-25 0,25 0</inkml:trace>
  <inkml:trace contextRef="#ctx0" brushRef="#br0" timeOffset="77896.45">6846 12774,'25'0,"-25"0,25 0,-25 0,25 0,-25 0,49 0,-49 0,50 0,-25 25,24 0,-24-25,25 0,0 0,-1 0,1 0,49 0,50 0,-50 0,50 0,-50 0,-25 0,-49 0,0 0,0 0,-25 0,25 0,-25 0,24 0,1 0,-25 0,25 0,-25 0,25 0,0 0,0 0,24 0,-24-25,49 25,-49 0,0 0,0 0,-25-25,25 25,-1 0,-24 0,-24 0,-26 0,25 0,-24 0,-1 0,25-24,-24 24,-1 0,25-25,0 25,25 0,0 0,-25 0,25 0,0-25,0 25,0 0,25 0,25 0,-25 0,24 0,-24 0,0 25,25-25,-50 25,24-25,1 0,0 24,-25 1,50-25,-50 0,0 0,0 25,0 0,-25 0,25-25,-50 0,1 24,24 1,0-25,25 0,-25 0,0 0,1 0,-1 0,25 25,0-25,0 0,0 0,0-25,0 0,-50 25,50-24,-25-1,25 0,-25 25,25-25,-24 25,24 0,-25 0,25-25,0 25,25 0,-1 0,1 0,0 0,25 25,-50-25,25 0,-1 0,1 25,-25-25,25 0,-25 0,0 0,0 0,0 0,0 25,-50 0,26-1,24-24,-50 0,50 25,0 0,-25-25,25 0,0 0,0 0,25 0,0 0,-25 0,25 0,-1 0,1 0,-25-25,0 25,25 0,-25 0,25 0,-25 0,0 0,-50 0,50 0,0-25,0 25,0 0,0 0,25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6:22:48.3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50 7193,'25'0,"-25"0,50 0,-50 0,124 0,99 0,99 0,-98-24,123-1,25 0,-25 0,25 0,-49 25,24-24,-24 24,-125 0,50-50,-99 50,0-25,-75 25,1 0,-1 0,0 0,-49 0,25 0,24 0,1 0,49 0,-50 0,50 0,50 0,-50 0,0 0,-25 0,25 0,-50-25,1 25,-26 0,1 0,24 0,1 0,-26 0,51 0,-26 0,50 0,-25 0,1 0,-1 0,50 0,-50 0,50 0,-75 0,-24 0,-1 0,26 0,-1 0,1 0,-26 0,26 0,-1 0,0 0,-24 0,0 0,24 0,0 0,-24 0,49 0,-49 0,24 0,1 0,24 0,-25 0,1 0,-1 0,25 25,-24-25,-1 0,-24 0,49 0,-25 0,26 0,24 0,25 0,-75 0,0 0,100 25,-25-25,-75 0,-24 0,49 0,-49 0,99 0,-1 50,51-50,-1 0,-24 24,24-24,26 25,-1 0,-25-25,1 25,-75-25,24 0,-23 0,-76 0,50 0,1 0,-26 25,25-25,-49 0,49 0,-25 0,-24 0,24 0,26 24,-51-24,1 0,0 0,24 0,0 0,26 0,24 0,49 25,-49-25,25 25,-50-25,-24 25,-1-25,1 0,-51 0,-24 0,50 0,0 0,-1 0,-24 0,49 0,-24 0,-25-25,0 25,-25 0,24 0,1 0,-25 0,25 0,-25 0,0 0</inkml:trace>
  <inkml:trace contextRef="#ctx0" brushRef="#br0" timeOffset="4303.24">9724 12601,'25'0,"-1"25,51-25,24 24,25 1,74 0,26 0,-1 0,-25-25,50 24,-49 1,24-25,0 0,-49 0,0 0,-1 0,-74 0,1 0,-26 0,-24 0,-25 0,-1 0,51 0,-26 0,51 25,-26-25,0 0,26 0,-1 0,0 25,-49-25,-1 0,26 0,-26 0,1 0,24 0,-24 0,24 0,-24 0,0 0,-1 0,26 25,-1-25,-24 24,-26-24,26 0,49 0,-49 0,24 0,26 0,24 0,49 0,1 25,49-25,-49 50,24-50,-24 0,-1 0,-49 25,0-25,-74 0,24 0,-24 0,-25 0,24 0,1 0,49 0,50 0,25 0,-50 24,25-24,-25 0,24 25,-24 0,1-25,-26 0,-25 0,-49 0,-2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6:23:52.9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75 4514,'0'25,"25"-25,0 0,-25 0,25 0,-25 0,24 0,-24 0,25 0,0 0,49 0,26 0,-76-25,51 1,-1-1,50 0,-25 0,26 0,-26 1,-25-1,-24 0,49 0,-49 25,-26 0,26-25,-25 25,24-24,-49 24,50 0,0 0,24-25,-49 0,0 25,-1 0,51-25,-26 25,26-25,49 1,-50-1,26 25,-26 0,0 0,-24 0,24 0,-49 0,25 0,-1 0,1 0,0 0,-1 0,1 0,-1 0,1 25,-50-25,50 0,-50 0,49 24,-24 1,0-25,25 0,-1 25,1 0,-1 0,51-1,-51 1,-49-25,50 50,-50-50,49 0,-49 25,25-25,-25 0,0 0,0 0,-49 0,24 0,0 0,0 0,0-25,1 0,24 25,-50-50,50 50,-50-49,26 24,24 0,0 0,-25 25,25-24,0 24,25 0,24 0,-24 0,49 0,-49 0,50 24,-26 1,1 25,-1-50,1 25,-25 24,24-49,-49 25,50-25,-50 25,25 0,-25-25,0 0,0 24,25-24,-25 0,-25 0,25 25,-25-25,0 0,-24 25,24-25,0 0,-25 0,26 0,-1 0,-25 0,1 0,24 0,-25 0,1 0,24 0,0 0,-25 0,26 0,-1 0,0 0,25 0,-25 0,25 0,0 0,0 0,25-25,-25 25,0 0,25-25,-25 25,25-49,-1 49,-24-50,25 25,0 25,-25-24,0 24,25 0,-25-25,0 0,0 25,0 0,0-25,0 25,0-25,25 25,-25 0,49 0,1 0,-1 0,1 0,24 25,-49-25,0 25,25 0,-50-25,49 25,-49-25,25 0,-25 24,0-24,0 25,0-25,-25 0,0 25,1-25,-1 0,25 0,-50 0,1 0,-1 25,25-25,-24 0,49 0,-25 0,25 0,-25 0,25 0,25 0</inkml:trace>
  <inkml:trace contextRef="#ctx0" brushRef="#br0" timeOffset="35359.01">16099 4986,'0'0,"0"0,24 0,1 0,-25 0,25 0,-25 0,74 0,-49 0,0 0,0 25,24-25,-24 0,0 0,25 24,-1-24,1 0,-25 0,24 0,1 0,-25 0,0 0,49 0,-24 0,-1 0,-24 0,49 0,-24 0,-25 0,24 0,51 0,-51 0,50 0,-24 0,-50 0,24 0,-24 0,25 0,-50 0,24 0,-24 0,25 0,0 0,-25 0,25 0,-25 0,50 0,-50 0,24 0,-24 0,50 0,-25 0,0 0,-1-24,26 24,0 0,-1-25,1 25,-1 0,1 0,-25 0,0 0,-25 0,49 0,1 0,-1 0,-24 0,0 0,0 0,0-25,24 25,1 0,-25 0,24 0,1 0,-1 0,1 0,-25 0,0 0,-25 0,49 0,-49 0,25 0,50 0,-26 0,26 0,-26 0,1 0,-1 0,1 0,0 0,-1 0,-24 0,-25 0,50 0,-26 0,1 0,25 0,-1 0,1 0,0 0,-26 0,26 0,-50 0,50 0,-50 0,25 0,-25 0,24 0,1 0,0 0,25 0,-50 0,49 0,-49 0,25 0,-25 0,25 0,0 0,-1 0,-24 0,25 0,0 0,0 0,-25 0,25 0,-25 0,24 0,1 0,0 0,0 0,0 0,-1 0,-24-25,25 25,-25 0,50-25,-25 25,-25 0,24 0,26 0,-50 0,50 0,-50 0,24-24,26 24,0 0,-26 0,26 0,-25 0,-25 0,25 0,0 0,-25 0,24 0,-24-25,25 25,0 0,-25-25,0 25,25 0,-25 0,25 0,-25 0,0-25,24 25,1 0,-25 0,0 0,0 0</inkml:trace>
  <inkml:trace contextRef="#ctx0" brushRef="#br0" timeOffset="37591.15">15900 6375,'25'0,"0"0,0 0,24 0,-24 0,0 0,49 0,-49 0,25 0,-26 0,26 0,0 0,-1 0,-24 0,25 0,24 0,-49 0,24 0,1 0,0 0,-25 0,-1 0,1 0,0 0,0 0,-25 0,49 0,-49 0,25 0,0 0,0 0,0 0,-1 0,1 0,-25 0,25 0,0 0,-25 0,25 0,-1 0,1 0,0 0,-25 0,25 0,-25 0,25 0,-1 0,-24 0,25 0,0-25,0 25,0 0,-1 0,26 0,-25 0,0 0,24 0,-24-25,0 25,0 0,-25 0,49 0,-49 0,25 0,25 0,-25 0,24 0,1 0,-1 0,-24 0,0 0,25 0,-1 0,1 0,-25 0,24-25,-24 25,25 0,-26 0,26 0,-50 0,50 0,-1 0,1 0,-25 0,-1 0,1 0,0 0,25 0,-26 0,-24 0,50 0,24 0,-49 0,25 0,-25 0,0 0,-1 0,1 25,-25-25,25 0,0 0,-25 0,25 0,-25 0,24 0,1 0,-25 0,25 0,-25 0,25 0,24 0,-24 25,0-25</inkml:trace>
  <inkml:trace contextRef="#ctx0" brushRef="#br0" timeOffset="47903.74">15528 4316,'0'0,"0"0,0 74,0-49,0 50,0-51,0 26,0-50,0 25,0 0,0-1,0 51,-25-50,25 24,0 1,-25 24,25 1,0-26,0-24,0 50,0-26,0 26,0-51,0 1,0 0,0-25,0 50,0-50,0 24,0 51,0-26,-24 26,24-1,0-24,0 24,0-24,0-25,0 0,0-25,0 24,0 1,0 0,0 0,0 0,0-1,0-24,0 25,0-25,0 25,0 0,0-25,0 25,0-25,0 24,0 1,0-25,24-25</inkml:trace>
  <inkml:trace contextRef="#ctx0" brushRef="#br0" timeOffset="53320.04">15627 4093,'0'0,"25"0,25 0,-1 0,1 0,0 0,24 0,-24 0,24 0,-24 0,-1 0,26 0,-1 0,25 0,-24 0,24 0,-25 0,-24 0,49 0,-74 0,25 0,-50 0,24 0,-24 0,50 0,-25 0,0 0,-1 0,26 0,-25-25,0 25,49 0,-49 0,0 0,-1 0,26 0,-25 0,49 0,-24 0,-25 0,24 0,-24 0,0 0,24 0,-24 0,25 0,0 0,24 0,-24 0,49 0,-25 0,1 0,-51 0,51 0,-26-50,26 50,-1 0,25-24,-24 24,-1 0,25-25,1 25,-26 0,50 0,-74 0,24 0,-24-25,24 25,-49 0,49 0,-49 0,25 0,-1 0,1 0,0 0,-1 0,26 0,24 0,-49 0,49 0,-25 0,1 0,-26 0,-24 0,0 0,24 0,-49 0,25 0,0 0,-25 0,25 0,-25 0,74 0,-24 0,24 0,-24 0,24 0,-24 0,-50 0,25 0,-1 0,-24 0,25 0,-25 0,50 0,-50 0,25 0,-25 0,25 0,-1 0,1 0,-25 0,25 0,-25 0,0 0,25 0,0 0,-25 0,24 25,-24-25,25 0,-25 0,25 0,-25 25,25-1,-25-24,0 0,25 0,-25 25,24-25,1 0,-25 0,0 25,25-25,-25 25,0-25,0 25,0-25,0 24,0 1,0 0,0-25,0 25,0 0,0 24,0 1,0-1,0 51,0-26,0 0,0 1,0-1,0 1,0-1,-25-49,25 25,0-26,0 51,0-50,0-1,0 51,0-26,0 26,-25-26,25 1,-24 24,24-24,0 24,0-49,0 25,0-25,0-1,0 1,0-25,0 25,0-25,-25 25,25-25,0 25,-25 0,25-25,-25 24,0-24,-24 25,49-25,-25 0,25 0,-50 0,50 0,-49 0,-26 25,1-25,-75 25,-25-25,1 25,-26-25,75 0,0 0,75 24,73-48,-24 24,-24 0,-26 0,-24 0,24 0,0 0,-24 0,24 24,-74 1,100-25,-1 0,0 0,25 0,0 25,-50-25,50 0,-24 0,24 0,-25 0,-25 0,1 25,-1 0,-24-1,24-24,-25 25,1-25,24 0,-24 25,24-25,1 0,49 0,-25 0,0 25,-24-25,-26 25,1-1,-25-24,24 0,1 0,24 0,1 25,-1 0,25-25,0 0,1 0,-26 25,25-25,-25 0,-24 0,0 0,24 0,0 0,1 0,-1 0,1 0,49 0,-50 0,25 0,0 0,-24 0,-26 0,26 0,-1 0,25 0,-49 0,24 0,1 0,-1 0,0 0,1 0,-26 0,1 0,24 0,-24 0,49 0,-24 0,-1 0,0 0,26 0,-26 0,0 0,26 25,-26-25,0 0,26 0,-1 0,-25 0,50 0,-25 0,25 0,-24 0,-1 0,-50 24,26-24,-1 0,0 0,-49 0,0 0,25 0,-26 0,26 0,0 0,74 0,-25 0,25 0,49-24,-49 24,25-25,0 25,0 0,-25 0,49 0,-24 0,0 0,0 0,-25 0,25 0,-1 0,1 0,0 0,0 0,0 0,-1 0,-24 0,25 0,-25 0,0-25,25 25,-25 0,25-25,0 25,-25 0,0 0,0-25,0 25,24-49,-24 24,0 25,0-74,25-1,-25 1,25-25,-25 49,0-25,0 1,25 24,-25 1,0-1,0 1,0-1,0 25,0-24,0-1,0-24,0 24,0 25,0-24,-25-1,25 25,0 25,0-25,0 1,0 24,0-25,0 0,0-25,0 1,-25 24,25 0,0 0,-25-24,25 24,0 0,-24-25,-1 50,25-49,-25-1,25 25,-25 1,25 24,0-50,0 50,0-25,0 0,0 1,0-1,-25 25,25-25,0 25,0-25,0 25,0-49,0-1,0 25,0 0,0 25,0-24,0 24,0-25,25 25,-25 0,25 0,0-25,-25 25,25 0,49 0,0 0,-24 0,49 0,-49-25,49 25,-24 0,24 0,0 0,0 25,-24-25,-26 0,1 25,24-25,-49 0,25 25,-1-25,-49 0,25 0,-25 0,25 0,0 0,-25 0,25 0,-1 0,1 0,25 24,-25-24,-1 0,26 0,-50 0,25 0,24 25,-49-25,0 0,25 0,-25 0,25 0,0 0,-25 0,25 0,-25 0,2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5:36:48.2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51 3299,'24'0,"26"0,0 0,-26-25,51 25,-75 0,25 0,-1 0,1 0,0 0,0 0,24 0,26 0,-1 0,25 0,-24 0,-26 0,26 0,-25 0,24 0,-24 0,24 0,-24-25,24 25,0 0,26 0,-26 0,25 0,-24 0,-1 0,0 0,1 0,-25 0,49 0,0 0,-25 0,1 0,-1 0,1-24,-1 24,-24 0,-26 0,1 0,50 0,-26 0,1 0,24 0,1 0,-1 0,50 24,-25-24,-24 0,-1 0,-49 0,0 0,24 0,-24 0,0 0,0 0,0 0,49 0,-24 0,-26 0,26 0,0 0,24 0,-49 0,0 0,24 0,-24 0,25 0,-25 0,49 0,-49 0,0 0,24 0,1 0,-50 0,25 0,-25 0,24 0,1 0,-25 0,25 0,-25 0,25 0,-25 0</inkml:trace>
  <inkml:trace contextRef="#ctx0" brushRef="#br0" timeOffset="16233.92">2307 14064,'0'0,"0"25,-25-25,1 0,24 0,-25 25,25-25,-25 0,25 25,-25-1,0 1,25 0,-24 0,24 24,0-24,-25 0,25-25,0 25,0 0,0 0,0-25,0 24,0 1,0 0,0 0,0 0,25-1,-25 1,24 25,1-25,-25-1,25 26,0 0,-25-26,0 1,25 0,-25 0,24-25,-24 25,0-25,0 24,0 1,0 0,0-25,0 25,-49 0,24-25,25 24,-25-24,0 0,1 25,24 0,-25-25,25 0,0 0,-50 25,25-25,25 0,-24 0,-1 25,25-25,-25 24,0-24,0 25,25-25,-24 50,24-50,-25 0,25 25,0-25,0 0,0 24,25-24,-25 0,24 0,-24 0,0 25,50-25,-50 0,25 25,0-25,24 50,-24-25,0-25,-25 24,25-24,-1 0,-24 25,25 0,-25-25,0 0,25 0,-25 25,25-25,-25 0,0 25,0-1,25-24,-25 25,0 0,0 0,0 0,0-25,0 24,0 1,0-25,0 25,24 0,-24 0,0-1,25 1,-25 0,0 49,0-49,25 0,-25 0,0 0,0 24,0-24,0 0,0 0,0 24,0-24,0 0,0 24,0-24,0 25,-25-25,25 0,0-1,-25 26,25-50,0 25,0 0,0-1,0 1,0 0,0 0,0 0,0-25,0 24,0-24,0 25,0 0,0-25,0 25,0-25,50 0,-25 25,0-1,24-24,-24 25,0 0,0-25,-1 25,26-25,-50 0,25 0,49 0,-49 0,0 0,24 0,1 0,-25 0,0 0,-1 0,1 0,0 0,-25 0,25 0,0 0,-25 0,25 0,-50 0,25 0,-25 0</inkml:trace>
  <inkml:trace contextRef="#ctx0" brushRef="#br0" timeOffset="19513.1">11361 14188,'0'0,"25"0,0 0,-1 0,1 0,-25 0,25 0,0 0,-25 0,25 0,24 0,-49 25,25-25,0 0,-25 0,49 50,1-26,-25 26,0 0,-25-1,0 26,0-50,0-1,-25 26,25-25,0 0,-50-1,50 1,0 25,-25-50,25 25,0-1,0-24,-24 25,24-25,-25 25,25 0,0 0,0-1,0-24,0 25,0-25,25 25,-25-25,24 0,1 25,0-25,-25 0,25 0,-25 0,25 0,-1 0,-24 0,25 0,-25 0,50 0,-50 0,25 0,-25 25,24-25,1 0,0 0,-25 0,0 24,0 1,0 0,0-25,-25 25,25-25,-25 25,1-1,-1 1,25 0,-25 0,25 0,0-1,-25 1,0 0,25 0,0 0,0 0,0-1,0-24,0 50,0-50,0 25,0-25,0 25,0-1,0-24,0 25,0-25,0 25,0 0,0 0,0 24,0-24,0 0,0 0,0-1,0 26,0-25,0 49,0-24,0-1,0-24,-24 25,-1-25,25 24,0-24,0 25,-25-26,0 1,25 0,0-25,0 25,-25-25,25 25,-24-25,24 0,-25 0,25 25,-25-25,-25 0,1 24,-1-24,25 0,1 0,-26 0,25 0,0 0,-24 0,49 0,-25 0,25 0,-25 0,0-24,25-1</inkml:trace>
  <inkml:trace contextRef="#ctx0" brushRef="#br0" timeOffset="22997.31">3671 15230,'0'0,"0"0,0 0,25 0,0 0,-25 0,0 25,25-25,-25 0,25 0,-25 0,24 0,1 25,25-25,-25 24,-1-24,51 0,-25 0,24 25,-24-25,49 25,25-25,0 0,49 0,1 0,-50 0,99 25,-49 0,24 0,-24-25,-25 24,-25-24,0 0,-50 0,-24 0,0 0,-26 0,1 0,0 0,25 0,-1 0,1 0,-25 25,24-25,-24 25,25-25,-1 0,-49 25,25-25,-25 0,25 0,0 0,24 0,-49 0,25 0,25 0,-50 0,49 0,-24 0,-25 0,25 0,0 0,24 0,-24 0,0 0,25 0,-1 0,-24 0,25 0,-1 0,26 0,-26 0,1 0,24 0,25 0,-24 0,-1-25,50 25,-49 0,-26 0,-24 0,25-25,-25 25,-1 0,1 0,0 0,0 0,-25 0,25 0,24 0,1 0,-25 0,24 0,26 0,-51 0,1 0,-25 0,25 0,-25 0,50 0,-26 0,26 0,0 0,-1 0,26 0,-26 0,-24 0,0 0,24 0,-24 0,0 0,25-25,24 25,1 0,24 0,-50 0,26 0,24 0,-25 25,-49-25,0 0,0 0,-25 0,25 0,-1 0,1 0,0 0,0 0,-25 0,25 0,-1 0,26 0,0 0,-1 0,26 0,-26 0,1 0,-25 0,24 0,-49 0,25 0,0 0,-25 0,25 0,0 0,-1 50,51-50,-1 0,-49 0,0 0,0 0,-25 0,49 0,-49 0,50 0,-50 0,25 0,-25 0,0 0,24 0</inkml:trace>
  <inkml:trace contextRef="#ctx0" brushRef="#br0" timeOffset="35488.01">3696 16520,'0'0,"0"0,25 0,49 0,-24 0,0 0,-1 0,1 0,0 0,-1 0,1 0,-1 0,26 0,-1 0,25 0,25 0,0 25,25 0,0-25,-50 0,1 0,-1 0,-25 0,1-25,-51 25,26 0,24-25,-49 25,25 0,-25-25,49 25,-49 0,24 0,-24 0,25 0,-25 0,-1 0,51 0,-1 0,1-25,49 25,25 0,-1 25,1 0,-50 0,25-25,-49 25,-26-1,-24-24,0 0,-25 0,50 0,-50 0,49 0,1 25,24-25,-24 0,0 0,24 0,-49 0,49 0,-49 0,0 0,24 0,1 0,-25 0,0 0,49 25,-24-25,-26 0,1 0,25 0,-50 0,49 0,-24 0,0 0,0 0,25 0,-26 0,1 0,25 0,-50 0,25 0,-1 0,1 0,-25 0,25 0,-25 0,25 0,0 0,-1 0,1 0,0 0,0 0,0 0,24 0,26 0,-51 0,1 0,25 0,-25 0,-25 0,49 0,-24 0,0 0,0-25,-1 25,1 0,0 0,0 0,0 0,-25 0,24 0,1 0,-25 0,25 0,-25 0,0 0,25 0,0 0,-25 0,24 0,-24 0,25 0,-25 0,25 0,0 0,-25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5:38:00.11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9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10-15T05:38:43.316"/>
    </inkml:context>
  </inkml:definitions>
  <inkml:trace contextRef="#ctx0" brushRef="#br0">8508 7293,'0'0,"25"-25,-25 25,25 0,0 0,0 0,-25 0,24 0,-24 0,25 0,0 0,-25 0,25 0,-25 0,25 0,-25 0,24 0,1 0,-25 0,25 0,0 0,0-25,24 25,-49-25,50 25,-25 0,-1 0,1-25,-25 25,25 0,-25 0,25 0,0 0,-1 0,-24 0,0 0,25 0,0-24,-25 24,25 0,-25 0,25 0,-1 0,-24 0,25 0,-25 0,25 0,-25 0</inkml:trace>
  <inkml:trace contextRef="#ctx0" brushRef="#br0" timeOffset="9520.54">16520 6524,'0'0,"0"24,-25 26,25-25,0 24,-24 1,24 0,0-26,0 1,0 25,0-25,-25 0,25-1,0-24,0 25,0 0,0-25,0 25,-25-25,25 25,0-25,0 24,0 1,0-25,0 25,0 0,-25 0,25-25,0 24,0-24,0 25,0 0,0-25,25 0,0 0,-25 0,25 0,-25 0,24 0,1 0,25-25,-1 0,1 25,25-49,-1 24,0 0,1 0,-26 1,1 24,0-25,-26 25,1 0,25 0,-25 0,-1 0,1 0,0 0,0 0,-25 0,25 0,-1 0,1 0,0 0,0 0,24 0,26 0,-26 0,1 0,0 0,-1 0,-49 0,25 0,-25 0,50 0,-25 0,-1 0,26 0,-25 0,0 0,-1 0,1 0,0 0,-25 0,25 0,-25 25,25-25,-1 0,-24 0,25 24,0-24,25 0,-50 0,24 0,-24 0,25 0,-25 0,25 0,0 0,-25 0,25 0,-1 0,1 0,-25 0,25 0,-25 0,25 0,0 0,-25 0,24 0,-24 0,25 0,0 0,0 0,0 0,-1 0,-24 0,25 0,-25 0,0 0,25 0,-25 0,25 0,0 0,-25 0,24 0,1 0,0 0,-25 0,25 0,-25 0,25 0,-25 0,25 0,-1 0,-24 0,25 0,-25 0,25 0,0 0,-25 0,25 0,-25 0,0 0,24 0,-24 0,25 0,0 0,-25 0,25 0,-25 0,0 0,0-74,0 49,0-24,0 24,0-50,0 50,0 1,0-1,0-25,0 25,0 1,0-26,0 25,0 0,0 1,0 24,0-25,0 0,0 25,0-25,0-24,-25 49,25-50,0 25,-25 0,25-24,0 49,0-25,0 25,0-25,0 25,0-25,0 1,-49 24,-51 24,1 1,-50 0,50-25,-50 0,100 0,-26 0,50 0,1 0,-1 0,25 0,-25 25,-25-25,26 0,-26 25,25-25,0 0,25 0,-24 0,24 0,-25 0,0 0,0 0,0 0,1 0,24 24,-25-24,25 0,-50 0,25 0,-24 0,-1 0,-24-24,-1 24,26 0,24 0,-25 0,50 0,-25 0,-24 0,49 0,-25 0,0 0,0 0,25 0,-24 0,24 0,-25 0,0 0,25 0,-25 0,25 0,-25 0,25 0,-24 0,-1 0,-25 0,25 24,1-24,-26 0,50 0,-50 25,50-25,-24 0,24 0,-25 0,0 0,25 0,-25 0,-24 0,49 0,-25 0,25 0,-50 0,50 0,-25 0,25 0,-25 0,1 0,24 0,-25 0,25 0</inkml:trace>
  <inkml:trace contextRef="#ctx0" brushRef="#br0" timeOffset="13370.76">17661 7094,'0'25,"0"0,0 0,0-1,0 1,0 0,0 0,0-25,0 49,0-49,0 25,0-25,0 25,0 0,0-25,0 25,0-25,0 49,0-24,0 0,0 0,0-1,0 1,0 25,0-50,0 25,0-25,0 24,0 1,0-25,0 25,0-25,0 0,-25 0,1 0,24 0,-50 0,50 0,-25-25,25 0,-25 25,1-24,24-1,0 0,-25 25,25-50,0 50,0 0,0 0,0 0,25 0,-1 0,-24 0,25 25,-25 0,0-25,25 25,0 0,-25 24,0-49,0 0,25 25,-25-25,0 25,0 0,0-25,24 24,-24-24,0 25,0-25,25 0,0 0,-25 0,25 0,-25 0,0 0,25 0,0 0,-25-25,24 25,-24-24,25 24,-25-25,0 25,0 0,25-25,0 25,-25 0,0-25,25 25,-25-25,0 25,0 0,-25 0,-25 0,50-24,-25 24,1 0,-1 0,0-50</inkml:trace>
  <inkml:trace contextRef="#ctx0" brushRef="#br0" timeOffset="17464.99">17686 7962,'0'0,"-25"-25,0 25,25 0,-24 0,-1 0,0 0,25 0,-25 0,25 0,-25 0,1 0,24 0,-25 0,-50 0,51 0,-26 0,25 0,-49 0,49 0,0 0,0 0,25 0,-24 0,-1 25,25-25,-25 0,25 25,-25-25,0 0,25 25,0 0,-24-25,24 25,-25-1,0 1,-25 0,26 25,24-26,-50 1,25 25,25-50,-25 0,25 25,0-1,0-24,0 0,0 25,0-25,0 25,-24 0,24 0,0-25,0 24,0-24,0 25,0 0,0-25,0 25,24-25,-24 25,0-1,25-24,-25 0,25 25,-25-25,25 25,-25 0,25 0,-1-1,-24-24,0 25,25 0,-25-25,0 25,0 0,25-25,-25 24,25-24,-25 25,25 0,-25 0,0-25,0 25,0-1,49 1,-49-25,0 50,25-50,0 25,-25 0,0-25,25 24,-1-24,1 50,0-25,-25 0,25-25,-25 24,0 1,25-25,-25 25,24-25,-24 50,25-50,-25 0,0 0,0 24,25-24,-25 0,50 0,-26 25,26-25,0 0,-26 25,26-25,-25 25,0-25,-1 0,1 0,0 0,25 0,-50 0,25 0,-1 0,1 0,0 0,-25 0,25 0,0-25,-1 25,-24 0,50-25,0 0,-26 25,26-24,-50-1,25 25,-25-25,25 25,-1-25,1 0,-25 25,0-24,50 24,-50-50,25 50,-25-25,24 25,-24-25,0 25,25-24,-25 24,25-25,-25 25,25-25,-25 0,0 25,25-50,-25 50,0-24,0 24,24-50,1 25,-25 0,0 25,0-24,0-1,25 0,-25 0,0 0,0 1,0-1,0 0,0 0,0 25,0-25,0 1,0 24,0-25,0 0,0 0,-25-24,25 24,0 0,-25 25,25-25,0 25,0-25,0 1,-24 24,24-25,0 0,0 0,0 25,-25-25,25 1,0-1,-25 25,25 0,-25-25,25 25,-25 0,25-25,0 0,-24 25,24 0,-50 0,25-24,0 24,1 0,-1-25,25 25,-25 0,25-25,-25 25,-24 0,49-25,-25 25,25 0,-25 0,25 0,-25 0,0 0,-24 0,49 0,-25 0,0-25,0 25,1 0,-1 0,25 0,-25 0,0 0,0 0,0 0,1 0,-26 0,-24 0,49 0,0 0,0 0</inkml:trace>
  <inkml:trace contextRef="#ctx0" brushRef="#br0" timeOffset="20728.18">17587 8359,'-25'0,"-25"0,26 0,24-25,-25 25,0 0,0 0,25 0,0 25,0 0,-25 0,25-25,0 0,0 25,0-1,0 1,0-25,0 25,0 0,0-25,0 0,0 25,25-25,-25 0,25 0,-25 24,25-24,-25 0,25 0,-25 0,24 0,1 0,-25 0,0 0,25 0,-25 0,25-24,-25 24,25 0,-25-25,24 25,-24-25,0 25,0-25,0 25,0-25,-24 25,-1 0,25-24,0 24,0 24,25 1,-25 25,24 24,-24-49,0 25,25-1,-25-24,0 0,0-25,0 25,0-1,25 1,-25-25,0 25,0 0,0 0,0-25,0 24,0-24,0 25,0-25,0 25,25 0,-25-25,0 25,0-25,0 25,0-1,0-24,0 25,0-25,-25 0,-25 0,50-25,-74-24,49 24,0 0,25 0,0 25,0-25,0 25,0-24,0 24,0-50,0 50,0-50,0 26,0-1,0 0,0 25,25-50,-25 50,25 0,-25-24,0 24,0 0,25 0,-25-25,25 25,-1 0,-24-25,25 25,-25 0,25 0,-25 0,25-25,-25 25,25 0,-50 0,25 0</inkml:trace>
  <inkml:trace contextRef="#ctx0" brushRef="#br0" timeOffset="22929.31">17463 9376,'0'0,"0"0,0 25,0-25,0 0,25 0,-25 0,0 25,0 0,0 24,0-24,24 0,-24 0,0-1,0 1,0-25,0 25,0 0,0-25,0 25,25-1,-25 1,0 25,0-25,0-1,0 1,0 0,0 0,0 0,0-1,0 1,0-25,0 0,0 25,-25-25,1 0,-1 0,0-50,-25 50,50-49,-49 24,24 0,25 0,-25 25,25-24,0 24,0-25,0 0,0 25,0 0,25 0,-25 0,25 0,0 0,-25 0,24 25,-24-25,0 0,0 25,25-25,-25 49,25-49,-25 25,0 0,0 0,25-25,-25 0,0 0,25-25,-1 0,-24 25,25 0,-25-25,0 25,0 0,25-25,-25 1,25 24,-25 0,0-25,0 25,25 0,-25-25,0 25,0 0,24 0,-24-25,25 0,-25 25</inkml:trace>
  <inkml:trace contextRef="#ctx0" brushRef="#br0" timeOffset="27368.56">16917 10120,'25'0,"-25"0,25 0,0 0,-1 0,1 0,0 0,0 0,-25 0,49 0,-24 0,25-24,-25 24,24 0,-24 0,0 0,0 0,-1 0,1 0,-25 0,25 0,0-25,0 25,24-25,-49 25,25-25,0 25,24 0,-24 0,0 0,25 0,-25-25,24 0,1 25,-25 0,-1 0,-24-24,25 24,-25 0,25 0,-25 0,50 0,24 0,25 0,25 0,0 0,0 0,-74 0,-1 0,-24 0,0 0,-25 0,25 0,-25 0,49 0,-49 0,25 0,-25 0,25 0,0 0,0 0,-25 0,25 0,-25 0,24 0,1 0,0 0,-25 0,0 0,25 0,0 0,-25 0,24 0,26 0,-50 0,0 0,25 0,-25 0,25 0,-25 24,24 1,-24-25,0 25,0 0,0 0,0 0,0-1,0 26,0-50,0 25,0 0,0-1,0 1,0 0,0 0,0 49,25-74,-25 25,25 25,-25-26,0 1,0 0,0 0,0 0,0-25,0 24,-50-24,1 0,-1 0,25 0,1 25,-1-25,0 0,-25 0,50 0,-24 0,-1 0,0 0,0 0,-25 0,1 0,-1 0,1 0,-26 0,26 0,24 0,0 25,0 0,25-25,-25 0,1 0,-1 25,-25-25,25 0,-49 24,74-24,-25 0,0 0,-24 0,49 0,-50 0,1 0,49 0,-50 0,0 25,50 0,-24-25,-1 0,-25 0,25 25,-74-25,74 25,0-25,-24 0,49 0,-25 24,0-24,0 0,-24 25,24-25,0 0,-24 0,49 0,-25 0,0 0,0 0,-24 0,49 0,-25 0,25 0,-25 0,0-25,0 25,25 0,-24 0,-1 0,25-24,-50 24,-24 0,24-25,1 25,24-25,-25 0,50 25,0-25,0 25,0-49,0 49,0-25,0 0,0 0,0 1,0-1,0 0,0-25,0 26,0-1,0-25,0 50,0-25,0 25,0 0,0-24,0-1,0 25,25-25,-25 25,0-25,0 25,0-25,25 25,-25-24,0 24,0-25,0 25,0 0,0-25,0 0,25 25,-25 0,24 0,-24 0,25 0,0-25,-25 25,25 0,0 0,-1 0,-24 0,0 0,25 0</inkml:trace>
  <inkml:trace contextRef="#ctx0" brushRef="#br0" timeOffset="34945.99">18505 8607,'0'0,"0"0,24 0,1 0,-25 0,50 0,-1 0,1 0,24 0,1 0,-25 0,-1 0,26 0,-1 0,-49 0,24 0,-24 0,25 0,-25 0,-1 0,1 0,0 0,25 0,-26 0,1 0,25 0,-25 0,-25 25,49-25,1 0,-25 0,-1 0,26 0,-25 0,24 0,-24 0,25 0,0 0,-26 0,26 0,-25 0,24 0,1 0,0 0,-26-25,26 0,-50 25,25 0,-50 0,-25 0</inkml:trace>
  <inkml:trace contextRef="#ctx0" brushRef="#br0" timeOffset="38272.18">18951 8458,'-25'0,"1"0,-1 25,0 0,-25 0,25-25,1 0,-26 25,0-1,26-24,-26 25,25-25,-24 25,-1 0,50-25,-25 0,25 25,-25-1,25-24,0 25,25-25,0 0,-25 0,50 0,-50 25,24-25,1 0,0 25,0-25,0 25,-1-25,-24 0,25 0,0 24,25-24,-50 25,24-25,-24 0,25 0,0 0,-25 0,25 25,-25-25,0 0,25 0,-25 0,0 25,0-25,0 0,0 0,-25 0,25-25,-25 0,25 0,-25 1,25-1,0 0,0 25,0-25,0 0,0 25,-25-24,25 24,0-25,0 25,0-25,0 0,0 25,0-25,0 25,0 0,0-24,0-1,0 25,0-25,0 0,0 25,0 25,0-25,-24 0,24 25,-25 0,25-1,-25-24,0 25,25 0,0-25,0 25,0-25,0 25,0-1,0-24,25 0,-25 0,0 25,25-25,-25 0,25 0,-1 0,-24 25,25-25,-25 0,25 25,-25-25,50 25,-50-25,49 0,-49 24,0-24,25 0,-50 0,25 0,-24 0,24 0,0 0,0 0,-25-24,25 24,0-25,0 0,0 25</inkml:trace>
  <inkml:trace contextRef="#ctx1" brushRef="#br0">17338 6614 75,'0'0'10,"0"0"-2,0 0-1,0 0 3,0 0-1,0 0 5,61-87 3,-47 75 2,-1 4 0,-5 0-4,0 3-2,-5 2-1,0 1-5,-3 2 0,0-1 2,0 1-2,0 0 2,-5 3-1,-5 6-1,-5 5-1,1-1-1,0 2 0,1 1 2,0 0-2,1 2 1,0 1 0,0-1-1,0-1 3,2 1 1,-2-1-1,4-2 0,-1 2-1,-1-6-2,4 2-1,2-5 1,-2 1-2,1-1 1,1-4-1,3 0 2,1-4-3,-2 0 3,2 0-2,0 1 1,-2 2-1,2-3 1,0 3 1,0-2 3,0 0-1,0 1 1,0 0-1,0-1 1,0-1-1,0 0 1,0 2-4,0-2 0,2 0-1,7-5-1,3-6 1,3-2 1,-2 1 3,-1-3-2,-2 6 0,0-1 0,-2 4 0,0 0-1,-1 0 0,-4 2 1,2 3-3,-5 1-1,0-2 1,6 2-1,-1 0 0,7 0 2,2 3-2,1 4 0,0 8-32,1-2-2</inkml:trace>
  <inkml:trace contextRef="#ctx1" brushRef="#br0" timeOffset="3123.17">17858 6676 133,'0'0'16,"0"0"0,0 0-2,0 0-1,0 0 0,0 0-4,0 0 2,0 0-4,81-69 1,-58 64-1,2-2 0,-2 2 1,-6 2-2,2 1-2,-6 0-2,-1 2-1,2 0-1,-3 0 2,0 2-2,-2 3 1,-1 0-1,-2 4 0,0-1 0,-5 4 1,2-2-1,-3 2 0,0 4 0,0-5 0,-1 4 0,-7-1-1,-2-3 1,-1 6 0,-4-5 0,-1 0 1,5-4 1,-2-1 2,5-2 2,4-5 2,0 4 5,-2-4-1,0 0 4,-1-1-4,0-5-4,4-4-1,3-6-4,0-1-2,4-8 0,8 4 0,2 0 0,2 1-1,1 0 0,1 3-1,1 1 1,-1 1-1,0 1 1,-5 4-1,-2 3 0,-3 2-4,-5 2 0,4 3-2,-3-2-1,2 2-1,4 0-6,7 0-11,-8 0-23,7 2-37</inkml:trace>
  <inkml:trace contextRef="#ctx1" brushRef="#br0" timeOffset="3483.19">18315 6716 118,'0'0'27,"0"0"1,0 0-2,0 0-4,0 0-8,0 0-5,0 0-5,0 0-1,0 0-2,3-11-1,6 5 1,5 0 0,1-1-1,1 3 1,7-2-2,-2 1 0,2 2 0,0 0-3,-7 2 0,3 1-3,-7 0-11,1 0-17,0 0-30,-7 0-31</inkml:trace>
  <inkml:trace contextRef="#ctx1" brushRef="#br0" timeOffset="3862.22">18741 6561 176,'0'0'13,"0"0"-3,0 0-2,0 0-3,0 0-4,0 0 0,0 0 0,0 0 3,0 0-1,0 0 3,-4-7 0,4 12-2,0 1 3,0 7 1,0-1 1,0 0 3,0 6-1,0-2-2,-7 7-2,0-3-1,1-3-3,2 0 2,-2-5-4,3 0-1,0-4 0,-1 4-3,2-8 0,0 1-2,2-5-2,0 4-5,0 0-21,11 3-62</inkml:trace>
  <inkml:trace contextRef="#ctx1" brushRef="#br0" timeOffset="4225.24">18863 6477 229,'0'0'2,"0"0"0,0 0 2,0 0-2,0 0 1,0 0 1,0 0-2,0 0 2,0 0-1,0 0 1,7 43-1,1-21 0,1 2-2,0 0 0,1 2-1,2-3 0,-2 2-1,-1-3-3,-1 3-1,-2-3-8,-3 2-13,-3 2-42</inkml:trace>
  <inkml:trace contextRef="#ctx1" brushRef="#br0" timeOffset="5294.3">18041 6474 135,'0'0'13,"0"0"-1,0 0-3,0 0-1,0 0-1,0 0-3,0 0-2,0 0 1,0 0-2,0 0 0,-11-17 0,11 17-1,0-3 2,0 3 0,0-1 0,0 1 3,0 0 0,0 0 1,-1 0-2,-1 0-2,-2 0 0,0 0 0,-1 0 1,2 4 0,-1-4 1,-3 2-2,4-1 3,0 1 1,-1 0-3,-1-1 1,1 1-2,-7 1 0,3 1 0,-1 1 0,-5 4-2,3-2 1,0 2 0,-2 1-1,3-2 0,0 4 3,-1-4-2,0 3-1,3-3 1,1 1-1,-1-1 2,-2 2 0,3-3 1,-5 2 3,4 3-3,2-4 3,-5 2-2,2 0-2,3-2 0,-4 4 3,-2 0-1,2-2 0,-3 6 0,4-5-2,2 0-1,1 2 0,2-3 1,-2 5-1,5-6 2,1 4-2,0 6 1,0-4-2,0 4 1,3-4 0,2 0-1,-2-4 2,3 3-2,1 1 0,-2-8 1,2 7-2,2-2 2,-2-2-1,0 3 0,2-3 0,-1 2 0,1-1 0,1 3 2,0-5-2,1 0 0,-1 0 0,0-4 1,1 4-2,-3-6-1,-3 0-1,0-1-4,-3 0-4,3 1-7,-2-1-22,4 3-53</inkml:trace>
  <inkml:trace contextRef="#ctx1" brushRef="#br0" timeOffset="8046.46">16950 6629 93,'0'0'39,"0"0"-4,0 0-4,0 0-4,0 0-6,0 0-3,0 0-3,0 0-7,0 0-2,6-20-2,-5 18-3,-1 2-1,0 0 0,2 0 0,-2 0 1,0 0 0,0 0 1,0 0 1,0 10 1,-2 5 1,-3 3 2,-1 0 0,-4 2 0,4 0-1,-3 0 1,0 1-3,0 0 1,1 0-3,1-1 3,1 0-2,0-5 0,4 0-1,0-3-2,2-1-1,0 0 1,0-2 0,0 3 1,0-8 0,3 5 0,-2-4 0,1-3 2,1 3 0,-3-5 2,0 0 0,0 0 0,1 0 1,5 0-2,4 0 0,4-5-1,3-3-1,-3-4 2,0-2-3,4 0 0,-1-2 0,3-1-1,-2 2 0,-1-2 2,-1 2-1,-3 2 3,-4 2-2,1-2-1,-5 8 3,-2 0-1,1-2 1,0 3 0,-1 1-3,0 1-1,-3 2 0,0-3 0,0 3-1,0-2 2,3 2-2,-2 0 0,1 0 0,0 0-1,-1 0 2,4 0 2,-2 0 0,3 5-1,-2 4 1,-3-1-1,1 4 1,2-2 0,0 6-1,-2-5 0,2 4-1,2-1 0,1-2 0,2 0 0,0-1 0,1-2 1,-3-5 0,7 3 0,-5-2 1,1-3-2,3-1 0,-1-1 3,1 0-2,-3 0 0,7-3 0,-4-5-2,3-2 2,-6 3 0,1-3-1,0 0 1,-1 1 0,0-2-1,0-1 1,-4-3 0,0-2 1,-2-4 1,-1 5-2,-2-3 1,-1 0 0,0-1 1,0 3-1,0-1 2,0 7-1,-2 0 4,-1 3-4,1 3 1,1 0-1,1 5-1,-2-4 1,1-1-1,0 0 2,-1 2-1,2 3 0,0 0 0,0 0 1,0-2-1,0 0 0,0 2 0,-1-1 0,1 1 2,-2-2-3,2 2 1,-2-2-2,2 2 1,-1 0-2,1 0-2,-1-3 2,1 3-2,-3-2-2,3 2-2,0 0 2,0 0-2,0 0-1,0 0-6,4 0-24,2 0-45,4 5-102</inkml:trace>
  <inkml:trace contextRef="#ctx1" brushRef="#br0" timeOffset="13806.78">17107 10480 86,'0'0'31,"0"0"-4,0 0-4,0 0-1,0 0-3,0 0 2,0 0 1,0 0 1,0 0 1,5-33-1,-5 33-2,0-5 0,2-2-3,-2 2-1,1 0-2,-1 5 1,0-2-5,0 2 0,0-1 0,0-1-2,0 1 1,0 0-1,0-2-2,0 3 0,0 0-4,-1 0 2,-6 5-1,0 7-1,-1 5 0,-1 2-2,3-1 4,1 1-5,-1 0 5,3-6-3,-1 3-2,1-6 2,1 1-1,-1 0 1,2-7 0,1 1-2,0-5 1,-1 0-1,1 0 0,0 3 0,0-3-1,0 2 2,0 0 0,0-1 0,0-1 0,5 0 0,10 0-1,-1-5 3,6-6-2,-6-3 1,0 1 0,-4-2 0,-4 4-3,4-1 4,-6 4-4,-2 5 4,1-2 5,-3 5-5,0-2 0,0 2-3,1-2-5,-1 1 3,0 1 4,3 0-2,-2 0 4,4 0-3,-1 0-2,3 7 2,2 4-1,-3-4 1,3 5 0,-2-1 0,0-4-2,0 5 1,-2-7 0,3 2-1,-2-1 2,1-2-2,0 1 1,-5-2 1,9-1-1,-6 0 1,5-1 1,0-1-2,1 0 0,3 0 1,-4-5 0,6 0 0,-2-5 2,-4 2-2,2-1 3,-3-3-1,-2-1 0,-3 5 2,0-9-3,-4 0 4,0 5-4,0-6 4,0 7 0,-4 1 2,0 0 0,1 5-3,-2 0-2,1 1 0,1 1-1,0 1-2,3 2 3,0-3-5,0 3-1,0 0 0,0 0-5,-1 0 0,1 0-4,0 0-14,0 0-42,0 0-98,3 5-89</inkml:trace>
  <inkml:trace contextRef="#ctx1" brushRef="#br0" timeOffset="14389.82">17554 10324 356,'0'0'52,"0"0"-4,0 0-9,0 0-6,0 0-13,0 0-6,0 0-7,0 0-4,0 0-3,0 0 0,17-56 1,-6 53-1,3-1 0,4 4 0,2 0-1,2 4 0,-2 6-1,-3 0 1,0 2-3,-6-2 1,-2 2-1,-2-5 0,-6 5 1,0 4-1,-1-1 3,-2 3 0,-8-2-1,-2-1 3,3-6-2,-2-1 2,4-3 0,2-1 1,1-1 0,4-3 3,-2 0-1,2 0 1,-1 0 2,-1 0-4,1 0 0,1-3-3,0-6 1,3-8-1,6-3 2,2 0 0,2-1 0,0 0 2,2 1-1,-3 1 0,3-1-1,-3 1 0,-1 2 1,-1 7 0,-1-2 1,0 3-1,-2 1-1,1-1 1,-2 3-1,2 0 0,3-3-1,-4 4 1,4-3-1,-4 3-1,3-2-1,0 4 1,-3-2 0,3 1-1,-5 4-1,-1-3 0,-4 3-1,0-1-1,0 1-5,2 0-3,-1 0-13,3 0-25,1 0-60,3 4-135</inkml:trace>
  <inkml:trace contextRef="#ctx1" brushRef="#br0" timeOffset="20486.16">19690 7652 194,'0'0'26,"0"0"-4,0 0-2,0 0-4,0 0 0,0 0-3,0 0 0,0 0-2,0 0-1,-4-37-1,4 33-2,1 0 1,3 0 0,-1 0 0,-3 4 0,3 0 1,3-3-1,-2 3-1,0-2 0,-4 2-3,3 0 1,0 0-1,2 5 2,0 7 0,-1 1-2,1 6-1,-3-5 0,2 3-2,-3 2 1,2-1-1,-2 7 2,3-8 0,-3 1 1,-1 1 5,0 1-1,2-1 3,-2 1-3,0-1-1,0-5-1,0 6 1,0-8-1,-2-1 2,-1 4-2,1-10 2,1 7-3,1-7-1,-1 0 1,1 2-1,0-7 0,0 0 1,0 0 0,0 0 0,0 3-1,0-2 0,0 0 1,0 1-1,0-1-1,-2 0-1,2 2 0,0-3-1,0 0 0,0 3 1,-1-3 0,1 1 0,0-1-2,-2 1 0,2 1 1,-3 4-1,2-2 0,-6 6 0,3-3 0,-2 1-1,1-1 0,2-3-1,2 0 1,-2 0-1,2 0 2,-1 0 0,1 1 0,-3-2-1,2 1 2,1 1-2,-1-1 2,-1-1 0,2 2-2,-2 0 2,2-1-2,-2-1 1,1 2 0,1-2 1,-1 1-1,2-4 0,-1 0-1,1 0 0,0 2 2,0-2-1,0 1 2,0-1-1,0 0 0,0 2 0,0-2 0,0 0 0,0 0 0,0-6 0,4-4 1,1-3-2,0-1 0,0 1 0,2-2 0,0 1 0,2-1 0,3-5 0,2 4-3,0-1 2,4 0-1,0-1 2,0 3 1,2-4-1,-1 3 1,0-1-3,-2 2 2,-1 1-3,0 0 4,-5 6-1,0-2 0,-4 6 1,0-3-2,0 2 2,-4 2 0,-1 0-1,-2 3 1,4-2 0,0-1 0,-1-1 0,0 2 1,-3 2-2,0-1 1,0 1-1,1 0 1,1-2-1,-1 2 0,1-3 0,-2 3 0,0 0 0,3 0 2,-3-2-2,1 2 0,-1-1-2,0 1 1,2 0 0,-2 0 1,0 0 0,-6 3 0,-3 5 0,-5 4 0,-2 0-2,3-2 1,1 2 4,3-3-3,-2 1 2,2-1-2,2-1-1,-5 0 1,4-3 0,0 2-1,-1-3 1,4-1-2,-4 1 2,5-2 2,-1-1-2,1 0 1,4-1 2,-2 0-2,2 0 1,-2 0-1,1 2 0,-1-2-1,1 0 0,-1 0-1,1 0 1,1 2-1,-2-2 1,2 0 0,-1 0-1,1 0 2,0 0-1,0 0 0,0 1 1,1 2-1,8 2 0,5 4 0,3 1 0,-2 0 1,1 3 0,2 1 0,-1-1-1,-1 3-1,0-3 0,1 3 2,-1-1-2,-2-1 2,-1-2-1,-4-2-1,0-1-1,1 2 2,-2 0-1,1-1 2,-1 1-1,-1 0 0,0-4 0,0 3-1,-2-3 2,-4-4-1,2 2 1,-3-5 0,0 0 0,0 0 0,1 1 1,1 0 0,-1 1 0,2-1 0,-3 1 1,0 0-1,0-2 0,0 0 0,3 3 0,-3-3-2,1 2 1,-1-2-2,2 0-1,-2 0-1,0 0-3,1 0-5,-1 0-13,0 2-24,0-2-46,0 0-84,0 0-71</inkml:trace>
  <inkml:trace contextRef="#ctx1" brushRef="#br0" timeOffset="21258.21">20004 7530 275,'0'0'34,"0"0"-1,0 0-1,0 0 0,0 0-4,0 0-3,0 0-6,50-77-2,-36 69-2,-3 2-5,0 2 1,4-2-2,-5 5-4,0 1 0,6 0-1,-3 4-2,4 8 3,-2 2-4,-2 6 0,-3 2 0,3 2 0,-3-1-1,-3 0 2,-2-7-1,1 0-1,-2-7 0,-1 0-3,1-1 2,-3-3 1,1 0-1,-2-5 1,0 0 0,0 5 1,0 1 3,0 2-1,0 4 1,-2-7 1,-3 0 0,2-2 0,-2 1 0,1-1 0,4-3 2,-1 0-2,-2 0-1,-2-8-1,1-8-1,0-9 0,4 0 0,0-4 0,1-3-1,5 2-1,1 1 1,3 0 1,-1 5-2,1 2 0,1 2 0,0 5-2,0 1 2,4 0-1,-2 4 0,3 1-1,-2-1 0,-1 5 1,2-2-1,-1 2 1,-4 1 1,5-1-1,-5 2 0,-2-1 1,3 0 0,-6 2 0,2-1 1,-2 2 1,-1-2-1,1 3 0,-5 0 1,0-3-2,0 3 1,1 0-1,1-1 0,-1 1-1,1-1 0,-2 1-2,4-2 1,-3 2-2,0 0-1,-1 0 0,2 0-4,-2 0-6,1 0-21,-1 0-49,0 0-165</inkml:trace>
  <inkml:trace contextRef="#ctx1" brushRef="#br0" timeOffset="24387.39">10171 10122 138,'0'0'20,"0"0"-2,0 0-1,0 0-3,0 0 0,0 0 0,0 0 0,0 0 1,0 0 0,-14 0 3,12 0-1,2 0 4,-1 0 1,1 0 1,0 0 0,0 0-2,0 0-2,0 0-3,0 0-3,0 0-4,0 0 0,1 0-4,3 0 2,2 0-2,4-4 0,-5 4-1,-1 0-2,8-3 0,-5 3 1,6 0 0,7 0 0,0 0 1,9 0-1,0-2 0,3 0-2,0 1 0,4-1 2,-2 0 0,3-1 1,-1 1-3,0 0-1,-3 2-2,1 0 0,-1 0 2,-3 0 0,-1 0 2,3 0-1,-2 0-1,-2 2 0,2-2 1,1 0-2,0 2 2,4-2 0,-2 0-1,3 0 1,-1 0-2,-2-2 1,0 0 1,-2-1-1,-1 1 1,-1-1 0,-1 1-1,-1 2 1,-2 0-1,-1 0 0,-8 0 1,1 0-1,1 0 0,-7 0 0,8 0 3,1 0-2,0 0 4,8 0-3,-2 0 0,3 0-1,2 0-2,-1-3 2,3-1 1,2 1-2,-1 0 0,0-1 0,-4 4-2,0 0 2,-2 0 1,-4 0 0,-6 0 0,1 0 0,0 0-1,2 0 1,5 0-1,-3 0 1,1 0 1,0 0-2,1 0 0,1 0 1,1 0-2,-1-3 1,0 1 0,-3 0 0,-4 1 0,1 1 1,-1-2 0,-6 1-2,7 1 1,0 0 1,-1 0-1,-1 0 1,0 0 1,0 0-1,-5 0 0,7 1 0,-1-1-2,2 2 3,7-2-1,-1 0 0,4 0 0,2 0-1,2-2 2,1 0-2,-1-1 0,-2 0 0,-3 1 0,-2 0 1,-8 2 1,1 0-1,-2 0 0,-6 0-1,6 0 1,-1 0-1,-5 0 0,7-1 1,0 1-2,-1 0 2,8-2-1,-1 2 0,3-2 0,2 0 0,2-1-1,0 0 0,2-2 1,0 2 0,1 0 3,-3 0-3,-1 2 1,-2-1 0,2 1-1,-3-1 3,-2 0-2,-3 1 0,0 1 0,-1-2-1,-1 1 1,3 0-1,-1-1-1,1 1 1,1-1-1,1 0 0,0 1 0,0-1 1,-1 2-1,-6 0 1,-1 0 2,-6 0-2,-1 0 0,2 0 0,-8 0 0,5 0 0,-5 0 1,-3 0 1,4 0 0,-7 0 1,3 0-1,4 0 1,6 0-1,-3 0 2,3-3-3,-3 2 0,1-1 1,0 0 0,-7 0 0,7 0-1,-7 1 2,0-1-2,3 2-1,-7 0 1,0-2-2,0 2 0,2 0 0,-1 0-3,1 0-6,-1 0-18,1 0-82,-2 0-152</inkml:trace>
  <inkml:trace contextRef="#ctx1" brushRef="#br0" timeOffset="27790.58">15731 10749 268,'0'0'17,"0"0"-2,0 0-1,0 0 2,0 0-3,0 0-1,0 0-3,0 0-7,0 0-1,0 0-2,24-38-2,-14 38 0,1 4 0,5 5 2,-4 3 2,-2 1-2,0 5 1,0-2 0,-4-3 0,2 1-1,-3-6 1,1 0 0,-3 0 1,1-6 0,-1 1 1,-3-3 2,0 0 1,0 0 2,7 0 0,6 0 1,6-10-2,4-5 0,2-3-1,0-4 0,4-1 0,3-2 2,-1-1 0,3-2 1,0 1-2,-3 1 0,0 1 0,1-1-1,-3 5-4,-4 1 2,-1 5-2,-4 1-3,-7 6 2,-6 3-3,-2 3 3,-5 2 0,2-3-2,2 1 2,-1 0-1,2 0-2,-5 2 0,0-1-4,0 1-7,1 0-6,7-2-39,-3 2-146</inkml:trace>
  <inkml:trace contextRef="#ctx1" brushRef="#br0" timeOffset="37106.11">7820 11737 48,'0'0'21,"0"0"-3,0 0 1,0 0 0,0 0-2,0 0-2,0 0-3,0 0-2,0 0-3,0 0-1,-14-5-3,12 5 1,2-2-3,-1 2 0,1 0 1,0 0 2,0 0 1,0 0 2,0 0 1,0 0 2,0 0 1,0 0 1,1 0 5,3 2 0,7 1 2,-2-1-1,3-2 0,6 0-4,-5 0-2,7 0-1,2 0 0,-2 0-2,7 0 0,-3-2 1,0-1-2,2 1 2,0 1-1,2-1 1,-1 0-3,3-1-1,1 0-2,1 1-4,1-1 1,5-1 0,2 2-1,2-3 2,0 2-2,1 0 0,-2-1 0,-1 0 1,0-1-1,-3 1 3,-1 0-1,-3-1-1,-2 1 1,-1-3 1,2 3 2,-5-2 0,1-2 0,-2 2-1,-2-1-1,1-1-2,-3 2 0,2 0 0,-1 1-1,0 1 2,-7 1-2,1 0 0,-6 1 0,-5 0 0,-1 2 0,-5 0 2,0 0 2,0 0 5,2-1 0,-2 1 2,4 0-1,-3 0-2,1 0-2,-2-2-1,0 2-2,0 0-3,0-1 1,0 1-1,-3-3-1,-4 2 0,-3-3-1,-9 3-2,0 1 0,-8 0 1,-5 0 0,-2 6 1,-4 3 1,-4 2 1,-4-1 0,-2 1 0,0-2 1,3-2 0,1 0-1,3-2 0,3 2 0,1-5-3,5 4 0,-1-4 0,1 2 0,0 2 1,-1-4 1,2 3 3,-2-2-1,1 1 1,2-4 1,0 4 1,-1-3-1,4-1 0,6 2-1,0-2-1,-1 0 0,9 0-1,-9 0-1,11 0 1,-2 0-1,0 0 1,1-2 0,1 1-1,-1 0 1,-1-2 0,0 3 0,2-3 0,0 2 0,0 0 1,-1 1-1,1-2-1,5 2 1,-5 0 0,4 0 0,2 0 0,-1 0 0,0 0 0,-1 0 0,1 0 0,2 0 0,4 0-1,-2-2-1,2 2-1,-1 0-3,0 0-2,-1 0 0,2 0 3,0 0 1,0 0 4,0 0 1,0 0-1,12 0 2,3 5-2,5-1 1,3 0 0,0-3 1,4 1-2,5-2 1,4 0-1,5-2 0,3-3 1,4-2-1,2 1 1,4-2-1,-1 0 0,0 0-1,-2 2 2,0 0-1,-4 1 2,-4-1-2,-1 2 0,-4-1 0,-4 2 1,1-1 0,-3 0 0,-2 0 0,0-1-1,-2 2 1,0-1-1,-1 1 0,-3-2 1,-1 1-1,-6 1 1,-2-1-1,-7 1 0,-2 3 0,-2 0 1,-4 0 2,0-3-2,0 3 1,4 0 2,-3 0-1,1 0-1,-1 0 2,1 0-3,-2-1 1,0 1 0,0 0-1,0-2 1,0 2-2,0 0-2,0-1 2,0 0-2,-6-3-2,-5 1 1,-7 1-3,-4-1 1,-8 3 0,-5 0 2,-5 7 2,-3 0 1,-5 2 0,-1 0 1,-2 1 1,2-2-2,-2-1 1,2-1-1,1 0 0,-1-1 0,0-1-1,1 0 0,-2 3 0,0 1 0,0 1 0,0 1 0,2 0 1,0 2 0,5-4 0,1 1 0,7 0 1,5-2 0,7-3 0,8 0 0,5-3-1,3-1 1,3 2 0,4-2 0,-2 0-1,2 0 0,-2 0 0,1 0-1,0 0 2,-1 0-1,1 0 2,-1 0-2,0 0 0,1-2 0,0 2-4,1-1 2,-2 1 0,2-2 1,0 2 1,0-3 0,11-1-1,4-2 0,7 1-1,1 1 2,5-3 0,2 1 0,2-1 0,3 0 0,2 0 0,2 0 2,0 2-2,0 1 1,3 0 0,-1 0 0,-4 3 0,1 0 0,-1 1-1,0 0-1,-3 0 0,4 0-1,0 0 1,3 0-1,0-3 1,5 0 0,1-2-1,3 1 1,3-4-2,-2-1 2,1 1-1,-4-1 1,-5 2 1,-3-1 0,-3 2-1,-7 1 1,-11 2 0,-5 2 0,-3-1 1,-5 2 0,-1 0 0,2 0 0,-7 0-1,0 0 1,0-1 0,2 1-1,-1 0 1,1 0-1,-1-1 1,1 1 1,-1 0 1,1 0 0,-1 0 1,1 0-2,-1 0-1,0 0 2,1 0-5,-1 0 2,-1 0-1,0 0 0,0-2 1,0 2-1,0 0 1,0 0 0,0 0 1,0 0-2,-1 0 0,-1-2-2,1 2-2,0 0-1,-1-1-2,1 1 0,-1-2-4,1 2-4,-1 0-5,-4 0-9,-5 0-12,-5 0-27,-6 3-66,1 6-65</inkml:trace>
  <inkml:trace contextRef="#ctx1" brushRef="#br0" timeOffset="66161.78">4167 13584 157,'0'0'5,"0"0"-1,0 0 0,0 0 5,0 0-2,0 0 1,0 0-2,0 0-3,0 0-1,0 0 0,57-64-1,-48 60 0,1 3 2,-5-1-1,2 2 2,-3-2-2,1 2 2,-2-1 0,4 1 2,-7 0-5,0-2 5,0 2 1,1 0 4,1 0 5,-2 0 0,3 0-2,4 0-2,-2-3 1,0 2 0,2 1-3,-2-3 1,0 2-4,2-3-2,2-1-1,0 3-1,1-1-2,-2 1 1,1 1-1,3-1-1,-3 0 1,1 2-1,1 0 2,2 0-1,6 0 0,-2 0 3,8 0-2,1 0 0,1 0 2,4 0-2,1 0 2,2 0-2,2 0 0,1 0-1,1 0-1,0 0 0,0 0 1,2 0-1,1 0 1,1 4 2,4-1-3,0 2 1,3-3-1,2 1 0,0 1 2,1-3-1,1 2 0,-2-2 1,2 2 0,-2-3-2,-2 3 0,-1 1 0,2-1 0,-2-1 0,1 0 0,1-1 0,0 1 0,2 0 1,1 1-1,0-2 0,3 2 0,2-1-1,0-2 1,-1 1 1,1-1-1,0 2 1,0-1-1,-4 1 0,-1-1 0,-4 1-1,-4-1 1,-3 1 0,-3-2 0,-6 2-1,-2-2 1,-3 0-4,-3 0 4,-2 0-1,-8 0 1,3-2 1,-2-1-1,-2 1-1,4-1 1,-1-1-1,-5 2 1,-1-1 1,-1 2 0,-6-1 1,1 1 0,0-1-2,-5 2 0,0-2 1,0 2-1,0-1-1,0-3 1,-6-1 0,-10 0 0,-6-2 0,-4 2 1,-1 5 1,-1-3-2,-1 1 1,1 0 0,-4 1-1,0-3-1,-6 1-2,-2 1-2,-8-1 1,-7 3-2,-6 0 1,-7 0 0,-6 0 0,-5 0 2,-3 5 2,-1 0-3,-1 0 3,2 0 1,5-3 1,0 0 1,7-1 0,1-1-2,4 2 1,2-2 0,4 1 0,0 0-1,0 2 1,0 2-2,-1 0 0,-3 2 0,-1 1 0,-1 1 1,1 0 0,2 0 0,3 0 0,4 0 0,6 0 1,7-3 0,3 1-1,8-2 0,2 2-1,5-3 0,8 1 2,-2 0-2,8-2 1,-1-3 1,0 4-1,7-3 1,0 1 3,4-2-1,-2 0 2,2 0 0,-1 0 0,-1 2-1,1-2 1,-1 0-1,0 0 1,1 0-4,1 0-1,0 0-1,0-4-1,6-1 2,9-3 0,5-1 0,2 4-2,4 0 2,0 0-2,0 5 2,2-2 0,2 2 0,0 0 1,4 0-1,2 0-1,1 0 2,5 0-1,2 0 0,3 0 1,5 0-1,3 0 0,6 0 0,3 0-2,7 0 0,4 0 1,3 0-1,4 0-2,2 0 1,4-2-3,2-1 2,-1 2 0,0-1 0,-4 0 1,-5 1 1,-2 1 1,-6 0-3,-1 0 2,-9 0-1,-5 0 0,-4 0 0,-9 0-2,-4 0 1,-7 3 0,-6 0 1,-7-1 2,-3 1 0,-6-1-2,-2 1 2,1-3-2,-5 2 0,0 0 1,-2-1-1,1 1-5,0 0-9,5 3-21,-3 0-65,3 2-79</inkml:trace>
  <inkml:trace contextRef="#ctx1" brushRef="#br0" timeOffset="67570.86">9041 13321 211,'0'0'24,"0"0"1,0 0-4,0 0-7,0 0-4,0 0-8,0 0-4,0 0 2,0 0 0,-15-14 1,15 14 1,0 0 0,0 0 2,4 2 2,7 5-2,4 2 5,3-2 1,2 0 2,2-5-2,5 0 0,2-2-2,3 0-1,4 0-1,3-6 0,3 1-3,1-1-1,5 1 1,1-2-1,2 2 0,2-2 0,1 2 1,-1-2-2,1 2 0,-5 3 0,-1-1 0,-2-1 0,-6 3-1,-1 1 1,-2-2 1,-6 2-5,-2 0 3,-9 0 0,-2 0-1,-7 0 1,-6 0 0,1 0-1,-6 0 1,0 0 1,0 0-1,1 0 1,1 0-1,-2 0-1,0 0 0,-3 0-4,-15 0 0,-9 0-2,-13 0 0,-1 0 1,-3 0 2,0 2-1,-1 1 3,-1-1 0,-1-2-1,0 0 2,-1 0 0,-2 0 1,-1 0 1,2 0-1,-2 0 1,3 0 1,0 0-2,2 0 1,6 0-1,2 0 0,5 0 0,2 0 1,11 0 0,0-2 1,8 2 3,-2-3 1,2 1 3,1-3 2,-1 3-1,8 0 3,-5-3-3,6 4 0,-1-3-2,1 4-3,3 0 0,-4-3-4,4 3 0,0 0-3,-2 0-2,1-2 1,0 2-3,1-2 0,-2 2 1,2-1 3,-1 1 1,1 0 2,0 0 0,0-2-1,0 2 1,0 0-2,4 0 0,4 0 3,4 0-2,1 0 1,0 0 0,6 0-2,0 0 1,7 0 0,-3 0-3,-2 0-1,4 0-8,0 0-15,4 0-37,2 0-1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5:41:10.11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5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10-15T05:41:25.234"/>
    </inkml:context>
  </inkml:definitions>
  <inkml:trace contextRef="#ctx0" brushRef="#br0">10245 8012,'0'0,"24"0,-24 0,25 0,-25 25,25-25,-25 25,25-25,-25 24,50-24,-50 0,49 25,-24-25,0 0,24 25,-24-25,0 0,0 0,0 0,-1 0,1 0,-25 0,25 0,0 0,-25 0,25 0,-25 0,49 0,-24 0,0 0,24 0,-24 0,-25 0,50 0,-25 0,24-25,1 25,-50 0,25 0,24 0,-49 0,25 0,-25 0,25 0,0-25,-1 25,26 0,-25 0,0 0,-25 0,25 0,-25 0,24 0,1 0,0 0,-25 0,50 0,-26 0,1 0,-25 0,25 0,25 0,-50 0,49 0,-24 0,0 0,0 0,24 0,-24 0,0 0,24 0,-49 0,25 0,0 0,0 0,-25 0,25 0,-25-24,49 24,-24 0,25 0,24 0,25 24,-24-24,-26 0,1 25,0-25,-1 0,-49 0,25 0,25 0,-1 0,-24 0,0 0,24 0,1 0,-25 0,0 0,24 0,-24 0,25 0,-1 0,-49 0,50-25,-1 25,-49 0,25 0,0 0,0 0,0 0,24 0,-24 0,25 0,-1 0,1 0,-25 0,24 0,1 0,-25 0,0 0,-1 0,-24 0,25 0,0 0,-25 0,25 0,0 0,-1 0,1 0,-25 0,25 0,0 0,24 0,1 0,-50 0,25 0,0 0,-1 0,-24 0,25 0,-25 0,25 0,0 0,0 0,-25 0,24 0,1 0,-25 0,25 0,0 0,24 0,-24 0,0 0,0 0,24 0,1 0,25 0,-26 0,26 0,-51 0,26 0,-25 0,0 0,24 0,-24 0,0-24,-25 24,25 0,-25 0,24 0,-24 0,50 0,-50 0,25 0,-25 0,25 0,-1 0,-24 0,25 0,-25 0,25 0,0 0,-25 0,25 0,24-25,1 25,74-25,49 0,-24 25,25 0,0 0,-1 0,26 0,-100 0,-50 0,-24 0,0 0,-25-25,25 25,-25 0,25 0,-25 0,49 0,-49 0,25 0,-25 0,25 0,0 0,-25 0,25 0,-25 0,24 25,-24-25,25 0,0 0,-25 0,0 0,0 0,0 0</inkml:trace>
  <inkml:trace contextRef="#ctx0" brushRef="#br0" timeOffset="6273.35">17240 1860,'0'25,"0"50,0-1,24-24,-24 24,0-24,25 24,-25-24,0 24,0 0,0 26,0-1,0 0,0-24,0-1,0 0,0-49,0 25,0-25,0 24,0-24,0 0,0 0,0-1,0 26,0-25,0 0,0-1,0-24,25 0,-25 0,50 0,-26 0,26 0,24 0,1 0,-26 0,26 0,-25 0,49 0,0 0,50 0,24-24,26-1,-26 0,1 25,-25-25,-50 25,-49 0,-25 0,-25 0,24 0,1 0,0 0,-25 0,50 0,-50 0,49 0,-49 0,25 0,0 0,0 0,-1 0,-24 0,50 0,-50 0,25 0,0 0,-1 0,26 0,-25 0,0 0,24 0,-24 25,0-25,24 0,-49 0,25 0,0 0,0 0,0 0,0 0,-1 0,26 0,-50 0,25 0,-25 0,49 0,-24 0,0 0,-25 0,0 0,25 0,-25 0,25 0,-1 0,-24 0,25 0,-25 0,50 0,-50 25,49-25,-24 0,25 25,-50-25,25 0,-1 0,1 0,-25 0,25 0,0 0,-25 0,25 0,-25 0,0 0,49 0,-49 0,75 0,-51 0,1 0,-25 0,50-25,24 25,1 0,-26-25,-24 0,25 25,-50-25,0 25,25 0,-25 0,24 0,1 0,-25 0,0 0,25 0,-50-24,-49-1,49-25</inkml:trace>
  <inkml:trace contextRef="#ctx0" brushRef="#br0" timeOffset="8785.5">17240 1885,'24'0,"26"-25,0 25,-1 0,-24 0,0 0,0 0,-1 0,26 0,-25 0,0-24,24 24,1 0,-25 0,0 0,-1 0,1 0,0 0,0 0,0 0,-1 0,1 0,25 0,24 0,1 0,-26 0,1 0,24 0,-24 0,24-25,50 0,-74 25,-1 0,1-25,0 25,24 0,100 0,-1 0,1 0,-75 0,-24 0,-26 0,-24 0,0 0,0 0,24 0,26 0,-26 0,100 0,-50 25,-24-25,-1 0,-49 0,49 0,-74 0,25 0,25 0,-50 0,49 0,-24 0,0 0,0 0,0 0,-1 0,1 0,-25 0,25 0,0 0,0 0,-25 0,49 0,1 0,-25 0,24 0,51 0,-51 0,-49 0,50 0,-50 0,25 0,-25 0,49 0,-49 0,25 0,0 0,0 25,-25-25,24 0,1 0,25 0,-25 0,24 25,1-1,-1 26,26-25,-50-25,49 0,-49 25,24-25,26 24,-75-24,25 0,-1 0,1 0,-25 25,25 0,-25-25,25 0,-25 0,25 0,-1 0,-24 0,25 0,-25 0,25 0,-25 0,25 0,-25 0,0 0,-25 0</inkml:trace>
  <inkml:trace contextRef="#ctx0" brushRef="#br0" timeOffset="10228.58">13990 6077,'25'0,"-25"-25,50 25,-26 0,-24 0,50 0,0 0,-1 0,26 0,-1-24,0 24,26 0,-1-25,-49 0,-1 25,-24 0,0-25,-25 25,25 0,-1 0,-24 0,0 0,-49 0,24 0,0 0,-24 0</inkml:trace>
  <inkml:trace contextRef="#ctx0" brushRef="#br0" timeOffset="11209.64">11237 6028,'0'0,"0"0,25 0,-1 0,1 0,-25 0,25 0,0 0,25 0,-50 0,49 0,26 0,-1 0,25 0,25 0,-49 0,-26 0,-24 0,0 0,-25 0,0 0,0 0</inkml:trace>
  <inkml:trace contextRef="#ctx1" brushRef="#br0">20824 3381 93,'0'0'31,"0"0"-4,0 0-2,0 0-3,0 0-1,0 0-1,0 0-1,0 0-3,0 0-2,-57-7-2,55 5-3,2 2-3,-2 0-2,2 0-2,0 0 3,0 0 2,0 0 1,2 0 1,10 0 0,0 0-2,8 0-1,-1 0 0,0 0-4,5 0 2,-1 0 1,0 0-2,1 0 2,4-1 0,3 0 0,1-2 0,2 3-1,2 0 0,-1 0-3,0 0 1,0 0-2,-2 0 2,0-3 0,0 3 0,-1 0-1,-1 0 0,-1 0 1,-1 0-1,0 0 2,-2 0-1,2 0-1,-2-2 1,2 0-1,0 1 1,2 1-1,-1-2-1,5 1 1,0 0-1,-2-2 0,0 3 1,0-2 1,-6 0 0,1-1 1,-3 2-2,-1-2 1,-2 1-1,0 0 0,-2 0 1,6-1-4,-2 0 4,4-2-2,2 2 0,3 0 0,2-2 1,0 2 2,4 0-3,0 1 0,-1 0 1,-1 1-1,-2 1 0,-3 0 2,-9 0-1,-2 0 0,-7 0 0,0 0-2,-1 0 2,-7 0 0,5 0 2,-5 0 0,0 0-1,0 0 0,-6 0 1,4 0-1,3 0-1,-1 0 1,0 0-1,-6 0-1,0 0 1,0 0-1,7 0 0,-1 0 4,0 0-3,1 0 3,-7 0 1,0 0 3,0 0 6,1 0 0,1 0-1,-2 0-2,3-2-6,1-3-3,-2 1-1,5-4-1,1-4 0,-2 4 1,1-7-1,1 4 1,0-4-1,1 0 0,-2 0-3,1-2 3,0 1-2,-1-2 2,-1 0 1,0-2-2,-1-2 2,-2 3-1,0-5 0,0 2 0,-1-2 0,-2-2-2,0-1 1,4-2-2,-2 0-2,1 0 0,-2 2 1,2 1-1,-3 0 7,0 3-1,0-1 0,0 0 1,0-1 1,-3-1-2,2-2 2,-1-2-8,1 1-4,-2-1 4,0 1-1,1 0 5,-1 3 2,0 2-1,1 5 0,2 1 0,0-1-3,0 0 1,0-5 0,2 3-1,3 2 1,2-1 0,-1 0 2,5 0 0,-2 1 2,0-1-1,0-1 0,0 1-1,-1 0 2,1 0-2,-2 2 2,-2 5-1,0-1 0,-2 5-1,-2-3-1,1 2 0,-2-4-1,0 4-1,0 5 4,0-7-1,0 7 2,0-2-1,0-5 0,-2 7-1,1 0 2,1 0-1,0 5-1,0-2 0,0 2 0,0-5 2,0-3 1,0 2-13,0 1 10,0 5-11,0-1 11,0 1 0,0-7-1,0 0 0,0 1-13,-2-4 11,2 5-12,-1-1 14,1 2 0,0 4 1,-2-2 0,2 2 0,0-2 0,-1 1-1,1-1 0,-2 0 0,-1-1 0,1-4 1,-1 2-1,-3 0 0,2 2 2,-5-2-2,-7 1-1,6 1 2,-9-1-2,0 1 0,-1 1 3,0 2-2,1 0 0,-1 0 0,0 0-3,-1 0 4,1 0-1,-1 0 1,0 0 0,-8 0-2,0 0 1,-1 0 1,-2 0 0,-2 0 0,0 0 1,-3-3-2,-3 1 0,2-1-2,-4-1 0,1 1 0,2 1-1,-2-1 0,4 1 0,1 0 1,1 1 1,3-3 2,2 3 0,3-3 1,1 1-1,0 1 3,1-1-2,-2-1 0,5 1-1,-4 1-2,-2 0 2,1 1-2,-3 1 2,1 0 0,-2 1 0,1 3-1,1 1 0,0 0 1,2 0-1,3-3 2,5 1-2,2-1 1,7-2 0,-3 0 0,0 2 1,0-2 0,0 0-2,0 0 0,-1 0 0,-1 0 0,1 0 1,1 0-4,1 0-2,5 0-8,1 0-8,6 0-20,-6 1-17,2 1-36</inkml:trace>
  <inkml:trace contextRef="#ctx1" brushRef="#br0" timeOffset="1232.07">18663 1809 13,'0'0'-7,"0"0"4,0 0 7,0 0 15,0 0 8,0 0 5,0 0 0,0 0-2,0 0-6,10-39-2,-10 38-6,1-1-4,-1 0-2,0 1-4,0 0-4,2 0 0,-2-1-2,0 0 3,0 1-2,0-1 0,0 2 1,0-1-1,0 1 2,0 0-1,0 0 2,0 0 0,0 0 2,0 1-1,0 13 1,0 2-1,2 8-1,-1 0 0,2 0 9,0 3-2,0 2 1,0 2-2,-1 5-10,3 1 2,1 5-2,1 3 0,-1 6 1,0 3-1,4 2 0,-2-2 4,0 2 0,1-5-1,-3-1 8,2-3-4,-4-3 1,2-2-2,-3-3-2,0-3 0,-3-4 1,1-3-3,-1-1-1,0-1 2,0 0-1,0 1 1,0 0 2,0-1-3,-3 0-2,2-4 2,-1-5 0,0 0 1,2-5-1,-2 1 3,1 1-3,1-3 3,-2 1-2,2-7 1,0 1 0,-2-3-1,2 3 0,0-2 1,0 1-2,0-6 1,0 5-3,0 1 0,0 1 0,0 4 0,0 0 0,0-1-3,7 7 2,0-5-7,-1-4-1,4 2-2,3 0-5,-6-5-2,6 4-7,-3-1-4,-3-1-13,8 0-18,-6-2-48</inkml:trace>
  <inkml:trace contextRef="#ctx1" brushRef="#br0" timeOffset="2445.13">20149 1973 31,'0'0'20,"0"0"1,0 0-2,0 0-2,0 0 0,0 0 0,0 0-3,0 0-1,0 0-2,0 0-2,-37-57 3,36 54-8,-2-1 11,1 1-7,1-4 11,-1 3-1,1-1-10,-2-5 7,3 4-10,-3-1 9,3 3-2,0 4-1,-1-1-3,1 1 0,0-2-3,0 1-3,0-1 0,-2 0-4,2 2 1,0-3 1,0 3 0,0 0 1,0 0 1,0 0-2,0 0 13,0 0-11,0 3 12,0 9 0,0 5-13,2-2 10,2 7-10,-1-2 1,0 0-1,0 4 1,-2 1-2,2 3 0,0 2-1,0 3 0,-2 1 1,2 0 0,-1 2 0,-1-3 2,2-3-1,-2 0 3,-1-2-1,2-1 2,-2 0-3,0-3 0,0 1-1,0 2 1,0 1 7,0 3-3,0 5 5,0-3-4,3 2-8,0-2 2,-1 0-2,0-2 0,1-1 1,-2-3 0,1-1 0,-1 0 0,0-9 1,-1 4 1,2-1-1,-2-3 0,0 4 0,0-2 3,0 1-3,0-6 2,2 6-2,-2-8 0,1 0 0,1 1-2,2-2 2,-2 2 1,0-4-1,1 3 1,-2-8-1,0 7 0,1-6 0,0-2 2,-1 10 0,-1-7 2,0 6 1,0 6-4,0-6 3,-1 6-5,-1 1 0,-1-7 0,2 6 1,-1-6-2,2 0 2,-1 0-1,1-7-1,0 2 2,0-7-1,0 0 2,0 0-1,0 0 1,-2 7-1,1-3-1,0 1 1,-1-1-2,2-4-2,-2 0-1,2 0-6,-2 2-9,2-2-26,-1 0-46,1 0-140</inkml:trace>
  <inkml:trace contextRef="#ctx1" brushRef="#br0" timeOffset="3331.19">21734 1976 48,'0'0'26,"0"0"4,0 0-1,0 0-4,0 0 0,0 0-5,0 0-1,0 0-2,0 0-4,-37-45-4,35 44-3,2 1-2,0 0-3,-1-2 1,1 2 1,0-1 1,0 1 1,0-2 0,0 2 1,0 0-2,0 0-2,0 0 1,0 0-1,3 12-1,1 5 3,3 7-2,-3 5 0,-1 6 0,2 4-2,-2 8 0,1 6 1,2 1 0,2 0 0,1 1 1,1-4 0,3 0 8,-1-4-2,1-1 1,-2 0 1,1 0-8,-1 0 0,-2 3 1,0 3 1,-1 0-2,-2 1 2,2 1-2,-4-5 0,3-2 1,0-3 0,-1-3 3,3-5-6,-3-2 1,2-5-1,-1 0 0,1-5 1,-1-2 0,-2-7 3,3 1-3,-4-7 0,-1 0 0,2 2 1,-5-7 1,2 0 1,-2 0-2,2 2 2,-1-2-1,1 1-3,-2-5 3,0 0-1,0 0-1,1 1 2,-1 0-2,2 2 1,-2-3-2,0 3-3,4-3-3,2 1-5,1 0-25,-1 1-64,3-2-112</inkml:trace>
  <inkml:trace contextRef="#ctx1" brushRef="#br0" timeOffset="5708.32">17523 3710 101,'0'0'28,"0"0"4,0 0-3,0 0-3,0 0-5,0 0-5,0 0-3,0 0-4,0 0-3,0 0 0,0 0-4,0 0 1,0 0-1,0 0 1,0 0-1,0 0 0,0 0 2,0 0 0,-5 3 2,-2 4 0,-3 3-3,-6 2 3,-1 2-5,-6 1 1,-5-1 0,-2 1-1,-2 2 1,2 0 2,-1-1-2,2-2 0,5 0 1,1-3 1,8-4 0,2-1 2,3-2-2,6-1 1,1 0 2,-3-2-3,3 0 4,-1 1-1,1 0 0,3-2-1,-2 0-4,2 0-2,0 3 0,-1-3 0,1 0 2,0 7 2,0 3-2,4 0 1,5 4 2,3-2-3,5 1-1,3-1 0,1-1 0,6 3 2,0-1-2,-1 2 0,2 1 1,-4-3-2,-2 2 0,-3-2 2,-6-5 0,0 2 0,-7-5 1,-3-3-1,0 2 2,-3-4-1,0 0 0,0 0 2,3 1 0,-2 1 2,0-1 0,1-1-1,0 1-1,-2-1-2,0 0-2,2 3-2,-2-3-4,0 0-1,0 0-8,0 0-15,3 0-28,-3-7-43,4-3-95</inkml:trace>
  <inkml:trace contextRef="#ctx1" brushRef="#br0" timeOffset="6153.35">17237 4004 86,'0'0'28,"0"0"2,0 0 1,0 0-5,0 0 2,0 0-4,0 0 0,0 0 0,0 0-8,0 0-2,-26 0-3,26 0-3,9-3 0,8 1 0,11-4-3,4 3-2,7 0-1,0 0-3,3 1 2,0 1 2,-2 1-2,0 0-1,-6 0 1,1 0-2,-7 3 1,-2 0-1,-9-1 0,-7-1-1,-4 1 1,-1-2-1,0 1 3,-1 1 1,1-1 4,-5-1 3,0 0 5,0 0 0,1 0-2,0 3-1,-1-3-4,0 0-3,2 0-1,-2 0-2,0 0-2,0 0-2,0 0-1,0 0-4,-2 0-8,1 0-12,-5 0-46,0 0-137</inkml:trace>
  <inkml:trace contextRef="#ctx1" brushRef="#br0" timeOffset="8008.45">17996 4231 67,'0'0'39,"0"0"-2,0 0-5,0 0-6,0 0-5,0 0-3,0 0-4,0 0-2,0 0-1,0 0-3,-9-6-1,7 6-1,2-1-2,0 1 2,0 0-1,0-1 1,0 1 1,0 0 1,0-7 0,9-3-1,4-5-1,3-5-3,2-2-1,0-3 1,-1-1-3,1-1 0,-5-3-3,-2-1 1,1-2-4,-5-1 0,-3 0 1,-2 3-2,-2 1 1,0 2-2,0 8 3,-4 3 3,1 8 1,0 3 5,1 2-3,-2 2 1,1-1-1,-1-1-1,1 1 1,3 3 0,-4 0-1,-5 0 1,-1 7 0,-3 5 1,1 2 2,2 8-3,2 1 2,2 1-1,1 2 0,1 0 1,1 1-1,-1-1-1,1-1 0,0 3-1,2-1 3,-1-2-1,2 3-1,0-3 3,0-3-2,2-1-2,3-3 2,2-4-1,-1-2-1,0-6 4,1 0-3,0 1 0,-1-6 1,3 2 0,-5-2 0,1 1-1,1-1 1,-6-1-1,0 0 1,0 0-2,8 0 1,-2 0-1,0 0 0,5 0 0,-4 0-3,5-1-2,7-4-3,-9 4-11,9-2-9,-2 0-15,-6 3-27,7-3-30</inkml:trace>
  <inkml:trace contextRef="#ctx1" brushRef="#br0" timeOffset="9040.51">18248 4079 195,'0'0'24,"0"0"1,0 0-1,0 0-3,0 0-5,0 0-9,0 0-9,0 0-2,0 0 0,-10 2 3,10-2 3,2 0 3,12 2-4,8-2 2,3 1-1,4-1-1,1 0 1,0-1 1,-1-3-2,2 0 0,-4 0 0,-1 1 0,-7 3-1,-2-2 0,-4 2-1,-2-2 2,3 1-1,-8 0 2,1 1 0,-7 0 0,0 0-1,0 0 5,1 0-2,1 0 1,-2 0 0,2-2-3,3 1-2,-2-2-3,4 1-4,-4 0-6,-3 2-7,0-1-3,0 1 3,0-2 1,0-1 8,0-1 2,-12-1 3,-1-1 5,-4 2 1,-4-2 1,6 2 2,-1 0 0,-2 1 0,7 0 1,-6-3 1,7 4 0,5-1 1,-5 0 1,6 2-1,-1-1 2,1 1 0,4 1 0,-2-2 2,2 2-3,0 0-3,-1 0-1,1 0-2,0 0 1,0 0 2,0 0-2,1 0 0,13 0-1,6 0 1,4 0-2,0 2 1,0 2-1,2 2 1,0-1-1,-1 0 2,1 0-2,-3 2 0,1-3 0,0 2 0,-3-1 1,-6-2 1,0 0-2,-5-2 1,1 1 0,0-1 0,-6-1 1,-2 2 0,-3-2-1,0 0 1,0 0-1,3 0-1,-2 1-1,0-1 0,1 2 0,-1-2 2,-1 1 1,2-1 0,-2 2 1,1-2 0,-1 2-2,2-2 2,-2 1-1,1-1 3,-1 2-3,2-2 0,-2 1 1,0-1-1,1 2 0,-1-2 0,0 0 1,3 1-2,-3-1 1,0 0 0,0 1 0,0-1 0,0 0-1,0 0 1,0 2 1,0-2-1,0 0-1,0 0-1,0 0 1,0 0-1,0 2 1,0-2-2,0 0 1,0 0 0,0 0 0,0 0 1,0 0-2,0 0 0,0 0 1,-4 3-1,-4 5 2,-2 5 0,-6 4 1,0 1 1,-4 4-1,-1 0-1,0 3 1,-2 2 1,0-2-1,3-1 1,1-5 0,7-6-1,4-4 1,6-6 2,2-3-2,-1 0 2,1 0-3,-2 1-2,1 0-1,1-1-1,-2 0-2,2 2-1,0-2-7,0 0-13,0 0-30,0 0-88</inkml:trace>
  <inkml:trace contextRef="#ctx0" brushRef="#br0" timeOffset="38524.19">17984 2877,'0'0,"0"50,0 24,0-24,0-25,0 24,0 26,0-26,0 26,0 24,-25-25,25 1,0 49,-25 74,0-98,1-1,-1 0,25-25,0 1,-50 24,50 0,-25 25,25 0,-49 50,49-50,0-50,0 1,0-26,0-24,0 25,0-25,0-1,0 26,0-25,0 0,0 49,0 0,0-24,0 0,0-1,0 1,0 24,0-49,0 0,0 25,0-26,0-24,0 50,25 0,-25-1,0 1,0-1,0 1,24 0,-24-26,0 1,0-25,0 50,0-50,25 25,-25-25,0 24,0 1,0-25,0 0,0-25,0 25,0-24,0-1,0 0,-25-49,1 74,-1-25,25 0,-25 0,25 25,0 0,0-25,0 1,-25 24,25-25,0 25,-25-25,25 25,-25 0,25-25,0 25,25 0,0 25,0 0,0 24,0-24,-25 0,24 0,-24-25,0 25,25-1,0 1,-25-25,25 25,-25 0,0-25,0 25,0-25,0 24,25-24,-25 25,0-25,24 0,-24 0,0-25,0 25,0-24,0-26,25 50,-25-50,0 1,25 24,-25 0,0 25,25-25,-25 1,0 24,0-25,0 25,0-25,25 25,-25-25,0 0,0 25,0 0,0 0,0 25,0-25,0 0,-25 50,0-50,0 25,25-1,-25 26,25-25,-24 24,-1-24,25 25,-25-50,25 0,-25 25,25-25,0 0,0 24,-25-24,-49 0,49 0,-25-49,1 24,49 25,-25 0,0-25,25 25,0 0,0-25,-25 1,25 24,25 0,-25 0,25 0,0 0,0 0,-1 24,26-24,-25 25,0 0,0-25,-25 25,24 0,-24-1,25 1,-25-25,0 25,0-25,25 0,-25 25,0-25,0 0,0 0,0 0,-25 0,25 0,0-50</inkml:trace>
  <inkml:trace contextRef="#ctx0" brushRef="#br0" timeOffset="41042.34">19348 2828,'0'25,"25"49,0 0,-25 1,24-26,1 26,-25-1,0 1,0 24,0 0,0-25,0 1,0 24,-25 0,25-24,0 24,0 25,0-50,0 26,0-1,0-50,0 1,0 24,-24-24,24-50,0 50,0-26,0 1,-25 50,25-26,0 1,0 0,-25-1,25 1,0-1,0 1,0 0,0 24,0-49,0 24,0-24,0 50,0-1,-25-24,25-1,0 1,-25-1,25-49,0 25,0 25,0-25,0 0,0 24,0-24,0 0,0 0,0-1,0 1,0 0,0 0,25 49,-25-24,0-1,0-24,0 25,0-50,0 25,0-25,0-25,0-25,-25 25,25 1,0 24,-24-25,-1 25,25-25,0 25,0-25,0 0,-25 25,25-24,-25 24,25-50,-25 50,25 0,-24-50,24 50,-25-24,25 24,0-25,0 0,0 50,25 0,-1 24,-24 1,25-25,0 24,-25-49,25 50,-25-25,25-1,-1 26,-24-25,25 24,-25-24,25 0,-25 25,0-50,0 24,0-24,25 25,0 0,-25 0,0-25,24 0,-24 0,0 0,25 0,-25 0,25 0,0-50,0 25,-25-24,24 49,-24-50,0 50,50-25,-50-24,0 49,0-50,0 50,25-25,0 1,-25-1,-25 25,25-50,-25 25,25 1</inkml:trace>
  <inkml:trace contextRef="#ctx0" brushRef="#br0" timeOffset="43752.5">19224 6127,'0'74,"25"-24,-25-1,0-49,49 50,-49-50,0 25,25-25,-25 0,0 25,0-25,0 24,0 1,0-25,0 25,0-25,25 0,0 0,-25 25,25-25,-25 25,0-25,0-25,0 25,24-25,-24 25,0-25,0 0,0 25,0-24,0 24,0-50,0 25,0 0,-24-24,24 24,0 0,0 0,0 25,0-24,0-1,0 25</inkml:trace>
  <inkml:trace contextRef="#ctx1" brushRef="#br0" timeOffset="34726.98">17559 984 143,'0'0'6,"0"0"-1,0 0-1,0 0 1,0 0-3,0 0 0,0 0-2,0 0-2,0 0 3,-16-15-2,-3 27 1,0 3 1,2-2-1,-2 2 1,1-1-1,0-1 2,1-1-2,-2 1 2,0-4 0,-2 1-4,0 0 4,-4 2-4,2 2 8,-1 3 3,1 0-3,2 1-2,4-3-6,6-4 1,5-5-2,3-3 2,3-3-1,-3 0 2,3 0 1,0 2 1,0 2 2,0-1 1,6 2 1,1-2 0,-3-1 1,6 0 0,5 3-1,-3 1 0,5 1-1,-3 3 0,2 0 0,0 1 0,3 2 0,1 0 2,2 3 2,2-2-3,2 0-2,2-1 0,-2 1-4,-3-3 1,0 0 0,-2-1-2,-1 0 1,-3-1 1,-4-2 0,-3 1 1,-4-3 1,-3-1-1,1-1-1,-4-3 2,2 1-2,2 2 2,-1 0 3,0 0 1,-3-3 0,0 0-1,0 0 0,0 2-2,1 0-2,-1-2-2,0 0-3,0 3-2,0-3-1,0 0-6,0 0-13,0 0-26,0 0-67</inkml:trace>
  <inkml:trace contextRef="#ctx1" brushRef="#br0" timeOffset="35204.01">17355 1160 51,'0'0'31,"0"0"-3,0 0-3,0 0 0,0 0-4,0 0 1,0 0 4,0 0-1,0 0-1,-4-9-3,4 6-8,0 3-3,0 0-5,0-2-4,0 0 1,10-1-2,10 0 1,10 0 1,5-1-2,8 4 1,7 0 2,3 0 0,4-2-1,4 0-1,-1 1 0,2-1 0,-4 2 2,-2 0-2,-3 3-1,-3 1 1,-3 1-2,-4-2 2,-7 2 4,-4-1-3,-5 3 4,-4-2-4,-9-2-1,2 2 0,-2 0-1,-3-2 1,2 1 1,-4-1-1,-5-1 0,0-1 1,-1 1-2,2-1 2,-1 1 1,0-1-2,-4-1 2,0 0 1,0 0-2,2 2 0,-1-2-1,0 0-1,1 1-2,1-1-8,-2 0-35,1 2-55,8-2-112</inkml:trace>
  <inkml:trace contextRef="#ctx1" brushRef="#br0" timeOffset="35993.05">19074 999 112,'0'0'21,"0"0"2,0 0 1,0 0-1,0 0-2,0 0-6,0 0-5,0 0-5,0 0 0,0 0-3,36-47 4,-26 75 0,0 5-1,-5 8-2,-1 7 0,-1 1-2,0 3 0,1-3-3,1-5-3,3-10-5,-5-14 3,7-6 5,-4-8 1,2-6 6,1 0 0,0-8 1,-2-9 3,0-1 2,-5-6 3,-2-2 4,0-1-3,0-3-6,-2-2-2,-1 0 2,0 3-3,3 2 1,0 4-1,0 2-5,8-1 0,-1 4-1,5 0-1,4 4 1,1 1-1,5 6 1,1 3 0,3 4 0,0 2-2,-3 8-1,-2 4-2,-2 6 1,-5 2-1,-3 4 4,-5 5 0,-3 3 4,-2-2 1,-1 0-1,0-3 1,-3-9-4,-3-4 1,1-7 2,5-4 2,-2 0 6,2-5 1,-1 0 0,1 0 1,-2-3-6,1-11 0,0-6-1,1-10-10,0-4 2,1-1-1,5-4-5,8 6 9,-2 1-2,3 4 0,-1 8 2,-2 6-3,-1 4-2,-4 5 2,-4 3-4,8 1 2,-2 1 0,3 3 0,6 9-1,-4 3 2,-3 4 0,-3 3 1,0-1 2,2 3 0,-3 1 0,2-1-2,-3-2-2,5-5 0,-5-3-5,0-3-8,1 1-20,-1-3-29,2 4-67</inkml:trace>
  <inkml:trace contextRef="#ctx1" brushRef="#br0" timeOffset="36725.1">19843 1255 205,'0'0'-3,"0"0"1,57-95 0,-27 56 2,5-5 7,6 0 0,2-3-1,4 1-3,1-4 1,-2 4-2,-3-3 0,0 1 1,-3 3 0,-4 1 1,-6 2 1,-7 3 0,-6 8 5,-6 8 0,-7 9 3,-4 3 2,0 4-7,0 1-3,-1-1-2,-4 3-3,-6 3 0,-5 1-1,-4 5-1,-6 8 2,-2 4-1,2 3 0,2 0-1,-2 4 1,3 1-2,0 4 2,2 3-1,3 5 1,2-1-2,2 4 2,0 1 1,4-1 1,0-2-2,4 0 2,0-2-1,5-4 0,1-4 3,3-1-1,7-5 3,4 0 0,5-5 1,3-5 0,3-5-1,3-3-1,6-4 0,1 0-2,5-8-1,-3-4 4,0-1-3,-4-1 3,-7 2 2,-9 4 1,-7 5 6,-4-3-1,-4 3 1,3-2-3,-2 2-6,-3 3-3,0-2-6,0-2-3,0-2-8,0 0-11,0 2-33,0 4-32,1 0-126</inkml:trace>
  <inkml:trace contextRef="#ctx1" brushRef="#br0" timeOffset="37288.12">20666 998 244,'0'0'3,"0"0"-3,0 0-1,0 0-1,0 0 2,0 0-2,91-9 2,-49 9 0,1 0 3,7 0 1,3-1-1,3-1 0,1-3 1,-2 0-2,4 0 2,-4 1-1,-1 1 0,-2 1-1,1 0 0,-4 1 0,-3-1-1,-3 1-1,-5 1 1,-5 0-1,-3 0 1,-2 0 0,-3 0 0,-3 0 1,2 0 0,1 0 0,5 0 7,5 1-4,9 1 2,9-1-3,7 1-5,5 1 1,5 1 0,-1-4 1,-2 3-1,-4-3 0,-3 2 0,-7-2 0,-8 0 0,-3 2 1,-9-1-1,-10-1 0,-6 2 1,-4-1-1,-8 0 1,1 2-2,-6-3 1,0 0-1,0 0-3,1 0 0,1 0 0,-1 0 2,1 0 1,-2 0 0,2 0 0,0 0-2,-1 0 1,1 0-3,-2 0-1,0 0 0,0 0-1,0 0 0,-2 0-1,-3-3-4,-9 2-2,2 0-8,-3 1-2,1-2-13,-1 1-22</inkml:trace>
  <inkml:trace contextRef="#ctx1" brushRef="#br0" timeOffset="37773.15">22177 777 99,'0'0'24,"0"0"-2,0 0-6,0 0-4,0 0-3,0 0-7,0 0 1,0 0-3,0 0 0,-28-9 2,28 9 4,10 5 0,8 3 0,10 1-2,3-1-3,2-4 1,2 3-1,0-3 0,-2 0 1,-3-2-1,-10-1 1,1 1 2,-10-2 0,-5 0 2,5 0 0,-6 2 1,-1-2-2,2 1 0,-6-1-2,0 0 2,0 0-3,0 2-1,0 2 3,0-1-3,-8 5 0,-2 1 2,-2 2-2,-3 1-1,1 1 1,-1 2 0,1 2-1,-1 2 3,-2 0-3,-2 1 0,-4-1 2,-4 4-3,1 0 3,-3 3-1,0 1 8,1 0-1,5 2-1,0-7-2,3-3-6,8-5 2,4-7-1,5-2 2,3-5-2,-2 0-2,2 0 4,-1 2-2,-1-1 1,2 1-1,-1-1-1,1-1 1,0 2-2,0-1 1,0 1-2,0-1-3,0 2-7,0 1-16,9-2-65</inkml:trace>
  <inkml:trace contextRef="#ctx1" brushRef="#br0" timeOffset="38264.18">22606 638 207,'0'0'26,"0"0"-4,0 0-5,0 0-8,0 0-6,0 0-2,0 0-2,0 0 1,0 0 0,2 5 0,-2 13 0,0 6-3,0 6 2,0 1-1,0 3-1,0 3 3,0 0 0,0-1-1,0 0 2,0-6-1,0-2 2,0-9 0,0-1-2,0-6 0,0-1-1,0 1 1,0-2 1,2 2-3,1 0 2,3 3-4,0 1 3,1 6 0,0-2-13,-2-6-15,2 3-58</inkml:trace>
  <inkml:trace contextRef="#ctx1" brushRef="#br0" timeOffset="39068.22">17076 744 165,'0'0'34,"0"0"-2,0 0-5,0 0-3,0 0-1,0 0-7,0 0 0,0 0-2,0 0-2,1-37-3,-1 35-1,0 0-6,2 1-2,-2 0-2,0 1-2,1 0 3,-1 1 1,2 17 1,-1 8 1,2 11-4,0 0 1,3 2 0,-2-2 0,2-2 1,0-2 2,0-5-2,2-1 1,-2-1 1,0-2-2,-3-8 3,0 4-1,-1-3 6,0-3 1,-2 5 2,0-8 0,0 1-1,0 7-1,0-7-1,-2 5-1,1-6-4,0-8 1,-1 9-2,2-7 0,-1 0 0,1 2-1,0-7 1,0 0-2,0 5 0,0 2-1,0-2 0,0 2 0,0-7-1,0 0 0,0 0-1,0 1-3,0 1-7,0 0-10,0-2-26,0 0-49,5 0-125</inkml:trace>
  <inkml:trace contextRef="#ctx1" brushRef="#br0" timeOffset="42592.43">2659 6363 79,'0'0'20,"0"0"-7,0 0-3,0 0-6,0 0-1,0 0-2,0 0 1,0 0 4,0 0 0,-6-16 2,7 12 1,4 0-3,2 0 3,1 1-3,1-1 1,2 1-1,0 2-1,-1-1-3,2 2 1,6 0-1,-2 0 0,9 0 2,-2 3-2,2 0 1,3 2 0,4 0 0,3-1-1,6-1 1,1 2-1,2-1 0,3-1 2,2 2-3,6-2 1,0 2 0,2 0-2,4-1 4,1 3-4,3-2 1,2 0 1,0 2 1,0-2-1,0-2-2,-1 2 1,1 0-1,0-1 2,2-1-1,0 1-1,-1-1 0,4 0 1,-2 1-1,-1-1 1,1-1 1,2-2-2,-1 0 0,1 0 2,2 0-4,0 0 4,1 0-1,0 0 0,0 0-1,2 0 1,-1 0 0,0 0-1,-1 0 1,0-2-1,1 2 2,1 0-2,1 0 0,-4 0 0,1 0 0,-4 0 0,-3 0 0,1-3 2,-4 3-1,0 0 0,-1 0 3,0 0-1,1-1 2,-1 1 0,0-1-2,-2-1 0,1-1-1,0 0 0,2-1 2,3 1 0,3-2 0,4 1-1,5-1 1,-1-2-2,4 2 2,-1 0-1,2-2 0,0 2 0,-2 0-1,1 0 2,-7 0-3,1 1 1,-5-1 1,-1 0-2,0 0 1,-3-1-1,0 2 0,3-2 1,1 1-1,2 2-1,7 0 0,-1 0 1,0 1-1,0 1 1,-4 1-2,0 0 1,-3 0 1,-2 0-1,-5 0 2,-3-2 1,-6 1-2,-3-1 1,-5 1 2,-1-2-1,-5 0 0,2 0 0,-3-2-1,-1 2-1,3 0 0,0-1-1,2-1 0,0 3 0,0-3-1,-1 0 1,-1 0 1,-4 1-1,-2 1 5,-5 0-4,-2-1 0,-3 1 0,-2 1-2,-1-1 2,-6 1 0,0 2-1,2 0 0,1 0 0,4 0-1,2 0 1,-2 0 0,2 0 0,4 0 0,2 0 0,3 0-1,-1 0 1,3-2 1,0-1-1,-1 1 1,-2-3-1,-3 0 0,-3 0 0,-7 3 0,-2 0 0,-7 1 0,-2-3 2,2 3-2,-2-1 2,0 0-2,-1-1 2,-1 1-1,-5 0 0,2 2 1,-5-3 0,3 1 0,-1 2 0,4-5 1,-5 3-1,-1-1 0,4 2 0,-6 1 1,0-2-2,0 2-1,1 0 0,1-2-2,-1 2-3,0-1-4,-1 1-5,0 0-5,0 0-26,-1 5-150</inkml:trace>
  <inkml:trace contextRef="#ctx0" brushRef="#br0" timeOffset="64576.68">8484 9525,'0'0,"0"0,0 0,49 0,26 0,-1 50,-24-50,49 24,0-24,-25 0,1 0,-1 0,-24 0,24 0,-24 0,24 0,-24 0,49 0,-24-24,24 24,0 0,-49 0,49 0,0 0,-25-25,-49 25,0-25,49 0,-74 25,25 0,50 0,-75-25,25 25,-1 0,1 0,0 0,0 0,0 0,24 0,-49 0,25 0,-25 0,25 0,0 0,-25 0,24 0,-24 0</inkml:trace>
  <inkml:trace contextRef="#ctx0" brushRef="#br0" timeOffset="70896.05">17066 6697,'25'0,"-25"-25,25 25,-1 0,26 0,24 0,-74-24,25 24,25-25,-50 25,49 0,-49 0,25 0,25 0,-1 0,26 0,49 0,25 0,24 0,-49 0,-24 0,24 0,-75 0,-24-25,0 25,-25 0,49-25,-24 25,50 0,73-25,26 25,-50 0,-25 0,-24 0,-1 0,-49 0,25 0,-50 0,24 0,1 0,25-24,-1-1,75 25,0 0,-24 0,49 0,-25 0,-25 0,0-25,-49 25,-1 0,1 0,-25 0,-25 0,24-25,1 25,0 0,-25 0,25 0,0 0,-25 0,24 0,-24 0,50 0,0 0,-26 0,26 0,0 0,-1 0,-24 0,0 0,0 0,0 0,-25 0,24 0,26 0,-50 0,25 0,-25 0,25 0,-1 0,-24 0,25 0,0 0,0 25,-25-25,25 0,-25 0,24 0,1 0,-25 0,25 0,0 25,0-25,24 0,-24 25,49-1,75 1,-50-25,50 0,-49 0,-26 0,-24 0,-26 0,-24 0,25 0,-25 0,0 0,25-25,0 25,-25 0,25 0,-25 0,49 0,-49 0,25 0,0 0,0 0,-25 0,24 0,-24 0,50 0,-50 0,25 0,-25 0,49 0,-49 0,25 0,-25 0,25 0,-25 0,0 0,0 25,25-25,0 0,-25 0,24 0,-24 0,25 0,0 0,-25 0,0 0,0 0,25 0,-25 25,0 0,0 0,0-1,0 1,0 50,0-26,0-24,0 0,0 0,0 0,0-1,0-24,0 50,0-25,0 0,0 24,0-24,0 0,0 0,0-25,0 24,0 1,0-25,0 25,0 0,0 0,0-1,0-24,0 25,0 0,0-25,25 25,-25-25,0 49,0-49,0 25,0-25,-50 0,25 0,0 0,-49 0,24 0,1 0,-1 0,25 25,-24 0,24-25,0 0,-24 0,-1 0,0 0,1 0,-1 0,1 0,-1 0,0 0,1 25,-51-1,51 1,-26 25,1-50,0 0,-1 0,1 0,24 25,1-25,-1 0,-24 24,-1-24,-24 50,25-50,-26 0,1 50,49-26,1 1,24-25,-49 0,49 0,-50 0,26 0,-75 0,49 0,-24 0,0 0,0 0,-1 0,51 0,-26 0,26 0,-26 0,1 0,-25 0,0 0,-50 0,74 0,-49 0,25-25,49 25,-24 0,24 0,50 0,-24 0,-1 0,25 0,-25 0,0 0,0 0,-24 0,-26 0,26 0,24 0,0 0,-24 0,49 0,-50 0,25 0,0 0,1 0,-1 0,0 0,25 0,-25 0,-24 0,-1 0,-24 0,-26 0,51 0,-26 0,26 0,24 0,0 0,25 0,-25 0,25 0,-25 0,1 0,-1 0,25 0,-50 0,50 0,-25 0,1 0,24 0,-25-24,0-1,0 0,25 0,-25 0,-24-24,49 24,0 0,-50 0,25-24,-24-26,24 51,50-125,-25 124,0 0,-25 0,25 25,0-24,0-1,0 25,0-25,0 25,0-25,0 25,0-25,0 1,0-1,0 0,0 0,0 0,0 1,0 24,0-25,0 25,0-25,0 25,0-25,0 0,0 0,0 25,0-49,0 49,0-50,0 50,0-25</inkml:trace>
  <inkml:trace contextRef="#ctx0" brushRef="#br0" timeOffset="87985.03">17488 7466,'0'0,"0"25,0-25,0 50,24-50,1 0,-25 49,0-24,0-25,25 50,-25-26,0 1,25 25,-25-25,0 24,0-24,0 49,0-49,25 25,-25 0,0-26,0 51,24-50,-24-1,0 26,0-25,0 24,0 1,0-25,0 0,-24 24,24-49,0 50,0-1,0-49,0 50,0 0,0-26,0 1,0 25,0-50,0 49,0-49,0 25,0 0,0 0,0 24,0-24,0-25,-25 50,25-50,0 25,0-25,0 0,-25 0,25 0,0-25,-25 25,25-25,0 0,0 25,0-25,0 1,-25-1,25 25,0-25,-24 25,24-25,0 25,0-25,0 1,0-1,0 25,0 0,24 0,1 0,-25 0,0 25,25-25,-25 24,0 1,25-25,-25 0,0 25,0-25,0 25,0-25,25 25,-25-25,0 24,24-24,-24 0,25 0,-25 25,25-25,-25 0,25 0,0-25,0 25,-25-24,49-1,-49 0,99-99,-74 99,25 25,-25-49,24 49,-49-25,25 25,-25-25,0 25,25 0,-25-25,25 25,-25 0,-50 0</inkml:trace>
  <inkml:trace contextRef="#ctx0" brushRef="#br0" timeOffset="92413.28">17860 7392,'0'0,"25"0,-25 25,0-25,24 0,1 24,25 26,24-50,-24 25,49 24,25 1,-74-25,24-25,-49 25,0-1,-25-24,24 0,-24 0,25 25,-25-25,50 50,-25-50,74 74,-74-24,-1-25,1 24,25-49,-25 25,-25 0,25 0,-25-25,24 25,-24-1,25-24,0 0,0 0,24 25,-24 25,0-50,49 25,-49-1,25 1,-50-25,25 0,-25 25,24-25,-24 0,25 0,0 25,25 0,-1-1,1 26,49 0,-25-1,1 1,-1-50,1 49,-50-24,24 0,-24-25,0 0,0 25,-1-25,1 25,0-25,-25 0,25 24,-25-24,49 0,-24 0,0 25,0 0,-25-25,25 0,-1 0,-24 0,25 0,-25 0,0 0,-25 0,1-25,24 25,-25-25,25 1,-25-1,0 25,25-25,-25 25,25-25,-24 25,24-25,-25 1,25 24,0-25,0 25,-25-25,25 25,0-25,-25 25,0-25,25 25,0 0,50 0,-25 25,0 0,24 25,-24-50,-25 24,0 1,25-25,-25 0,0 25,0-25,25 0,-25 0,24 0,-24 25,25-25,-25 25,0-25,0 0,25 0,-25 0,0 24,25-24,-25 0,0 25,0-25,25 0,-50 25,-25-25,-24 0,-25 25,-1-25,-24 0,75 0,24 25,0-25,25 24,-50-24,50 25,-24-25,24 0,-25 0,25 25,-25-25,25 0,0 0,0-25,0 0,0 25,-25-24,25 24</inkml:trace>
  <inkml:trace contextRef="#ctx0" brushRef="#br0" timeOffset="95612.46">18604 7317,'25'25,"-1"-25,26 25,-25-25,0 25,24-25,-24 25,25-1,-50-24,25 0,-1 25,1 0,50-25,-26 50,1-1,49 1,-25-1,-24-24,24 25,26-1,-51-49,26 50,-51-25,1-25,50 49,-51-49,1 0,50 25,-26 0,1 0,-25-25,24 25,-24-25,25 25,-25-1,-1-24,51 50,-50-50,49 25,-24 0,24 24,0-49,-24 25,24 25,-24-50,49 49,-49 1,24-50,-49 0,0 0,-25 25,25-25,0 0,24 24,1-24,-1 0,1 25,-25-25,24 0,1 0,-50 0,50 0,-1 25,26-25,24 25,25-25,0 25,-75-25,-24 0,25 0,-50 0,25 0,24 24,-49-24,50 25,-50-25,25 0,0 0,-25 0,0 0,24 0,-24 0,25 25,-25-25,25 0,0 0,-25 25,-25-25,0 0,0 0,1 0,-1 0,-25-50,1 25,24 25,0-49,0 49,25 0,0-25,-25 25,25 0,-25 0,1-25,-1 25,25-25,0 25,0 0,0 0,0 0,25 0,-1 0,1 0,-25 0,50 0,-50 25,50-25,-50 0,24 25,-24-25,25 0,0 25,-25 0,25-25,-25 0,0 24,25-24,-25 25,0 0,0-25,-25 25,0-25,0 25,-24-1,24-24,0 25,-25-25,50 25,-25-25,1 0,24 25,-25-25,25 0,-25 0,25 0,-25 0,25 0,-25 0,1 0,-1 0,25 0</inkml:trace>
  <inkml:trace contextRef="#ctx0" brushRef="#br0" timeOffset="99507.69">19770 7293,'-25'0,"25"0,-25 24,25-24,-25 50,-24-50,24 50,0-26,-25 26,26-25,-1 0,0-1,0 1,0 0,1 0,24-25,-50 25,50-1,-25-24,25 25,-25 0,25-25,-24 50,24-50,-25 24,25 1,-25-25,25 25,-25 0,0 0,1-1,24 1,-25 25,0-50,25 25,-25 0,25-1,-25-24,1 50,24-50,0 25,0-25,0 25,-25-1,25 1,-25-25,25 50,-25-50,25 49,0-24,-49 0,49 0,0 0,0-1,-25-24,25 25,0 0,-25 0,25-25,-25 25,25-1,-25 26,25-50,-25 50,25-50,-24 24,24-24,0 25,0-25,0 25,-50 0,50-25,0 25,-25-25,25 24,0-24,0 25,-25-25,25 25,-24 0,24 0,-25-25,0 24,25-24,0 0,-25 25,25 0,0-25,0 0,0-25,0 0,0 1,0-1,0 25,0-50,0 25,0 1,0-26,0 0,0 26,0-1,0 0,0 25,0 0,0 0,0 25,0-25,0 25,0-1,0 1,0-25,0 25,0 0,0-25,0 25,0-25,0 24,0-24,0 25,0 0,0 0,0 0,0-1,0-24,0 25,0-25,25 0,0 0,-25 0,25 0,-25 0,24 0,1 0,-25 0,25-49,-25 24,50 25,-50-25,49 0,-49 0,25 25,0 0,0 0,0 0,-25-24,24 24,1 0,0 0,0-25,0 0,-25 25,24 0,1-25,-25 25,0 0,-25 0,25-25,0 25</inkml:trace>
  <inkml:trace contextRef="#ctx0" brushRef="#br0" timeOffset="106619.09">17264 9203,'0'0,"25"0,-25 0,25 0,-25 0,50 0,-50 0,24 0,1 0,0 0,25 0,-1 0,50 0,1 0,-1 0,50 0,-25 0,0 0,-25 0,-49 0,49 0,-25 0,1 0,-1 0,-24-25,-1 25,26 0,-26 0,75-25,-49 25,-1 0,1 0,-26 0,26 0,-1 0,-24 0,-1 0,-24 0,25 0,-26 0,26 0,-50-25,50 25,-50 0,24 0,26 0,0 0,24 0,50 0,25 0,25 0,-75 0,0 0,0 0,-49 0,-1 0,-24 0,0 0,0 0,25-25,-26 25,51 0,-1 0,25 0,-49-24,49 24,-24-25,-1 25,-74 0,50 0,-26 0,-24 0,50 0,0 0,49 0,25 0,-25 0,-24 0,-1 0,-24 0,-1-25,-24 25,0 0,-25 0,25-25,-25 25,49-25,-49 25,25 0,-25 0,50 0,-26 0,26 0,-25 0,0 0,-1 0,-24 0,25 0,0 0,-25 0,50 0,-50 0,49 0,-24 0,0 0,0 0,-25 0,0 0,24 0,1 0,-25 0,25 0,-25 0,25 0,-25 0,0 0,0 25,25-25,-25 25,0 0,0 0,0 24,0-49,0 25,24 0,-24 0,0-1,0-24,0 25,0 0,0-25,0 25,0-25,0 49,0-24,0 0,0-25,-24 25,24-25,0 25,0-25,0 0,0 24,0 1,-25 0,25-25,-25 50,25-26,0 1,0 0,0-25,0 25,0 0,0-25,0 24,0 1,0 0,0 0,0 0,0-1,0-24,-25 0,25 25,-25-25,1 0,-26 0,25 0,-24 0,-1 0,-24 0,24 0,0 0,26 0,-26 0,25 0,0 0,-24 0,24 0,-25 0,1 0,-1 0,-24 0,-1 0,26 25,-26-25,26 0,-26 25,1-25,-25 0,49 0,0 0,26 0,-26 0,50 0,-25 0,-24 0,24 0,-50 0,1 0,-50 0,0 0,25 0,24 0,1 0,49 25,0-25,25 0,-25 0,1 0,-1 0,0 0,-25 24,26-24,-26 0,0 0,-24 25,0-25,-26 0,51 0,-1 0,1 0,24 0,-25 0,25 0,-24 0,24 0,-25 0,25 0,1 0,-26 0,50 0,-25 0,25 0,-25 0,1 0,24 0,-50 25,0-25,1 0,-1 0,-24 0,49 0,0 0,25 0,-25 0,1 0,-1 0,0 0,0 0,-24 0,-1 0,25 0,-24 0,-1 0,25 0,-25 25,1-25,49 0,-25 0,0 0,0 0,1 0,-1 0,0 0,-25 0,26 25,-1-25,0 0,0 0,0 0,-24 0,24 0,0 0,-24 0,24 0,0 25,0-25,0 0,1 0,-26 0,50 0,-50 0,26 0,-1 0,-25 0,1 0,24 0,-25 0,1 0,-1 0,25 0,0 0,-24 0,49 0,-25 0,25 0,-25 0,25 0,-25 0,-24 0,-1 0,25 0,0 0,-24 0,-1 0,25 0,25 0,0 0,0-25,0 0,0 25,0-25,0 0,0 0,0 25,0-24,0 24,0-25,0 0,0 25,-24-25,24 25,0-25,0 1,0-1,0 0,-25 0,25 25,0-25,-25 25,25-24,0 24,0-25,-25 0,25 0,0 0,0 25,0-24,0 24,0-25,-25 25,25-25,-24 0,24 25,0-25,0 25,0-24,0-1,0 0,0 25,0-25,0 25,0-25,0 1,0 24,0-25,0 25,24-25,-24 0,0 25,25 0,-25 0,0 0,25 0,0 0,-25 0,0-25,-50 1,1 24,24 0,0-25,25 25,-50 0,50-50</inkml:trace>
  <inkml:trace contextRef="#ctx0" brushRef="#br0" timeOffset="111424.37">10890 11435,'0'0,"24"0,-24 0,25 0,0 0,-25 0,0 25,25-25,-25 0,25 0,-1 0,-24 0,25 0,-25 0,25 0,0 0,0 0,-1 25,1-25,0 0,0 0,0 0,-1 0,-24 0,50 0,-25 0,0-25,24 25,-24 0,0 0,25 0,-26 0,1 0,50 0,-51 0,26 0,-25 0,49 0,-24-25,-1 0,1 25,0-25,-1 25,-24-24,25-1,-26 25,1 0,25 0,-25 0,-1 0,1 0,-25 0,25 0,0 0,0 0,-25 0,24 0,1 0,25 0,-50 0,50 0,-26 0,26 0,-25 0,0 0,24 0,1 0,-1 0,-24 0,50 0,-51 0,1 0,0 0,-25 0,50 0,-50 25,24-25,1 0,25 24,24-24,-49 0,25 25,-1-25,26 0,-26 0,-49 0,25 0,0 0,0 0,0 0,24 0,-24 25,49-25,1 0,-50 0,-1 25,-24-25,25 0,25 0,-50 0,25 0,49 0,-24 0,-1 0,1 0,-1 0,26 0,-50 0,-1 0,26 0,-25 0,0 0,-1 0,51 0,-50 0,24 0,-24 0,74 0,-74 0,25 0,-1 0,1 0,-25 0,0 0,-1 0,26 0,-25 0,0 0,49 0,-49 0,0 0,24 0,1 0,-25 0,-1 0,26 0,0 0,-1 0,26 0,-1 0,25 0,25 0,-49 0,-26 0,1 0,0-25,-26 25,1-25,0 25,-25 0,25 0,0 0,-25 0,24 0,26 0,-50 0,25 0,0 0,-1 0,26 0,-25 0,24 0,26 0,-1 0,1 0,-1 0,-24 0,-1 0,-24 0,25 0,-50 0,25-25,24 25,1-24,-25 24,-1 0,1 0,-25 0,25 0,-25 0,25 0,-25 0,49 0,-49 0,50 0,-25 0,24 0,1 0,0 0,-1 0,1 0,-25 0,24 0,-24 0,-25-25,25 25,0 0,-25 0,25 0,-1 0,1 0,-25 0,25 0,-25 0,25 0</inkml:trace>
  <inkml:trace contextRef="#ctx0" brushRef="#br0" timeOffset="116344.65">8062 12898,'25'0,"-25"0,24 0,-24 0,25 0,0 0,-25 0,0 0,25 0,0 0,0 0,-25 0,24 0,26 0,0 25,-1 0,-24-25,25 0,-1 0,-24 0,0 0,0 0,-1 0,26 0,-25 0,0 0,24 50,-24-50,25 24,-26-24,51 0,-50 0,-1 0,1 0,-25 0,25 0,0 0,-25 0,25 0,-25 0,24 0,1 0,0 0,0 0,0 0,24 0,1 0,-25 0,0 0,24 0,-49 0,25 0,0 0,0 0,24 0,-49 0,50 0,-1 0,-49 0,50 0,-25 0,0 0,-1 0,1 0,0 0,0 0,24 0,-49 0,50 0,-25 0,-25 0,49 0,-24 0,0 0,-25 0,25 0,24 0,-24 0,0 0,-25 0,50-24,-50 24,24 0,1 0,0 0,25 0,-50 0,25 0,-25 0,24 0,-24 0,25 0,0 0,0 0,0 0,-1 0,-24 0,25 0,-25 0,25 0,0 0,-25 0,25 0,-25 0,24 0,-24 0,25 0,0 0,0 0,-25 0,25 0,-1 0,-24 0,25 0,-25 0,25 0,0 0,-25 0,25 0,-25 0,24 0,-24 0,25 0,0 0,-25 0,25 0,-25 0,25 0,-25-25,24 25,-24 0,25 0,-25 0,25 0,0 0,24 0,1 0,0 0,-50 0,24 0,1 0</inkml:trace>
  <inkml:trace contextRef="#ctx0" brushRef="#br0" timeOffset="131256.5">4540 17487,'24'0,"-24"0,25 0,25 0,-1 0,1 0,24-25,1 25,-26 0,1-24,-25 24,25 0,24 0,-49 0,49 0,-24 0,24 0,-24 0,24 0,-24 0,24-25,-24 25,24 0,1 0,-1 0,25 0,-24 0,24 0,0 0,-49 0,-1 0,-24 0,25 0,-25 0,-1 0,26 0,-25 0,24 0,-24 0,50 0,-26 0,-24 0,0 0,24 0,1 0,-25 0,0 25,-25-25,49 0,-24 0,0 0,24 0,26 0,-25 0,24 0,-24 0,24 0,0 0,1-25,49 25,-75 0,26 0,-1 0,-24 0,-1 0,1 0,0 0,-1-25,1 25,0 0,-1 0,-24 0,25 0,-1 25,1-25,24 25,1-25,-26 0,26 0,-26 0,-24 0,25 0,-1 0,1 0,-1 0,26 0,-26 0,1 0,49 0,-24 0,-1 0,-24 0,24 0,-49 0,25 0,-50 0,24 0,26 0,-50 0,25-25,0 25,-1 0,51 0,-50 0,-1 0,1 0,25 0,-25 0,24 0,1 0,-25 0,24-25,1 25,49 0,-49 0,-1 0,1 0,-25 0,49 0,-49-25,0 25,0 0,-1 0,1 0,50 0,-51 0,26 0,-25 0,24 0,-49 0,25 0,-25 0,0 0,25 0,0 0,0 0,-1 0,1 25,0-25,0 25,0-25,-1 0,-24 0,25 0,-25 0,25 0,0 0</inkml:trace>
  <inkml:trace contextRef="#ctx0" brushRef="#br0" timeOffset="144640.27">2456 13543,'0'0,"-25"0,25 0,0 0,0 25,0-25,-49 25,49 0,0 0,-25-25,0 24,25-24,0 0,0 25,-25 0,25-25,0 25,-25 0,25-1,-24 1,24 0,-25 0,25 49,0-49,-25-25,25 74,0-49,-25 25,25-25,0 49,0-49,0 0,0-1,0-24,0 50,0-50,0 25,25-25,-25 25,25 0,-25 24,25-24,-1 0,-24 0,0-25,0 49,0-49,25 0,-25 50,0-50,0 25,0-25,0 49,0-49,0 25,0 0,0 0,0-25,-25 24,1 26,-1-25,-25 0,50-1,-25-24,1 25,-1-25,25 25,-50-25,50 25,-49-25,49 0,-25 25,0-1,0-24,25 25,0-25,-25 0,25 0,0 0,-24 0,24 25,0-25,0 0,24 0,-24 25,25-25,-25 25,0-25,25 0,-25 0,0 24,0-24,50 0,-26 25,-24 0,0 0,25-25,0 25,0-1,-25-24,0 25,25 0,-25-25,0 25,0-25,0 25,24 0,-24 24,0-49,25 25,-25 25,0-50,0 49,0 1,0-25,0 24,0-24,0 25,0-26,0 1,0 0,0 0,0 0,0-1,0 1,0 0,0 0,0 0,0 24,0-49,0 50,0-25,0-1,-25 1,25 0,0 0,0 0,-24-25,24 49,0-49,0 25,0-25,0 25,0 0,0-25,0 25,0-25,0 24,0 1,-25-25,25 25,0 0,-25 0,25 24,0-49,0 25,0-25,0 25,0 0,0-25,0 24,0-24,0 25,0-25,0 25,0 0,0-25,0 25,0-1,0 1,25 0,-25 25,0-50,25 49,-25-24,24 25,1-1,-25-24,0 0,0 0,25-1,-25-24,0 25,25-25,-25 25,0 0,0-25,25 0,-25 0,0 0,0 25,24-25,1 0,-25 0,0 24,25-24,-25 0,0 0,25 0,-25 0,25 0,-1 0,-24 0,25 0,-25 0,25 0,0 0,-25 0,25 0,-25 0,24 0,-24 0,25 0,0 0,-25 0,25 0,-25 0,25 0,-1 0,-24 0,0 0,25 0</inkml:trace>
  <inkml:trace contextRef="#ctx0" brushRef="#br0" timeOffset="146856.38">2406 13519,'0'-25,"0"25,0-25,25 25,-25 0,50-25,-50 25,0 0,25-25,-1 1,1 24,0 0,-25 0,25-25,0 25,-25 0,24 0,1-25,0 25,-25-25,25 25,-25 0,0 0,25 0</inkml:trace>
  <inkml:trace contextRef="#ctx0" brushRef="#br0" timeOffset="185736.62">7764 14932,'0'0,"50"0,24 0,-24 0,-1 0,51 0,24 0,49 0,51-24,-1 24,25 0,25 0,0 0,-25 0,-25 0,-25 0,26 0,-26 0,0 0,1 0,24 0,25 0,25-25,0 25,0 0,-25 0,-75 0,26 0,-75 0,0 0,-25 0,-49 0,24 0,1 0,-26 0,1 0,-1 0,1 0,-25 0,49 0,-49-25,0 25,24 0,-24 0,25 0,24 0,1 0,-1 0,0 0,1-25,49 0,0 25,0 0,-50-24,26 24,-26 0,0 0,-24 0,24 0,-49 0,25 0,-1 0,26 0,-1-25,1 25,24-25,0 25,-24-25,49 25,-50-25,25 25,0 0,1 0,24 0,-50 0,0-24,75 24,-74 0,24 0,0 0,-49-25,-1 25,26 0,-1-25,1 25,-1 0,-24 0,-1 0,26 0,-26 0,26 0,24 0,50-25,-50 25,25 0,50-25,-26 1,26 24,-25 0,-50-25,50 25,-25-25,0 0,-74 25,-1 0,1-25,-1 1,-24 24,0 0,-25 0,50 0,-50 0,24 0,51 0,-26 0,1 0,49 0,-49 0,24 0,-24 0,0 0,-26 0,1 0,0 0,0 0,0 0,-1 0,1 0,-25 0,25 0,-25 0,2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5:50:06.0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25 9947,'0'0,"25"0,-25 0,25 0,-25 0,0 24,25-24,0 0,24 25,-49 0,0 0,25 0,0-25,-25 25,25-1,-25-24,0 25,0-25,24 0,1 0,0-25,-25-24,25 24,-25 0,25 25,-1-50,-24 26,0-1,25 0,-25 0,25 0,25-24,-50 49,24-25,1 0,0 25,-25 0,25-25,-25 25,25-49,-1 49,1 0,-25-25,0 25,0 0,2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0" timeString="2020-10-15T05:44:59.07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97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20-10-15T05:47:44.918"/>
    </inkml:context>
  </inkml:definitions>
  <inkml:trace contextRef="#ctx0" brushRef="#br0">3950 3352 106,'0'0'37,"0"0"-4,0 0-1,0 0-2,0 0-4,0 0-4,0 0-6,0 0-2,0 0 0,-38-85-6,38 69 0,2 7-2,6-4-2,3 1-3,1 2-2,9-4 2,-1 4-2,6 0 1,-2 3 0,3 3 0,-1-1 0,-8 4-1,0 1-1,-2 0 1,-6 10 4,3 5-3,-10 4 2,-3 5 1,0 2 0,-5 2-1,-6 3 0,-1-1 1,-2 1-2,1-3 0,-1-1 0,2-6 0,6-5 0,2-8 0,-1-1 3,4-2-1,-3 0 2,4-1 1,0-4 0,-2 0 0,2 0 1,0 0 1,0 0 0,0 0-5,0 0 1,0 0-2,2-7 1,9-4-1,2-5 3,3 1-3,0-4 0,4-3 1,2 0 0,0-2 1,1-2 1,1 0-1,-1 1 1,-2 2-1,-1-1-3,0 3 1,-5 3-2,-4 6 5,-1 2-3,-4 2 0,0 2 1,0-2-3,-2 5 3,-1 0 0,-3 3 0,0-1 0,0 1 0,0-2-2,3 1 1,-2-1-1,1 1 0,-2 1 1,1-2-2,-1 2 1,1-2-2,-1 2-1,0-1 0,1 1 1,-1 0-1,0 0 1,-1 8 1,-7 7-2,-3 5 7,1 4-4,-1 0 3,-3 1-3,2 2-1,1-3 0,-1 0-1,5-3 0,2-4 0,2 0 1,3-1 0,0 2 0,5 4 0,2-4 0,3-1 0,4-3 0,0-3 0,3 2 0,1-2 1,4-4 0,3-3-1,1 0-1,1-4 1,1 0 0,0 0 1,-1 0-1,-1-7 0,0 1 1,-3-1 0,-4-1 0,-5 2 2,-5 3 0,-5 1 2,-4 2 0,0-1 0,0 1 0,2 0 0,-1-2-1,2 2-1,-2-1 0,0 0-3,1-1 0,3-1 0,-2-2-3,1 2 0,-1 2-1,-1-2-2,3 1 0,1-1-5,1 0-6,-4 0-22,3 1-29,-2 1-75,-4 1-75</inkml:trace>
  <inkml:trace contextRef="#ctx0" brushRef="#br0" timeOffset="3550.2">4346 4076 158,'0'0'18,"0"0"1,0 0 4,0 0 0,0 0 1,0 0-1,0 0-1,0 0-1,-42-81 0,35 73-1,4 0-2,0 3-1,2 2-1,-2-1-3,1 0-2,-1 0-3,1 0-3,2 4 0,-3 0-3,3 0-1,0-2 0,0 2-3,0-3-2,0 3 3,0 0-3,0 0 3,0 0 1,0 12 2,0 3-1,5 7-1,0-2 0,0 3 0,0 3 0,2 2 0,-1 5 2,1 1-2,-3 4 0,2 2 0,0 3-2,-2 1 2,2 1 2,-2-1-2,-1-2 0,2 1 1,-3-4-1,3-1 0,-2 0 0,1-1 2,2 0 0,0-2 0,-2 3 0,0 0-1,2 1 0,0 1 2,1 1-3,-1-2 2,0 0 0,-2-5 0,2-1 0,-1-1 1,0-3 1,-2-2-2,0-7 3,-1-1-3,0-7 0,-2 0 0,2 0 0,-2-7-1,0 1 1,0-6 1,0 0 0,0 0 2,0 1-1,0 0 0,0 1-3,0-1 1,0 1 0,0 0 2,0-1-3,0 1-1,0-1 1,0 1-2,0-1 3,0 1 0,0-1 1,0 1 3,0-1-2,0-1-2,0 0-1,0 2-1,-4-2-1,-3-2 2,0-2-1,-4-7 0,0 1 1,0-3-3,-1-3-1,1 1 3,2 5-4,1-4 4,-1 2 0,3 4-2,-4-6 4,3 2-2,1 4 0,-3-5 0,-1 1 0,3 4-2,0-4 4,2 5-2,2 3 1,-2-4 1,2 5-2,0-2 0,-2-3 0,4 4 0,-2-1 1,2 2 0,1 3 0,-2-4 0,0-1-1,1 0 0,0 0 0,1 5 0,-2-1 1,2 1-1,0-1 0,0-2 0,0 3-1,0 0 0,0-2 0,0 2-1,0-2 0,0 2 1,0 0-2,0 0 3,0 4 0,6 9 1,1 3 1,2-1-1,1 0 0,-1 1 0,1 2 0,0-1-1,-1 1 1,-2-1-2,-2-5 4,0 3-2,1 0 2,-3-3-2,1 2 0,0 1-2,0-5 1,1 3 0,-2-4-1,1 1 2,-1 0-1,-1-2 1,4 1-2,-5-6 2,0 2-1,0-2 1,1 2-1,0-1 1,-1 1-1,-1-5 0,0 0 0,0 0 3,2 2-2,-2-1 0,1-1 1,-1 2-2,2-2 2,-2 0 0,0 2 0,0-2 0,8 0 0,-1-5-5,5-7 3,2-3-1,0-4 0,1 0 2,0-2-2,1-1 1,3-2-4,-1 2 4,0-2-3,-1 4 4,-4 4-1,-3 2 1,-1 2-1,-5 5 0,1-1 1,2 0-2,-6 6 2,2-1-1,-2-2 0,2 3 0,-1-3-1,1 2 0,-3 3 0,1-4 0,2 1 1,0 1-1,0-1-2,-3 3 2,0-2-1,0 2 1,2-2-2,-1 1 0,1-1 0,0 2-3,-1-2-8,-1 2-25,2 0-63,-1-3-135</inkml:trace>
  <inkml:trace contextRef="#ctx0" brushRef="#br0" timeOffset="4643.26">3152 5755 262,'0'0'24,"0"0"2,0 0-4,0 0-3,0 0-5,0 0-5,0 0-4,0 0-3,0 0-1,-7-7 2,7 3-1,3 3 0,8-1 1,6-3-1,2 3 1,6-1 1,-3 1 0,1-1 2,1 1 0,1-1-3,-2-1 0,3 1 1,-2 0-2,2 1 0,0 2 1,2-2-1,-1 2 0,2 0 0,3 0 3,3 0-2,5 0 0,5 0 2,4 0-3,6 0 0,3-3 1,6-4-2,1 2 0,4-5 1,2 1 1,1-1 1,-1 0-1,1 1-1,-2 0 1,-4 0-1,-3 1-2,-5 2 1,-1 2-2,-3-1 1,-2 2 1,-4 0 0,2-1 0,5 0 0,-1-1-1,5-2 1,5 0 0,3-1 0,3 3 1,-1-3-2,2 1 2,-2 2-2,-2 0 1,-3 1-1,-5 4 3,-4-3-3,-5 3 1,-6 0 0,-4 0-2,-4 0 2,-3 0-2,-4 0 1,0 0 0,-4 0 0,3 0 0,-1 0 1,2 0-1,1 0 0,2 0 1,0-2 0,-2-1 0,2-1 0,-3 1 1,0 1-1,-10 0 1,0 1 0,-5-1-1,-8 2 0,-1 0-3,-5 0 1,0 0 0,0 0 0,2-2-3,-2 2-2,0 0-9,-3 0-14,-15 0-31,-8 0-59,-7 0-97</inkml:trace>
  <inkml:trace contextRef="#ctx0" brushRef="#br0" timeOffset="6930.39">3136 5942 135,'0'0'20,"0"0"1,0 0-3,0 0-1,0 0-1,0 0 3,0 0 3,0 0 1,0 0 2,0 0-3,-14-14-1,14 13-6,0-1-3,-2 0-4,2 1-5,-1 1 0,-1-2-3,1 2 3,-4 0-2,1 5 1,-2 9 2,1-3-3,1 8 0,4 4 0,0 2-1,4 11 2,2 0-1,2 0 3,-1 2-2,1 4 0,-2 2-1,0 5 3,-1 1-4,-2 1 1,0 3 2,-2-1 0,0 2-1,1-4-2,5 2 1,-3-5 1,2 0-1,1-4 3,1-4-5,0-5 1,1 1 2,-2-2-1,-1 0 2,1 1 1,-3-2-2,-1 1 0,-1 0 2,-2 0-1,0-1 1,0-1-2,-3-3 1,-1-3-2,2-8 0,1-2 0,-2-3 1,3-1 0,0 0 0,0-1 2,0 1-2,0-3 1,0 2-1,0-7 0,3 7 2,-2-7-2,0 1 0,0 5 2,1-5-1,0 0 0,-1-1 0,-1-4 1,0 0-2,0 0 2,2 1-3,-2 1 2,1 0 1,-1-1-2,2 1 2,-2-1 1,0 0 1,3 2 2,-2-3-4,5 3 2,1-3-2,3 1-1,0 0-1,5-1 1,2 0-1,3 0 0,6-5 0,0 0-3,2-3 4,0 1 1,6 0-1,4-2 5,2 2-6,5-2-1,1 1 1,0 2-1,-1 1 0,-2 1 2,0 2-2,-4 1-1,1 1 1,-1 0-2,-1 0 1,2-1 1,0 1-1,0-4 0,2 1 0,2 0-1,5-3 1,2 0 1,7-2 0,4-1 0,3 2 1,6-2-2,-1 1 1,5 0 1,0 4 0,-1 1 0,-1 2 0,-2 1-4,-3 0 1,-2 0 0,-2 0-2,-5 1 3,-3 1-1,-1 0 0,-4-2-1,3 0 1,-3 0 1,4 0 0,1-4 2,5-3-3,0-1 1,5 1-1,1-3 1,0 0 0,-2 1 1,-4 1 1,-2 0-2,-6 2 2,-3 1-2,-4 1 0,-5 1 0,-6 2 0,-7-1-1,-8 2 1,-2 0-1,-5 0 0,0-1 2,8 1-1,1-2 1,5 0-1,1 1 0,1-2 1,3 1 0,0-1 1,2 0-2,-2 0 0,0 2 0,-2 1 0,-2 0 0,-3 0 0,-7 0 0,-1 0 0,-5 0-2,-1 0 1,1 0 1,-7 0 0,0 0 0,0 0 0,-1 0-1,1 0 2,2 1 0,-7-1 1,0 0-1,0 0 0,5 0-1,1 0 3,0 0-1,0 0 1,-2 0-3,-1 0 2,0-3-2,3-1 2,-2 1 1,-1 0-1,0 0-1,-3-4 1,0-5 0,-3-5 0,-4-3 0,1-1-1,-4 1 0,1 0-2,0-3 0,1-3 0,-1-3-1,5-3-1,-1 0 1,4-2-1,1 0 0,0 1 0,0 2 2,3-1-1,3 0 2,-2 0 0,3 1 1,-4 0-1,-1 0 1,-2-3-1,0 1-4,0 0 5,0 2-4,-2-1 4,1 6 0,-2-1-2,1 3 2,0 8-1,2-4 0,0 0 1,0-1-1,0-6 0,0 3 0,0-1 0,0 1-1,0 2 1,4 1 0,0 0-1,0 0 1,0 2-1,0 2 1,0 1 0,-2 1 0,2 3 0,0-6 0,-1 7 0,-3 0-2,0-1 4,0 6-2,0-6 1,0 7 0,0-10-1,0 3 1,0 0-2,0 0-3,0 0 4,0 0-2,-1 0 2,-1-1 1,1 3-2,-3-1 1,1 6 0,3-5 0,-2 5 2,1-1 0,-1-3-1,1 4-1,-1 1 0,-2-5 0,2 4 0,1 1 1,0 1-1,-2-2 0,1 0-1,1 2 1,-1-2 0,0 1 0,0-1 0,0 0 1,2 0-1,-1 0 0,1-2 0,0 2 1,0 0-1,-1-2 1,1 2-1,0 0 0,0 1 0,0 4 0,-2-3 0,2 3-1,0 0 1,-1-7 0,-1 1-1,1 2 2,1-1-2,0 5 1,-2-2-1,2 2 1,0-1 0,-1-1 0,1 1 0,-1-5 0,-1 0 2,1 1-2,1 1 0,0 4 0,-2-5 0,1 0 0,-1 1 0,1 0 0,1 4 0,-3-5 0,0 0-1,2 1 1,-1 1-1,2 3 1,-2-5 1,0 2-2,-1-1 1,2 1-1,1 3 1,-2-2-2,2 2 4,-4-3-2,-2-2 0,-2 1-2,0-1 1,-4 2 1,-5-2-1,0 0 1,-9 1 0,0 1 0,-2-1 0,1 3 0,-2-1 0,0 2 0,2 0 0,-1 0 0,3 0 0,1 0 0,-1 0 0,8 0 0,-2 0-2,-1 2 2,0-1 2,2 1-2,0 0 0,0-2 0,5 0 1,-7 0 0,0 0-1,1 0 2,0 0-1,0 0-1,8 0 1,-2 0 0,1 0-2,6-2 0,2 2 0,4 0-2,-3-2-1,3 2-4,-1 0-10,0 0-28,-1 0-31,2 0-55,0 0-111</inkml:trace>
  <inkml:trace contextRef="#ctx0" brushRef="#br0" timeOffset="8091.46">4728 6312 272,'0'0'27,"0"0"2,0 0-2,0 0 0,0 0-4,0 0-4,0 0-2,0 0-2,0 0-3,-2-80-1,4 77-2,2-4 0,-1 5-3,1-2 0,-1 1-2,-3 3-1,1 0-1,4 7 2,-1 9 0,2 7 1,-3 3 0,-3 4 0,0 2-2,0 0-1,0 2 0,0 3 1,2-1 1,-1 4-1,0-1 2,3 0-3,-1 3 2,0-4-1,0-1 0,-2-1 0,3 0-1,-3-3 1,1-2-1,-2-4 0,1-9-1,-1 0 1,0-5-1,0-8 2,0 6-2,0-4 0,0-1 0,0-1-2,0-5 3,0 0-1,0 0 0,0 0 1,1 0-1,-1 3-1,0-3-1,1 2 0,-1-1-1,0 1 0,0 0-5,0-1-12,0-1-24,0 1-42,-1-1-71,-3-9-82</inkml:trace>
  <inkml:trace contextRef="#ctx0" brushRef="#br0" timeOffset="8743.5">4577 6432 388,'0'0'20,"0"0"3,0 0 3,31-85 1,-14 62 1,1 0-8,3 2-4,2-1-6,3 1-4,2 1-1,-1 3-2,1 0-2,1 5 1,-2 1-2,2 2 0,-2 4 1,1 2-3,-2 2 1,1 1 1,-2 0-2,-3 4 0,-2 4 1,-2-1-4,-6 0 3,0 0 0,-2 1-1,-3-3 1,0 7 1,-1 1 0,-4-4 1,2 10 1,-4 1-2,0 0 2,-10 9-3,0-3 1,-5-2-1,-1 0 0,-4 1 2,1-4-1,-2 1 3,0-3-2,2-4 3,7-2-2,0-6-1,5-1 0,1-4 0,-1 2 1,4-1-1,0-2 2,-4 4-2,1-3 1,-3 1-2,2 1 0,-3-1 1,0 0 0,0 1 1,1-1 0,-2-1-1,0 1 2,7-1 0,0 0 0,4-2-1,-2 0 1,2 0-1,-1 1 2,-1-1-3,1 0 1,-2 2 0,2-2-2,-1 0 2,1 0 0,-2 0 1,3 0 2,0 0-3,0 0 0,-2 0-1,2 0 1,0 0 0,0 0 1,0 2 1,0-2-2,0 0 1,0 0-2,0 0 1,0 0 1,0 0 0,2 0 0,4 2-2,1-2 1,-2 0-1,1 1 0,-6-1-1,0 0-1,0 0-2,2 0-4,-1 0-13,1 0-51,-1 0-170,-1 0-5</inkml:trace>
  <inkml:trace contextRef="#ctx0" brushRef="#br0" timeOffset="11821.67">4677 7530 281,'0'0'27,"0"0"-1,0 0-3,0 0-1,0 0-4,0 0-2,0 0 0,0 0-4,0 0 0,0 0 2,-11-23-3,9 23-1,2 0 2,-1 0-2,1-3-3,0 3 1,0-1-5,-2 1-1,2 0-1,0 0-1,0 0 1,0 0-1,0 14 1,0 7 2,2 9-1,1 1 1,1 5-1,0 0 0,1 6 1,2 0 2,-1 0-3,0 1 1,3-1 0,-1-4-3,-1-1 2,0-3 0,3 0 1,-1 1-1,0 0 1,-2 1-1,1 3 1,-2-3-2,0 1 2,-3 1 1,1-1-1,-2-1-1,1 0 3,-1-5-2,0-2 0,1-4 3,-2-1-6,1-7 2,-2-7-2,1 0 0,-1-3-1,0-3 1,2 2-1,-2-6 1,0 0 0,0 0 1,0 2 0,0 0 1,0-2-1,0 3 1,0-3-1,0 0-1,0 0 2,-11 0-3,-3-3 1,-5-6 0,6-1-1,0-4-2,0-2 1,3-2-2,1-2 0,0-3 1,3-2 2,0-2 0,-1 1 1,1 1 1,1-1-1,3 8 2,-1-1-1,0 9 1,1-3 0,1 3 1,-1 5-1,2 1 0,0 4 0,-1-1-2,1 1 1,0-2-1,0 0-1,0 1 1,0-1 0,0 0 0,0 1 0,0-1-1,0 2 0,0-2 0,0 0 1,0 2 0,0-1 1,0 1-1,0 0 1,0 0-1,0 0 1,0 0 0,1 0-1,1 0 1,-1 0-1,1 0 0,-1 0 1,1 0-1,-1 0 1,1 0-1,-1 0 1,0 1-1,1-1 1,-1 2 0,1-2 0,-2 2 1,1-2 1,-1 0 0,3 0 0,-3 0 1,0 0-2,1 0 0,-1 0-1,0 0-3,1 0 1,-1-2 0,0-6-1,0 3 2,0 0-1,0-2 1,0 2-1,0-2 0,0 2 0,0 5-1,0-3-1,0 3 3,0-1-1,0 0-1,0-1 1,0 0-4,0 1 4,0-1-1,0 2 1,0-2 1,0-1-1,0 3 0,0-2 0,0 2 0,0-2 0,0 2 2,0 0-4,0 0 1,0 0 2,0 0-5,0 11 6,0 7-2,5 3 1,0 2-1,2 0 1,0 0-1,3 0 1,-4-3 0,3 2 0,-2-3 1,0-5 0,-1-2 0,-2-4-1,2 0 0,-1 1 1,1-3 0,0 1 2,0 0-2,0 0 0,0-2-1,2 1 0,-5-3 0,2 3 0,-1-3-1,-1 0 0,0-1 0,-3-2-1,0 0 2,0 0 2,0 2-1,3-2 0,-2 2 1,1-2 0,-1 0-1,2 0 1,1 0 1,2-7-3,3-7 0,2-6-3,-1-1 0,-1-1 1,2 0 1,1 1 0,-2 2 2,-1 6 0,0 1-2,-5 5 2,-1 2 0,0 3 0,-3 2 1,0-6 0,3 3 0,-2-2 0,1 1-2,-2 4 0,1-5-1,1 0-2,0 1-1,0 1-4,-2 3-2,0-1-4,0 1-10,1-2-14,1 2-23,-2-2-38,0 2-117</inkml:trace>
  <inkml:trace contextRef="#ctx0" brushRef="#br0" timeOffset="12738.72">4934 8685 436,'0'0'13,"0"0"4,0 0 0,0 0 2,0 0-5,0 0-5,0 0-4,0 0-3,0 0-4,0 0 3,-72-71-1,52 71 0,1 0 1,-6 4 0,1 4-2,-2 2 2,-3 3-1,-1 2 0,-4 2 0,0 0 0,-4 2 0,2 3 0,-3 0 2,3 0-2,-2 3 2,1-1-1,2-1 0,3 1 1,2 0 0,5-2 1,5-1-2,2 1 3,5 0-3,4-1 2,3 2 0,3 1 0,1 0-1,2 3 3,0-2 1,5 1-2,2 0 4,1 1-5,1-3-1,1 0 1,3-4-2,0 0 3,3-2-1,2 2 2,2-3-2,1 0 0,1-1 0,3-1 0,-1-1 0,2-1-1,0 1 1,2-2-1,-2 0 2,3-1-2,-1-2-1,2-1 0,-1-1-1,0-1 1,-2 1-1,2-4-1,-2 2 1,-1-1 0,2-3-1,-1 1 1,-2 1 1,3-3-1,-2 0 0,4 0 0,0-3-1,1 0 1,-3-4 0,0 3 1,-4-2-1,-4 0 1,-3 1-2,-4 1 1,1-1 0,-5 1 0,5-2 1,-1-2-1,0 1 0,-1-2 0,-1 1 1,2-2-2,-2 1 1,-1-6-1,3 1 0,-6 4 1,-3-4 0,-1-3 1,-1 1 0,-1-8 1,-1-1 0,0 1 0,0-1 1,0-2-2,-3 0-3,0 1 2,0 2-4,0 7 4,0-2 0,2 1 0,-2-1 0,0-3-1,-1 0 2,-2 0-3,-1 0 2,1 0 0,-4-3 0,-3 3 0,-2-2 2,-2-1-2,0 1 0,-5 2 0,1 1 0,-1 2 1,1 2 0,1 0 0,0 4-1,3 2 0,-1 1-1,5 2 1,2 1 0,4 2 1,2 3 1,-2-3-2,4 3-1,-1-1 1,0 3-2,4 0 0,-5-2-3,1 0-1,-5 1-7,-1 1-8,-1 0-25,2 5-33,3 3-70,-1 1-90</inkml:trace>
  <inkml:trace contextRef="#ctx0" brushRef="#br0" timeOffset="13199.75">4455 9136 364,'0'0'10,"0"0"4,0 0 3,0 0-2,0 0-1,0 0-5,0 0-2,0 0 1,0 0 0,-25 0 1,25 0 2,2 0 0,10 0 2,4 1-4,7 2 1,0-1-1,3-1-2,2-1 0,4 0-2,1 0-1,3 0-1,1 0 0,4 0-1,-1-3-3,0 2 1,1-2 0,-1-1 0,-3 1 0,0 0-1,-3 2 1,-3-2-2,-10 0 2,-8 1 0,-3 1 0,-4 1-1,-1 0 0,0 0 1,-5 0 0,0 0 1,0-2-1,1 2-1,2 0-1,-1 0-1,-1 0-4,1 0-12,-2-1-25,1 1-47,-1-3-131</inkml:trace>
  <inkml:trace contextRef="#ctx0" brushRef="#br0" timeOffset="13554.77">4759 8922 375,'0'0'21,"0"0"3,0 0-1,0 0 1,0 0-5,0 0-7,0 0-5,0 0-1,0 0-1,0 0 1,15 16-3,-3 7 0,-2 3-3,0 1 2,0 2 1,-1 1 2,2 2 1,-2 2-2,0-2 3,0 0-5,-3-3 0,0 0 0,-3-2-2,0-5 0,-1-6 0,-1 0 0,-1-5 0,0-4 0,1 3 2,-1-3-2,0-2 0,2 0 0,-2-5 0,0 0 1,0 0 0,0 2 1,2-1-2,-2 1 0,0 0-2,0-2-1,0 0-7,0 0-23,0 3-49,0-3-89,1-3-66</inkml:trace>
  <inkml:trace contextRef="#ctx0" brushRef="#br0" timeOffset="13970.79">5525 9142 526,'0'0'4,"0"0"5,0 0 4,0 0 2,0 0-1,0 0-4,0 0-5,0 0-2,0 0-3,51-37 1,-22 33-2,5 0-1,3 1 0,3 2 1,1-2 1,4 2-2,1-3 2,5 1 0,4-2 0,4-2 0,4 2 2,3 0-2,3-2 0,2 3 0,1-2 0,-2-1 0,-4 3 0,-5-1 1,-6 2-1,-5-2 1,-10 1-2,-6 1 1,-12 1 0,-11-1-1,-5 3 1,-6 0 0,0 0 0,0 0 1,3 0-1,0-5-3,-1 0-7,2 2-13,-4-6-38,0 5-73,-5-5-112</inkml:trace>
  <inkml:trace contextRef="#ctx0" brushRef="#br0" timeOffset="14621.83">5833 8953 478,'0'0'0,"0"0"-2,0 0-1,0 0 2,0 0-1,0 0 0,0 0 1,-77-7-1,52 18 0,1 2 1,-1 2 1,-1 0 0,-2 2 0,2-2 0,0 1 0,2 1 1,0-4-1,0 2 2,-1-1-1,4-2 0,0 0-1,1-1 1,6-4 2,2 2-2,5-3 3,4-3-4,0 1 0,3-4 1,0 3 2,0 4 0,7 2 1,7 4-2,3-3 0,6-1-1,-1 1 0,5 2 1,-1 0-2,-1 0 3,-2 1-1,0-2-1,-1 3-1,-2-1 0,-3-1 0,1 0 1,-1 1-1,-7-6 0,0 0 1,-2-2-2,1-2 2,2 1-1,-1-1 2,3-1 0,-1-2 1,-1 0 0,1 0 0,-1 0 0,-5 0 3,0 0 1,-6 0 1,0 0 0,1 0 0,2-2-3,0-1 1,1-4-1,-4 2 0,0-8-1,0-5 2,0-2-4,-3-6 1,0-1-1,2-2-2,-1-5 1,2-3-2,0-3 1,0-4 2,3-2-2,2 3 3,-1 0 0,-1 6 2,0 10 0,-3 5 1,3 8-2,-3 8-1,0 0 0,0 6-3,0-2 0,0 2-1,0-1-5,0-1 1,0 1-7,0 0-10,0-2-20,4 1-48,4-1-92,7-4-58</inkml:trace>
  <inkml:trace contextRef="#ctx0" brushRef="#br0" timeOffset="15758.9">7229 8504 295,'0'0'2,"0"0"0,0 0 6,0 0 6,80-76 1,-58 66 5,0 0-2,-3 2-2,-5 3 1,-5 3 0,-5-1-2,-4 3-2,0 0-2,0 0-2,5 0-1,0 0-1,1 3-1,-2 11 3,-2 3-2,-2 7-1,0 3 1,0 4-5,0 3 2,0 0-4,2-1 2,2 1 0,0-2-1,2-3 2,3-2-2,-2-3 1,-1-4-1,1-5 1,0-3 0,-4-4 1,-2-3 0,2-2 1,-3 2 0,2 0 1,-1 0 1,1-1-1,-2-4 0,0 0-1,0 0 2,0 1-1,1 1 0,-1 0 0,0-2 2,0 0-3,2 0 1,2 0-1,6-8-1,0-9-2,3-5 3,0-3-3,-1 0 1,2-1-1,-2-1 1,0 2-1,0-1 0,0 4-1,1 2 1,-1 3 0,-2 5-1,0 4 1,1-2-2,1 3 0,5-3 0,0 3 0,1-1-2,1-2 0,-6 4-5,3 3 3,-6-1-2,-6 3-2,2-1 2,-6 2 0,0-2 3,0 2 0,3 0 2,-2 0 0,1 0 1,-1 0-1,-1 0 1,0 0-1,0 0 3,-7 7-2,-6 0 2,-6 4-1,0 0-1,-1-2-1,-3-1 2,1 1-1,1-1 1,3-4 1,3 2 0,7-4 0,2 0 0,2 0-1,4-2 0,-2 0 0,2 0 0,-1 1 1,1-1 0,-1 2 2,1 5-1,0 4 1,6 4-1,5 5 0,1-3-1,-1-1 1,5 2 2,3-1-2,-2 0 0,6-2 1,0 0-2,1 1 0,0-3 0,-1-1-1,1 0-1,-3 1 1,-2-3-2,0 0 2,-8-3-1,1 1 2,-5-1-1,-1-2 0,-1 2-1,-1-5 1,-1 3 1,-3-5 0,0 0 1,0 0-2,1 0 2,-1 2-1,1-2-1,-1 1 1,0-1-1,1 0-4,-1 0-5,0 0-31,0-1-64,0-13-146</inkml:trace>
  <inkml:trace contextRef="#ctx0" brushRef="#br0" timeOffset="16202.92">7900 8104 568,'0'0'17,"0"0"-8,0 0-2,0 0 2,0 0-3,0 0-1,0 0-1,0 0-2,88-72 0,-62 72-2,7 0 0,2 10-1,1 2 0,0 3-5,-1 3 1,-3 2-2,-5 1-3,-5 0 0,-10 2-2,-3-1 2,-9-2 1,0 0 3,-12-1 2,-4-3 4,-2-2 0,-2-1 4,5-3-1,0-5 1,6-1 4,5-4-1,-5 0 1,4 0 1,-3-4-2,0-9 1,6-7-1,0-9-2,2-2-1,8-5-2,6 0-1,2 1 1,6 3-2,-1 4 1,0 4 0,2 4 1,-3 3-1,-1 4-1,2 0 1,-1 3-2,0 5 1,0-1-4,-7 1-2,4 2-4,-7 2-7,1 1-11,1 0-27,-1 0-34,0 0-70,-7 3-70</inkml:trace>
  <inkml:trace contextRef="#ctx0" brushRef="#br0" timeOffset="17412.99">4897 9588 305,'0'0'30,"0"0"-1,0 0-3,0 0-6,0 0-6,0 0-4,0 0-3,0 0-1,0 0-3,-19-7 0,13 7 1,-3 0-4,0 2 2,6 0 1,-2 6 1,5 4 2,0 2 3,2 9 0,4 2 1,5 0-3,-1 6-2,2 3-1,-1 5 3,-1 3-4,-1 2 2,-2 0-1,-2 2-3,-4-3 0,2-1 0,-2 0 1,-1-4-1,2 0 1,-1-2 0,1-4 0,2-3 1,-2-7 0,1-5-2,-1-6 1,0 1-2,1-1 1,-3-5 1,0 6 0,0-6-2,0 5 0,-3 4 0,-3-7 1,-1 4 0,1-5 0,2-4 0,-5 0 1,3-1-1,-4-2 0,-5 0 0,3-7-2,-6-5 0,1-4-3,-2-4 1,0-4-3,-2-1 2,-4-2-2,1 3 3,-1 0 1,3 7 2,1 2 2,7 6 0,5 5 0,1-1 3,4 3-1,-1 0 0,1 1 1,4 1-1,-1 0-2,1 0 0,0 0-1,-2-2 0,2 1 1,0 0-2,0-1 2,0 2-2,2 0 0,8 6 1,5 9 1,2 8-2,-1 6 2,-2 2 0,2 3 0,-2 1 0,2 0-1,0-3 3,1-1-4,0-3 4,1-5-3,-3-5 0,-2-6 1,-3-3 0,-3-3 2,3-1-2,-1 0 0,-5-4 1,0 0-1,2-1 1,1 0 1,4 0 0,2-4 1,0-4-1,1-4-1,2-1 0,0-6-1,4-1-5,2-4 4,4-5-4,-1-1 3,2-2 1,0-3 0,1 2 0,-1 0 1,-3 4 0,-5 5-2,-4 10 1,-9 5-3,0 5 1,-6 4 1,0-1 1,0 1 1,1 0-1,-1-2 0,0 2-1,2 0-1,-2-1 1,0 1 0,0 0-2,0-1-1,0 1-4,0 0-9,0-2-17,0 2-31,0 0-60,0 0-126</inkml:trace>
  <inkml:trace contextRef="#ctx0" brushRef="#br0" timeOffset="18114.03">5062 11129 391,'0'0'24,"0"0"1,0 0-3,0 0-7,0 0-5,0 0-6,0 0 0,0 0 3,0 0 0,6-79 0,-17 64 2,-2 6-4,-4 1 1,-3 5 0,-1 3-1,-3 0 2,1 6 0,-2 3-1,1 4 0,0 4 0,0 2 0,-1 4-2,1 2-2,2 6 3,-1 3-5,3 0 4,4 1-4,1 0 2,7-1-1,2-3 2,6-2-1,0-1-1,3-3 0,7-3 0,3 0 2,1-4 0,5 0 2,0-2 0,3-2-1,-1-2-1,1-5-1,1-1 1,0-1-1,0-3-1,2-2-1,-2 0 1,3-7 0,-1-2 0,-1 2-1,-1-2 0,-2-1-1,-6 5 0,0 0 0,-7 2-1,-2 2 0,-2-2 0,-4 3 1,0 0 1,0 0 0,2 0 0,0 0 1,-1 0 0,1-3-1,-1 3 1,1 0 0,-2-1-1,2 1 0,0 0-1,-1-1 1,1 1-2,-1 0-2,1-2-4,-2 2-9,0-1-27,4 1-67,-4-4-142</inkml:trace>
  <inkml:trace contextRef="#ctx0" brushRef="#br0" timeOffset="32080.83">3100 12968 267,'0'0'14,"0"0"5,0 0 0,0 0 0,0 0-2,0 0-4,0 0 0,0 0-3,0 0 5,0 0 2,36-24 2,-30 10 4,-3 4-2,-3-2-3,0-3-4,-5 0-6,-5-4-3,-6 4 0,0 3-2,-5 3 0,-2 2 0,-3 0-2,-3 4-1,0 1 1,-2 2 0,3 0 3,-2 8 0,2 4 1,1 5-2,0 4 1,-1 5-2,2 3 1,1 5-1,3 0-1,3 2 0,2-2 1,4 3-2,3-3 0,4-1 3,6 1-3,0-4 4,1-2-5,11-3-1,2-1 4,5-3-1,4-1 1,5-4-1,2-2-1,1-4 1,4-2 1,-1-4 0,-2-1-2,1-3 2,-3 0-2,-1 0 1,-3-3 0,-4-1 0,-3 1 2,-6-2 1,-2 3 0,-7 1 2,1-1-1,-5 2 3,0-1 3,0 1-4,1 0-1,1-2-3,-1 2-2,1-1-2,-1 1-1,0-1-1,5-2-2,-2-1-3,-1 1-8,6-1-24,-4 1-27,-2 0-58,8 0-110</inkml:trace>
  <inkml:trace contextRef="#ctx0" brushRef="#br0" timeOffset="32387.85">3664 13055 513,'0'0'5,"0"0"2,0 0 1,0 0 1,0 0-3,0 0-1,0 0-5,100-47-1,-77 47 0,-2 0-2,2 0 2,-9 0-1,5 0 0,-1 3 1,1-2-2,-1 1-3,-2-1 2,-3 1-6,-3 1-5,2-2-9,-1 3-8,0-3-12,-7 1-17,6 0-29,-4 0-63</inkml:trace>
  <inkml:trace contextRef="#ctx0" brushRef="#br0" timeOffset="32715.87">3729 13225 406,'0'0'18,"0"0"3,0 0 1,0 0 0,0 0-4,0 0-3,0 0-6,0 0-1,0 0-4,0 0 1,30 19 0,-11-16-2,-1-1 0,6 0-1,0-2-2,1 3 0,-1-3 1,-2 0 0,1 2-1,-5-2-1,-1 0 1,-4 0 0,0 2 0,0-2 0,-7 0-1,0 1-1,-6-1 0,0 0 2,0 0 0,1 0-1,0 2 2,1-2-1,-1 0-2,1 0 1,-1 0-5,1 0-3,-1 0-15,0 0-26,2 0-51,-1 0-120</inkml:trace>
  <inkml:trace contextRef="#ctx0" brushRef="#br0" timeOffset="35139">5120 12782 398,'0'0'24,"0"0"3,0 0 0,0 0-5,0 0-6,0 0-6,0 0-5,0 0-4,0 0-2,-11-20 1,11 20 1,0 17 2,0 10 4,8 13 1,-1 7 0,-1 6 1,5 1-2,-4 1 1,-1 1 1,0-3-3,-2-5 1,1-2-2,-4-7-1,2-4-1,-2-6-1,1-7-1,-1-4 0,-1-6 0,0-7-2,2 2 1,-2-7-2,0 0 1,0 0-3,0 1-1,0 1-11,0-2-15,0 0-25,0-2-36,-3-11-90,-4-7-46</inkml:trace>
  <inkml:trace contextRef="#ctx0" brushRef="#br0" timeOffset="35447.01">5005 12701 468,'0'0'30,"0"0"-4,0 0-3,0 0-6,0 0-4,66-76-7,-43 71-2,3 2-4,2 3-1,3 0 1,-1 8-3,-1 4 3,-2 2-3,-4 4 1,-5 2-1,-5 0 0,-6 7 2,-5 0 3,-2 1-2,-9 2 2,-7-1-1,-1-1 2,-4-3 0,1-1 1,1-2-1,1-3-2,6-8 0,4-4-1,2 0-1,3-4 0,0-1 0,0 2 1,3-4-3,-2 0-2,2 0-3,0 1-12,0 1-29,0-1-49,0-1-142</inkml:trace>
  <inkml:trace contextRef="#ctx0" brushRef="#br0" timeOffset="35771.04">5657 12471 487,'0'0'26,"0"0"0,0 0-4,0 0-6,0 0-5,0 0-5,0 0-8,0 0 2,-85-25-1,70 42 0,-2 6 3,0 6-3,2 6 4,4 8-3,-1 8 0,6 3 1,5 8 1,1 5 2,1 2 2,8-1 3,3-2-2,-1-4 3,3-4-3,0-3-5,-1-6 2,3-6-5,-3-6-1,3-5 0,-3-5-2,2-6-5,-1-2-6,-3-9-17,-5-3-29,4-2-34,-4-3-70,7-2-69</inkml:trace>
  <inkml:trace contextRef="#ctx0" brushRef="#br0" timeOffset="36234.07">5732 12898 380,'0'0'37,"0"0"4,0 0-1,0 0-7,0 0-13,80-71-10,-64 71-8,9 0 0,-5 11-2,3 4-1,-6 5-2,-1 3-1,-6 3 0,-2 6-2,-7-1 2,-1 2 1,-1-1 0,-10-2 2,-1-2 3,-3-3 3,0-3-1,0-5 4,4-7-1,4-3 2,3-5 1,4-2 1,-1 0-1,1 0-3,-3 0-5,3-2-5,0-12 1,12-6-2,4-5 2,8-4 2,0 3-2,3-1 2,-1-1-2,-1 1 2,-2 0 0,-3 0 0,-6 1 1,-2 2 0,-6 9 0,-4 0 1,-2 4-1,0 7 0,0-6 0,0 8 1,-3-1-2,0 0 0,-4 3 0,-3 0-2,-2 6 4,-4 8-2,5 5 2,2 4 0,0 4-1,4 0 0,0 4 1,2-2-3,2-2 2,1-1-2,0 1 0,6-3 0,2 0-1,4-4 0,-1-3-8,5-2-8,-1-3-22,-3-4-36,2-3-54,-1-5-109</inkml:trace>
  <inkml:trace contextRef="#ctx0" brushRef="#br0" timeOffset="36603.08">6001 12591 468,'0'0'27,"0"0"-3,0 0-3,0 0-4,0 0-6,0 0-5,86-44-3,-63 57-3,1 7-2,1 5 1,0 7-1,-1 5 1,-1-2 1,-2 4-1,0 2 0,-2-4-3,-3 2 3,-2-1 1,-3 1 0,-6 2 1,0-3 1,-5 1-1,0 2 2,-5 1 2,-5-1-1,-4 0 4,1-3-2,-4-1-2,0-5 2,0-3-3,4-3-1,1-5-1,4-8 0,4-4-1,2-4 0,2-5 0,-1 0 0,1 0 0,0 0-1,0 0-2,0 0-6,0 0-12,1-5-25,6-7-45,3-7-87,0-4-65</inkml:trace>
  <inkml:trace contextRef="#ctx0" brushRef="#br0" timeOffset="36923.11">6704 12900 483,'0'0'34,"0"0"-3,0 0 0,0 0-7,0 0-7,0 0-8,0 0-4,94-70-3,-63 64-2,3 1-1,2 2-1,2-1 1,2 1 0,5 0-1,-3 1 0,1 2-1,-4-3 0,-4 3-4,-3 0 2,-3 0-3,-12 0-2,-4 0-7,-7 0-11,-6 0-18,0 0-17,0 0-28,0 0-59,0 0-46</inkml:trace>
  <inkml:trace contextRef="#ctx0" brushRef="#br0" timeOffset="37181.11">7018 12671 463,'0'0'12,"0"0"-5,0 0 0,0 0-1,0 0 2,0 0-4,28 84 0,-14-48-2,-3 2 0,1 1 1,-3 1 1,-3-2-3,2-1 2,-6-5-1,2-1 0,-4-5 4,0-7-4,0-2-1,0-2 0,-2-5-1,-1 0-4,2-6-6,1-4-13,-3 0-25,3 0-40,-1 0-112</inkml:trace>
  <inkml:trace contextRef="#ctx0" brushRef="#br0" timeOffset="37916.15">7204 12510 417,'0'0'24,"0"0"2,0 0-4,0 0-5,-41-86-8,29 74-4,-1 0 1,3 2 0,-2 0 4,-2 3 2,-2 0 1,-7-3 0,-2 5-1,-2 2 0,-2 3-1,-3 0-2,-4 0-2,-3 8-2,-4 4-2,-3 3-2,1 4 0,-2 3 0,5 2-1,2 1 0,8 3 2,7-1-5,8 4 4,4-1-2,11 3 1,2 0 1,2 4-1,8 1 0,3 2-1,1 1 2,0-1 0,3 2-1,-4-3 0,2 0 1,-1-2-3,1-2 5,0-3-1,1-1 0,-1-2 3,4 0-4,1-3 4,0-4-5,2 0 0,5 0-2,1-2 2,6-3 0,3-1 2,6-4-1,1-4 2,1-1 1,1-4-1,-2-3 0,-3 0 0,-1 0-2,-4 0 0,-3-3-1,-1-2 0,-3-2-1,-2-3-1,-1 1 2,-1-1-3,1-5 2,-4 3-1,2-5 1,-1-3 2,-4-3 0,1 0-4,-2-3 4,-5 0-3,-3-3 2,-2-3 2,-3 1-1,-2-2 0,-2-2-2,-1-1 1,0-3 0,-4 3-1,-4 0 1,-1 1-1,-2 2-1,0-1 2,-4 1-2,1-3 3,-3-1 0,-2-1-2,1-3 3,-3 2-3,-1 0 1,-1 4 2,-3 6-2,-3 0 1,-1 9-1,2 5 0,-2 4 0,-2 5 0,5 4-1,-1 2-1,4 0 0,3 3-1,5 2 2,3 1-2,5-1 2,-1 1-2,2-1 2,-1 2-1,0-2-1,5-1-2,-3 2-4,3-4-10,0 1-19,0 2-36,3-5-92,-1 0-82</inkml:trace>
  <inkml:trace contextRef="#ctx0" brushRef="#br0" timeOffset="38898.21">8199 12385 446,'0'0'49,"0"0"-11,0 0-10,0 0-15,0 0-6,0 0-2,0 0 0,0 0 0,0 0 1,-12 104 1,14-58-5,5 0 1,2 0-3,-2-1 0,2-5 2,1-2-1,-3-4 2,-1-2-1,-2-4 1,-1-8-1,-2-4 2,1-3-1,-2-10-1,0 4 0,0-7 0,0 0 2,0 0 0,0 2 1,0-2-1,2 0 0,1-12-1,1-5-1,3-11 0,0-4 1,2 0-1,2-6 0,4-2-1,2 0 0,2 3-1,3 1 1,-1 3 0,1 6-3,-2 2 4,-1 7-6,0 3 4,-8 6-1,0 1-1,0 4 0,-7 3-2,1-1 1,-5 2 0,0 0-2,0 0 3,1 0 0,1 0 0,-1 0 1,-1 0 1,0 2 0,0 3 2,-4 2-1,-11 0-1,1-1 1,-7 2-2,2-1 2,1 0 1,1 0 1,1 2-3,1 2 3,7-3-7,0 4 4,2 5-1,3 0 0,2 7 2,1-2 0,1 1-2,7-1 1,2 1 1,2-2-2,2 1 2,0-2-1,1-3 0,1 0 0,0 2 1,0-1-1,1 0-1,0 1 1,-2 1 0,4-1 0,-3 3 1,-1-3 0,0-1 1,-1-2-2,-3-5 0,-3 1 1,-1-4 1,-1-2-2,0 0 1,-3-3-1,0 0-1,-3-3-2,0 0 3,0 0 0,1 1 0,1-1-2,-2 0-2,0 2-3,1-2-11,-1 0-16,0-3-28,0-12-55,0-6-137</inkml:trace>
  <inkml:trace contextRef="#ctx0" brushRef="#br0" timeOffset="39348.25">8549 11988 524,'0'0'29,"0"0"-3,0 0-3,0 0-4,36-82-7,-20 77-6,0 5-3,5 0-2,7 10-2,-1 4-1,1 4 0,1 1 0,-2 2-1,-2 1 1,-2 0-2,-1-2-1,-8-1 0,-2-7 0,-7-5 0,-3 2 1,-2 0 4,-3 2 3,-7 3-1,-9-3 1,-4-4-2,-1 2 1,-4-2 0,9-2 2,6-2 3,2-3 0,6 0-1,-1 0-1,2-8-2,8-8-2,10-7 0,10-8-1,4-2 1,6 3-1,2-1 2,1 3-2,-4 1 3,4 0-2,-5 2-3,-3 2 4,-2 2-5,-6 3 3,-1 3 2,-8 4-2,-4 5 0,-4 5 0,-4 1-3,0-2 1,0 2-2,1 0-5,1-2-8,0 2-23,-1 0-46,1 2-134,-1 5-31</inkml:trace>
  <inkml:trace contextRef="#ctx0" brushRef="#br0" timeOffset="47861.73">3624 14539 411,'0'0'32,"0"0"3,0 0-4,0 0-9,0 0-8,0 0-4,0 0-6,0 0-1,0 0-1,-14-6-1,14 5 3,0-2-2,7 3 1,5-4 1,7 0-4,0 0 7,8-1-5,0 0 5,2-2 0,5 0 1,3-3-2,5 0-2,3 0 1,0 1-2,-2 0-3,-5 3-2,-11 3-1,-4 3-1,-11 0 0,-2 0 0,0 1 1,-7 2 2,1 0-3,-2 2 4,-1-1 0,1 1 0,0-1 0,-2-4 0,0 0-1,0 0-2,0 2-4,2-1-13,-2 1-21,1 4-27,1 0-49,-2 4-121</inkml:trace>
  <inkml:trace contextRef="#ctx0" brushRef="#br0" timeOffset="48219.75">3658 14782 363,'0'0'31,"0"0"4,0 0 2,0 0-3,0 0-8,0 0-4,0 0-2,0 0-3,0 0-2,0 0-1,55 12-5,-26-11 1,-1 1-4,4-2-1,3 0-2,3 0-2,1 0 0,3-2-1,1-2 2,2-3-1,-3 3 0,-3-2-1,-3 0-1,-11 3 0,-11 0-1,-7 3 0,-7 0-1,0 0 1,0 0 0,2 0 2,-1 0 1,1 0 0,-1 0 0,1 0-1,-1 0 1,-1 0-1,2 0-2,-2 0-4,1 2-13,-1-2-24,2 1-49,4 0-99,0 1-63</inkml:trace>
  <inkml:trace contextRef="#ctx0" brushRef="#br0" timeOffset="48801.78">5247 14323 438,'0'0'33,"0"0"-1,0 0-6,0 0-5,0 0-8,0 0-5,0 0-6,0 0-3,0 0 1,-2-16 0,2 16 0,0 0 2,2 9 0,1 10 1,7 10 0,-3 5 2,2 7 3,1 5 4,0 8 2,0 5-1,1 2-3,-2 5-1,0-2-2,2 0 0,-2-4-2,0-3-3,0-11-3,2-4 2,-2-7-1,-1-8 1,1-9 3,-3-3-5,-3-6 1,-2-4-5,2 0-2,-3-5-5,0 0-7,0 0-17,0 0-37,0-8-54,-9-12-128</inkml:trace>
  <inkml:trace contextRef="#ctx0" brushRef="#br0" timeOffset="49159.81">5216 14354 511,'0'0'28,"0"0"-3,0 0-3,0 0-5,64-85-6,-39 75-6,1 6-3,4 3-2,3 1 0,1 1 0,-3 10 1,1 0-2,-3 3-1,-4 3-1,-2 0 1,-7 3 0,-2 2 1,-7 2 0,-2 1 1,-5 0 0,0 2 0,-9 0 5,-4-1-3,-3-1 3,-4-1-2,-1-4 0,0-2 0,-4-3 0,4-2-1,5-6-2,1 0 2,7-3 0,3-3-1,1 1 1,4-2-2,-2 0-2,2 0 0,-2 0-2,1 0-2,1 0 0,0 0-3,0 0-11,0 0-32,1 0-79,15 0-124</inkml:trace>
  <inkml:trace contextRef="#ctx0" brushRef="#br0" timeOffset="49750.84">6478 14139 348,'0'0'48,"0"0"-4,0 0-6,0 0-4,23-86-6,-21 76-4,-1 3 0,1 4-6,-2-4-6,0 2-6,0-2-3,0 2-2,-5 5 0,-9 0-2,-8 12 1,-5 12 0,-6 7 1,3 11 2,-2 8 0,0 7-2,5 2 0,5 0-1,4 2 1,9-2 3,5-1-2,4-2 3,3-1-4,7-4 0,8-1 2,1-3-1,5-3 2,2-1-3,0-2 5,1-2-2,1-1 1,-2-3 1,-3 2 0,2-7-1,-5-2-2,-1-3 3,0-6-3,-8-3 1,0-7-3,-5-1 0,-3-5-1,2 1 2,-5-4 1,0 0-3,0 0 1,6 0-4,1 0-9,0-5-11,-1 1-24,-2-6-45,1-3-98,-2-4-76</inkml:trace>
  <inkml:trace contextRef="#ctx0" brushRef="#br0" timeOffset="50325.87">6827 14607 360,'0'0'36,"0"0"8,0 0-3,0 0-6,23-95-5,-10 75-12,-1 1 0,2 3-3,0 2-2,-3 4-3,0 2-2,-4 2-2,4 3-1,-3 0-4,5 3-1,5 0-1,-2 10 0,4 6 0,-4 6 0,-4 4 4,-4 4-4,-4 4 4,-2 1-4,-2-2 1,-6-2 0,-3-2 0,-2-5 2,0-5-2,3-4 2,-1-5 1,3-5 0,4 0 2,-1-3 0,0-2 0,1-2-4,0-10 0,2-8-3,5-7 0,8-9-1,6 1 0,2-3-1,1 0-2,2 1 4,0 3-2,-2 3 5,-6 7 2,-4 7-2,-4 8 2,-5 6 0,-3 3-1,0-2-2,0 2 1,0 0-1,-6 4-1,-5 7 1,-4 6 0,2 5-1,1-2 5,4 4-3,-1-2 2,6-4-3,0 0 0,3 2 0,0-1 0,3 4 0,4-3 0,1-5-1,0 0-2,0-5 0,2 1-4,-3-5-7,2 0-18,8 2-28,-7-3-57,10-1-137</inkml:trace>
  <inkml:trace contextRef="#ctx0" brushRef="#br0" timeOffset="50600.89">7761 14468 660,'0'0'12,"0"0"-4,0 0 1,0 0-4,0 0-5,0 0-1,0 0-1,0 0 0,107-74-3,-68 67 1,4 2-2,2-1-1,0 2 0,-3 3-3,-3-1 0,-6 2-7,-10 0-8,-5 0-15,-7 2-20,-7-1-22,2 2-46,-6-2-97</inkml:trace>
  <inkml:trace contextRef="#ctx0" brushRef="#br0" timeOffset="50837.9">7976 14212 480,'0'0'33,"0"0"-10,0 0-6,0 0-3,0 0 1,0 0 2,0 0-4,42 109-3,-29-68-4,-1-2-2,1-1 2,-4-2-5,-1-3 3,-1 0-3,-1-6-2,-3-8-2,-1 1 0,-1-8-2,-1-6-7,0 6-9,0-7-19,0 0-28,0 0-49,0-5-122</inkml:trace>
  <inkml:trace contextRef="#ctx0" brushRef="#br0" timeOffset="51357.93">8071 14088 320,'0'0'37,"0"0"-4,0 0-3,-90-58-8,65 53-6,-4 3-5,-1 2-4,-1 2-1,-3 8 0,2 3 1,-1 6 1,0 1 2,-1 3 0,4 4 0,0 2 0,8 2-2,4 4-2,4 2-1,8 3-2,3 1 2,3 3-2,0 2 2,6 1 3,4 2-4,-1-1 3,3 0-7,0-4 1,2 0-1,1-5 0,0-4 0,3-5-2,0-6 2,4-5-1,1-6 1,6-6 0,-1-7 0,5 0-1,5-7-1,2-5 2,1-3 2,0-1-1,-2 1 2,0 2-2,-3-1 0,-4 2 1,-2 0-2,-2-2 1,-2 1 2,0-2-3,1-3 2,-1-2-1,0-2-1,-1 0 3,-4-3 0,-3-2 1,-2-2-1,-6-3-3,-4-2 2,-6 0-4,0-3 5,-10-1-1,-9-3 2,-3 2-3,-6 0-1,-3 4 1,-5 3-2,2 7 2,3 4-1,2 6 0,5 5 1,8 1-2,3 6 0,4-1 0,4 3-3,2-1 0,3 2-3,-1 0-8,1 0-17,-6-1-42,2-1-101,-5-5-78</inkml:trace>
  <inkml:trace contextRef="#ctx0" brushRef="#br0" timeOffset="51874.96">9105 13841 462,'0'0'36,"0"0"-6,0 0-11,0 0-8,0 0-5,0 0 4,0 0 4,0 0 6,0 110-6,9-62-2,0 1-5,1 3-1,0-2-1,0-5-1,-1 0 1,1-4-2,-1-4 1,-1 0-2,1-1 1,1-4-2,-4-1 1,-2-2 3,1-4-5,-4-4 4,-1-4-4,0-2-6,0-10-6,0 2-26,0-2-34,2 0-71,-2-1-120</inkml:trace>
  <inkml:trace contextRef="#ctx0" brushRef="#br0" timeOffset="52223.98">9098 13894 487,'0'0'42,"0"0"-7,0 0-1,0 0-11,46-89-6,-27 75-6,4 4-6,5 3-3,2 2-1,4 4-2,2 1 1,0 0 0,3 8-1,-3 5-2,-4 3 1,1 4 3,-7 4-4,-4 1 5,-8 2-4,-5 1 0,-5-2 2,-4-2-1,-5 1 2,-9-1-2,-6 0 2,-2-1 2,-5-4-1,-4 1 0,1-5 2,-2-2-3,2-1 2,3-5 0,2-2 0,8 0 0,2-1-1,5-3 1,5-1 0,0 2 0,5-2 0,-1 0-2,1 0-2,-3 0-3,3 2-3,-2-2-6,2 0-6,0 0-20,2-7-34,12-3-83,2-6-104</inkml:trace>
  <inkml:trace contextRef="#ctx0" brushRef="#br0" timeOffset="52495">9535 13631 577,'0'0'29,"0"0"-6,0 0-3,0 0-6,0 0-7,0 0-5,0 0-2,0 0-1,0 0 0,97-63 0,-67 63 0,5 0-1,-1 0 0,3 0-2,3-2 1,-5-1-2,-4 0-1,-2 0-2,-11 1-9,-5 1-13,-8 1-13,-1-3-22,0 2-19,-2-1-47,3 0-92</inkml:trace>
  <inkml:trace contextRef="#ctx0" brushRef="#br0" timeOffset="52790.01">9960 13251 473,'0'0'36,"0"0"-6,0 0-8,0 0-10,0 0-5,0 0-4,0 0 2,0 0-1,0 0 1,14 22 1,-9 5 0,5 2-1,-5 0-1,1 3 2,0 1-1,0 3 3,-2-2-3,3 0 2,-2-3-2,-1 0 1,1-6-2,-3-6-1,1-2-3,-1-7 0,-2-5 0,1 5-1,1-3 0,-2-2-1,1 0-1,-1-5-2,0 0-2,0 0-5,2 2-13,-2-1-18,2-1-30,-2 2-52,2-2-122</inkml:trace>
  <inkml:trace contextRef="#ctx0" brushRef="#br0" timeOffset="53699.07">10533 13721 539,'0'0'29,"0"0"-5,0 0-9,0 0-7,0 0-5,0 0 0,0 0 0,0 0 4,17 104 2,-10-56-4,0 2 3,3-1-5,-1 0-1,-1-5 0,1-2-1,0-7 2,-3-2-3,0-4 1,-2-11-1,0-1 0,-2-7 0,-2-5 0,1 0 0,-1-5 1,0 0 1,0 0 2,0 2 1,0-2-1,3 0-3,1-17 0,5-7 0,8-13-1,5-2 3,3-5-3,7 0 2,2-1-2,1 2 2,-2 2 0,-1 3-6,-3 5 5,-5 4-3,-2 7 2,-3 1 3,-8 9-1,0 4 0,-4 1 0,-5 4-1,2 1-1,-4 2 2,0-1-2,0 1 1,1-1-1,1-1 0,-1 2-1,1-1 1,-2-1-1,2 2-1,-2-1 1,2 1-2,-2-2 0,0 2 1,1-1 0,-1 1 1,0 0 0,0 0 0,0 0 1,0 0 0,-1 0 1,-1 0-1,0 0 2,2 0-1,-2 0 1,1 0-1,-1 0 0,1 0-1,-1 0-1,0 0-1,1 0-1,-3 0 0,-6 1 2,-3 8 1,-4 4 0,-1 2 1,-1-1-1,0 1 3,-1-1-3,0 1 3,4-1-3,-1 1 1,7-7-2,-2 4 1,2-1 1,4-2 0,-2 5 0,4-5 1,3-5-2,-1 6 0,2-3 0,0 1-3,5 6 4,4-2-1,3 1 0,6-1 2,-2 0-1,4 0 0,0 1-1,-1 2 0,2 1 1,-4 1 0,2 1 1,-1 2-2,-3 2 1,1-1-1,-4 1 0,2 1 1,-4-3 0,-4-5-1,4-3 0,-6-3 0,2-3 0,0 1 1,-3-5-1,1 1 0,-4-3 1,0 0-1,0 0 1,2 2-1,-1-2 1,2 1-1,-2-1-1,-1 0-2,1 2-3,-1-2-6,0 0-17,-1 0-37,-6-8-65,-2-7-143</inkml:trace>
  <inkml:trace contextRef="#ctx0" brushRef="#br0" timeOffset="54105.09">10965 13348 506,'0'0'30,"0"0"-5,0 0-4,0 0-4,0 0-3,88-46-5,-68 53-4,8 5-3,-2 4-2,-2 2 0,-1 3 0,-3 1-2,-1 1 2,-3-1-3,-3-1 0,-5-6 1,-6 4 1,-2-1 0,-1 2 2,-9 4 1,-7-4 0,2-3 3,-4-2-1,6-5 1,-3-3 2,8-3 3,3-3 3,-3-1-1,3-8-2,4-14-2,1-9-2,4-3-3,12-4 1,7-1-3,1 2 0,3 2-1,2 3 1,-2 5-3,-1 5 3,-3 3-1,-7 7 0,0 2 1,-7 6-2,-5 1-1,6 0-4,-5 1 0,-1 0-4,2 2-8,-6 0-17,4 0-21,1 0-40,0 0-60,-1 0-95</inkml:trace>
  <inkml:trace contextRef="#ctx0" brushRef="#br0" timeOffset="54585.12">11235 12968 493,'0'0'33,"0"0"-4,0 0-3,0 0-6,0 0-4,0 0-6,0 0-3,79-67-4,-51 67-2,2 12-1,5 7 0,1 7-1,5 6 1,-2 8-1,0 9 1,0 7 1,-2 6-3,-2 5 4,-5 1-2,-2 4 0,-5-4 3,-4-3-5,-3-2 4,-5-8 0,-1-1 1,-4-7 2,0-2-2,-3-2 4,0-3-4,0 2-2,-3 0 1,0 1-1,0 4 2,-5 3-2,-4 3 1,-3 1-1,-3 3 2,-2-3-2,-1-1 3,-1-6 2,2-5-3,0-5 4,0-4-3,5-6-1,3-9 1,0-4-3,6-6 1,1-3-2,1 0 1,1-5-1,-3 0 1,3 0-1,0 0 0,0 0-1,0 5 0,-2 2 1,1-2 1,1 0 0,0-5-1,-2 0-1,2 0-1,0 2 1,0-1-3,-1 1-2,1-1-14,0 1-44,-2 0-111,2-2-109</inkml:trace>
  <inkml:trace contextRef="#ctx0" brushRef="#br0" timeOffset="60994.48">3133 16349 331,'0'0'32,"0"0"-6,0 0-5,0 0-6,0 0-4,0 0-4,0 0 1,0 0-1,0 0 2,10-14 1,-7 6 4,1-2 4,-2 0 1,1 1-1,-3-3 0,0-4-5,-7 2-5,-8-1-5,-6 3-3,-6 6-1,-6 5 0,-5 1-2,-5 8 2,-2 7 0,-2 6 1,2 6 1,0 0 0,4 4 1,7-1 0,3 2 0,8-2 3,7 1-7,6-1 5,4-1-6,6-4 2,0-2 1,6-1 1,7-1 1,2-1 0,3-3 1,1 2 0,3-2-1,1-1 3,-1-2-1,0-1-2,-1-1 3,1 1-3,-2-4 3,0-1-3,-3-3 3,1-3-2,2-2 1,0 0-2,7-3 0,-4-4 0,-7 2-1,1 1 0,-7 1-1,-6 2 0,2 0 0,-6 1 1,0-3-1,0 3 0,2 0 1,3 0 0,1 0 1,1-2 0,-1 2 0,-6 0 0,0 0-1,0 0-2,2 0 4,-1 0-1,0 0-1,1 0 2,-1 0-1,1 0 0,-1 0 2,1 0 0,-1 0-2,1 0 2,-1 0-3,0 0 1,1 0 1,0 0-5,0 0 4,0 0-2,1 0 0,1 2 0,0 1 2,-1-1 1,-3-2-2,5 2 1,-2-1-2,2 1 1,1 0 1,-6-2-1,0 0-1,0 0-4,0 0-3,3 0-15,3 0-30,0 0-70,1 0-152</inkml:trace>
  <inkml:trace contextRef="#ctx0" brushRef="#br0" timeOffset="61532.51">3447 16043 438,'0'0'22,"0"0"1,0 0-3,0 0-9,0 0-7,0 0-3,0 0 2,0 0-2,0 0 4,-11 27 0,5 2 1,-2 0 1,0-1 2,0-1-1,0-2 2,3-8-2,-1-1 0,4-7 0,0-5 1,1 3-2,1-7 0,-2 0 2,2 0 1,0 1-2,-1-1-1,1 0-5,0 0-2,0-12-1,3-8-1,5-5 1,1-3 1,4-1 0,-3 1 1,0-1 1,-1 1 1,-6 10 4,3 6-1,-5 8 2,-1 4 0,0-2-2,0 2-2,0-1-2,2 1-2,-2 0 0,0 14 1,-3 7-1,-3 8 1,0-3-2,0 3 1,1-9 0,1-2 0,2-7 0,0-6 1,2 1-2,0-6 3,-1 0 0,1 0-1,0 0 0,0 0-3,0 0-1,0-6-1,0-6 0,0-5-6,1 7-10,1-2-23,-1 9-60,-1 3-165</inkml:trace>
  <inkml:trace contextRef="#ctx0" brushRef="#br0" timeOffset="62335.56">4304 16302 388,'0'0'48,"0"0"0,0 0-2,0 0-11,0 0-8,0 0-10,0 0-8,0 0 0,0 0-3,-12 3 1,14-3 0,13 0-2,11-3 1,12-6-1,6-1-1,5-3-2,3-1 3,4 2-4,-2 0 0,-1 3-2,-6 1-3,-10 4-2,-6 2 1,-11 2-3,-6 0 0,-7 5 2,-5-2-4,4 5 1,-5-4-7,1 1-6,-1-2-8,-1-3-15,0 0-16,0 5-24,0 2-57,0 1-76</inkml:trace>
  <inkml:trace contextRef="#ctx0" brushRef="#br0" timeOffset="62681.58">4405 16531 374,'0'0'50,"0"0"5,0 0-11,0 0-10,0 0-9,0 0-9,0 0-3,0 0-6,0 0-2,0 0-1,-18 3 0,22-3-1,13 0-1,4 0 0,9 0-3,-1 0 2,0 2 0,2-2-1,3 0 0,2 0-1,-3 0 0,0 0 0,-1 0 0,-3 0 0,-2-2 0,-10 2 1,3 0 1,-10-1-1,-4 1-2,1 0-3,-7 0 1,0 0-1,0 0-1,1 0 1,1 0-6,-1 0-14,2 0-24,0 5-56,-2 0-137</inkml:trace>
  <inkml:trace contextRef="#ctx0" brushRef="#br0" timeOffset="67092.83">5953 16176 264,'0'0'43,"0"0"6,0 0-6,0 0-2,0 0-8,0 0-6,0 0-5,0 0-7,0 0-7,-14-74 0,14 74-3,8 5 1,6 14 3,1 10-4,0 9-1,-3 3-1,1 3-1,-3-2-1,-2 0 1,2-2 2,-2-2-1,-2-1 1,0-3-4,-2-2 1,1-3-2,-2-3 1,0-7 1,0-2-3,-1-5 2,-2 0-3,3 0 0,-2-1-12,2 0-11,-1-6-29,3 2-26,1-4-49,1-3-85</inkml:trace>
  <inkml:trace contextRef="#ctx0" brushRef="#br0" timeOffset="67423.85">5961 16168 363,'0'0'45,"0"0"0,0 0-1,0 0-8,0 0-11,-2-78-6,11 65-8,7-2-4,-1 4-1,5 4 0,0 3-2,3-1-2,2 3-1,-1 2-1,2 0-1,-2 0-1,-1 7-1,-3 1-2,-6 5 2,1 1 0,-8-2 0,-4 3 1,-3 2 1,0 0 1,-9 7 0,-4-5 4,0-4-1,-3-3 2,6-4 1,-5-2-3,0-1 1,5-3 0,-8 1 1,10 1-1,-3-1-1,-4 1-4,6-1 1,-5 3-2,3 3 1,5-2 0,-1-2-4,5-2-3,2-3-11,0 5-17,0-1-35,5 1-44,10-2-125</inkml:trace>
  <inkml:trace contextRef="#ctx0" brushRef="#br0" timeOffset="67714.87">6347 15969 373,'0'0'61,"0"0"0,0 0-11,0 0-13,0 0-9,0 0-11,0 0-5,0 0-4,0 0-4,-10-32-3,17 27 1,6-2-1,2 2 0,6 1-1,1 0 0,1 0 0,0 2-2,2 0 1,-2 1-2,1 1-1,-8 0 1,3 0-4,-7 0-2,1-2-5,0 2-9,-3 0-16,3-2-17,-9 2-34,6-3-43,-1-2-95</inkml:trace>
  <inkml:trace contextRef="#ctx0" brushRef="#br0" timeOffset="68000.88">6690 15669 397,'0'0'44,"0"0"-3,0 0-6,0 0-12,0 0-12,0 0-6,0 0-3,0 0-1,0 0 2,1-11 0,6 25 1,1 6-1,3 0 0,-4 2-1,-1 0 1,0-1 0,1-1 3,-1 1-3,-2-2 2,-1-5-5,1 1 1,-1 0-1,0-5 0,3 7 0,-5-9 0,1-4 0,0 6-1,0-6 0,1 4-1,0 2-7,-2-6-7,2 3-15,0-4-30,0 0-34,4-3-108</inkml:trace>
  <inkml:trace contextRef="#ctx0" brushRef="#br0" timeOffset="68513.9">7414 16047 413,'0'0'16,"0"0"4,0 0 1,0 0 1,0 0-7,0 0-6,0 0-6,-13-78-2,0 72 1,-7 0 0,-3 5 0,-3 1 0,-1 3 0,-3 7 1,1 4 0,0 3-1,3 1 1,2 5-1,1-1 2,5 6 2,1 1-2,5 1-2,3 3 2,4 1-3,3-2 3,2 0 0,5-3 0,6-5-1,3-2 0,4-2-2,4-3 2,0-2-1,4-2 0,0-1 0,1 3 0,0-3-1,1 0 0,-3 0 3,1-2-3,-2-1 0,-1-4 0,-6 0 0,-2-2 1,-5-1 1,3-2 0,-3 1 1,-4-1 0,1 0 0,-3 0 1,1 0 0,-1 0-2,2 0-1,-6 0-2,0 0-1,0 0-2,2 0-5,-1-1-11,1-1-30,-2 0-55,0-4-156</inkml:trace>
  <inkml:trace contextRef="#ctx0" brushRef="#br0" timeOffset="69212.95">8563 16116 492,'0'0'44,"0"0"-8,0 0-9,0 0-8,0 0-5,0 0-4,0 0-4,0 0 0,0 0-2,96-53-1,-63 51 1,5-1-3,-1 3-2,1 0 1,-1 0 0,-2 0 0,-3 0 1,-3 0-1,-2 0 0,-2 0 0,-8 0 0,2 0 0,-7 0-1,-1-3-1,-1-1-3,-5 3-3,5-4-9,-5 4-16,0 0-22,-1-1-20,-4 2-35,0-1-49</inkml:trace>
  <inkml:trace contextRef="#ctx0" brushRef="#br0" timeOffset="69541.97">8582 16315 471,'0'0'32,"0"0"-3,0 0 0,0 0-5,0 0-2,0 0-4,0 0-2,0 0-5,0 0-3,68 4-1,-33-4-3,2 0 0,2-7-1,5 2 0,-2-2-2,1 0 0,2 0-2,-3 2-1,-4 0 1,-1 2-1,-11 1 0,-6 2 0,-7 0-2,-8 0-1,2 0 1,-7 0 1,0 0 2,0 0 2,0 0-1,1 0 0,-1 0 1,0 0-2,0 0-1,0 2-11,0-2-23,0 1-45,0-1-87,0 2-100</inkml:trace>
  <inkml:trace contextRef="#ctx0" brushRef="#br0" timeOffset="70178">9683 15997 554,'0'0'22,"0"0"3,0 0-3,0 0-2,44-94-6,-22 77-3,1 2-4,2 5-4,1 1-2,0 5-1,1 3 0,0 1-1,1 0-2,-3 9 1,-2 3-3,-3 4 2,-4 3-1,-5 3 1,-7 3 3,-4 3-2,-2-2 1,-11 1 1,-2 0 1,-2 0 0,1-6 2,-2-3 0,8-6 0,0-3 0,2-2 1,5-4 0,0 0-2,3-3 0,-1 0-1,1 0-1,0 0 0,0 0 0,0 0-1,0 0 2,4-10 1,10-7-2,3-7 1,3-1 1,1-1-1,-2-3 0,1-1-1,-2 2 1,0-4 2,-3 6-1,-1-1 0,-3 9-4,-2 3 3,-4 6 0,-2 4-1,0 2-2,-3 3 0,0-1-3,0 1 1,0 0 4,0 0-2,0 0 0,-3 8-1,-6 3 2,-2 6-3,5-3 3,0 1 1,4 3 0,2 0 1,0 7 0,0-1 0,0-1-2,8 0 0,-1-2-2,4-3-1,1-1-6,1-3-11,-2-6-36,3 1-54,2-9-157</inkml:trace>
  <inkml:trace contextRef="#ctx0" brushRef="#br0" timeOffset="70441.02">10593 15950 557,'0'0'29,"0"0"-2,0 0-5,0 0-7,0 0-7,0 0-3,0 0-4,0 0-1,0 0 0,74-47-4,-45 47 2,1 0-3,2 1 2,1 3-1,0-4 0,1 4 0,-2-3-3,-2-1-2,-3 0-5,-5 0-16,-10 0-19,-6 0-25,-6 0-16,0 0-28,0 0-36</inkml:trace>
  <inkml:trace contextRef="#ctx0" brushRef="#br0" timeOffset="70664.03">10712 15717 335,'0'0'31,"0"0"-5,0 0 2,0 0 1,0 0 0,0 0-3,0 0-2,0 0-5,16 80-5,-9-53-1,2 1-6,-1-1-3,1 0-4,-2-3-2,1 0 2,-3-9-2,-1-1 0,-1 1-2,0-4-3,0 4-3,-1-4-4,-2-6-13,0 5-14,0-4-30,0 1-46,0 3-110</inkml:trace>
  <inkml:trace contextRef="#ctx0" brushRef="#br0" timeOffset="71210.07">10806 15652 348,'0'0'16,"0"0"6,0 0-1,0 0 1,0 0-8,0 0-4,0 0-1,0 0-2,-87-58 3,68 58 2,-1 2 3,-3 10-2,-2 3 3,1 7-4,1 3 2,-1 6-4,4 4 2,0-1 1,0 5-7,5-1 3,0-2-8,5 1 0,2-3 0,3 1 0,4 0 0,1-1 0,0-2 1,0-2-1,6 0 0,1-3-2,3-1 1,2-3 0,2-2 1,5-4 0,3-3-1,2-4 0,5-3 1,2-4 0,6-3 2,-1 0-3,2-7 0,0-1 0,-2-2-3,0-1 2,-5-1 0,-2 2-1,-4-3-1,-2 3 2,-3-1-4,-3 0 5,-5 4 0,0-2 0,-1-3 0,0-3 0,2-4-3,1-3 1,-4-2 2,2-1 1,-4-2 0,0 0-2,-4-3-3,-1-3 1,-1 1 0,-2 2 2,0 1 0,0 2-2,0 9 3,-4 1-3,2 7 4,-1-2 0,-2 4-1,4 4-1,-5-3 0,3 4-1,-1 0-2,1-1-6,3 4-15,-6-3-26,2 1-39,-2-1-90,2 1-47</inkml:trace>
  <inkml:trace contextRef="#ctx0" brushRef="#br0" timeOffset="71534.09">11374 15486 530,'0'0'31,"0"0"2,0 0-5,0 0-8,0 0-10,0 0-6,0 0-5,0 0 0,0 0 3,0 0-1,17 105 2,-5-59 0,2 3 0,1-1 3,-1 0-5,-2-3 4,-2-1-3,0-2-1,-3-1 2,-3-1-2,-1-3-1,-1 0-1,-2-5 1,0-3-1,0-10 0,0-2 0,-2-7-3,1-6-5,1 2-11,0-6-17,-2 0-27,0 0-37,-1-2-78,-3-13-68</inkml:trace>
  <inkml:trace contextRef="#ctx0" brushRef="#br0" timeOffset="71853.1">11273 15461 440,'0'0'25,"0"0"-2,0 0-2,86-52-5,-55 43-5,2 0-6,2 6 0,1 3-4,0 0-2,-1 10 2,2 4-2,-4 3 1,-4 0 1,-4 5 0,-6 0-1,-5-1 2,-8 1-1,-5 2 0,-1-2 2,-8 3 0,-8-2 0,-4 0 1,-4-3-2,-5 0 1,1-1 0,-3 1-2,1-3 2,2-1 0,5-3-2,3-1 3,7-4 0,6-3-3,4-3 3,0 2-4,-1-1-5,1 0-4,2 0-9,1-3-27,0 0-56,0 0-147</inkml:trace>
  <inkml:trace contextRef="#ctx0" brushRef="#br0" timeOffset="72119.12">11592 15209 421,'0'0'48,"0"0"0,0 0-9,0 0-12,0 0-9,0 0-7,0 0-5,0 0-3,0 0 0,0 0 0,49-30-3,-27 28 0,7 0-3,1 2-1,2 0-1,0-3-6,-1 3-8,-1-4-10,-3 1-32,-9 0-43,-7 0-111</inkml:trace>
  <inkml:trace contextRef="#ctx0" brushRef="#br0" timeOffset="72408.14">11887 14877 469,'0'0'41,"0"0"-12,0 0-11,0 0-7,0 0-8,0 0-2,0 0-1,0 0 2,0 0 1,12 76 2,-4-36 3,0 0-2,-1 2 0,0-2 3,1 0-4,0-3 2,-2-3-3,0-3-4,-1-6 0,-2-7-2,-1-1 0,0-8-2,-2-4-4,2 1-7,-2-6-14,0 0-26,1 6-24,2-2-42,-1 3-107</inkml:trace>
  <inkml:trace contextRef="#ctx0" brushRef="#br0" timeOffset="73132.18">12434 15402 553,'0'0'28,"0"0"4,0 0-4,0 0-6,0 0-10,0 0-8,0 0-4,0 0-2,0 0 1,0 0 1,15 30 0,-10 13 3,-1 5-1,1 3 0,-1 0-1,2-2 1,1-6 3,-1-2-3,-3-7 0,4-4-3,-1-4 0,-3-8-1,1-7 2,-3-5 0,-1-6-1,0 0 0,0 0 3,0 1-2,0 1 2,3 0-2,-3-2-2,3 0 1,3-7-1,3-9 1,5-10-3,0-4 3,7-6-2,3-6 1,2-5 3,6-3-1,3 0 2,-2-1-1,2 8 1,-2 7 0,-4 6 0,-5 8 0,-8 8 0,0 4 0,-7 3-1,-5 5-2,0-1-1,-4 3 0,0 0-1,0 0 1,3 0-1,-1 0-1,-1 0 1,-1 3-1,0 7 0,-8 6 2,-5 4-2,-6-2 2,0-3 0,-4 0 0,1 0 3,0-3 0,5-1 1,3-4 0,4 1-1,1-4 2,4 6-3,-1 3 2,1 3-2,1 7 1,4-1 0,0 1 1,0-2 0,9 0-1,2 0 0,1-2 0,2 1-2,2-4 2,1-3-1,-1 2-1,3-4 2,-4 0-2,-3-4 4,-1 1-3,-4-2 3,1-1-3,0 1 0,-5-4 0,1 0-1,-4-2 0,0 0 0,0 0 0,1 2-1,1-1-3,-1 1-8,1-1-12,-1-1-27,-1 2-40,1-2-74,-1 0-89</inkml:trace>
  <inkml:trace contextRef="#ctx0" brushRef="#br0" timeOffset="73625.2">12854 14950 478,'0'0'32,"0"0"-1,0 0-2,0 0-5,0 0-6,90-63-7,-77 58-5,4 3-2,-1 2-3,2 0 1,3 3-3,-3 5 0,-1 2 0,-2 5-1,0 2 0,-3 4 2,1 2-1,-4 3 0,-2 0 1,-1 2-2,-1-2 1,-3-1 2,-2-1 6,0-1-5,-7-3 4,1-4-4,-1-3-2,1-5 1,3-4 2,0 0 2,3-4 0,-7 0 2,3 0-2,-5-1-1,-4-9 1,6-4-5,-1 3-2,4-8 3,4-1-6,0 0 6,0-10-1,6 4-1,4-1-1,2 1-1,2 3 1,2 0-2,3 0 2,-1 3-1,1 2 2,-3 1 0,2 2 0,-3 3 1,-2 5-1,-1 0 1,-3 2-1,1 0-1,-2 3 1,0-3-1,0 0 1,-2 5 0,1-5 0,-3 3-1,1-1-2,-1 2-5,-4 1-8,0-2-17,0 2-32,1-1-42,-1 0-124</inkml:trace>
  <inkml:trace contextRef="#ctx0" brushRef="#br0" timeOffset="74922.28">11896 5871 439,'0'0'12,"0"0"-1,0 0-2,0 0 2,0 0 2,0 0 3,0 0 2,0 0 5,0 0 4,-9-2-2,9-10-7,7-7-2,6-6-9,-1-3 1,2-1-1,0-3 0,3-2-2,-1-3-1,2 1-1,0 3-2,1 3-1,-3 8-2,-2 6 0,-2 8 0,5 6 0,-4 2 0,8 12 0,1 12 2,3 11-2,2 8 1,4 5-3,5 3 3,0-2 1,3-3-3,2-6 6,-1-10-7,-4-9 3,-1-6 0,-6-10 2,-3-5 1,-3-3 1,-6-11 1,-1-3 0,-6-5 0,-1-2-4,-5-3 2,2 2-4,-5-1 1,1 0 2,-1 1-2,1-1 0,-1 2 0,1 4-1,1 5-1,0 5-1,-2 6-1,0-1 0,-1 5 1,0-1-2,5 1-2,5 1-5,1 7-14,2 1-25,-3 3-32,-2-3-56,-4 2-104</inkml:trace>
  <inkml:trace contextRef="#ctx0" brushRef="#br0" timeOffset="75288.3">12178 6387 477,'0'0'52,"0"0"-9,0 0-8,0 0-7,0 0-10,0 0-5,28-89-5,-7 72-3,6 2-2,7-2-2,6 0-1,5 2-1,5 1 0,5-1 0,3 1-1,3 1 1,2 3-1,-4 0 1,-3 2 0,-7 0 0,-10 4-2,-13 2-3,-10 1-5,-10 1-4,-6 0-5,0 0-3,0 0-1,0 0-4,0 1-10,-3 8-17,-7 6-21,-5 5-30,-2 1-41</inkml:trace>
  <inkml:trace contextRef="#ctx0" brushRef="#br0" timeOffset="75616.32">12273 6631 271,'0'0'63,"0"0"0,0 0-8,0 0-7,0 0-10,0 0-9,0 0-6,0 0-2,0 0-7,0 0-1,13-7-4,6-1-4,4 1-2,3 2-1,5-2-4,3 0 1,4 0-1,-2 2-1,3-3 1,1 1-2,1 2 2,-2-4 0,-2 4 2,-1-2 0,-5 4-1,-11-2 0,-6 3-1,-8 2 1,-6 0 0,0 0-1,0 0-2,2 0 1,-1-1-1,0 1-1,1 0-6,0 0-8,-2 0-20,1 0-30,-1 0-59,0 0-118</inkml:trace>
  <inkml:trace contextRef="#ctx0" brushRef="#br0" timeOffset="78354.48">17177 3268 289,'0'0'35,"0"0"4,0 0-6,0 0 0,0 0-7,0 0-2,0 0-3,29-83-10,-12 68 1,1-1-7,2 3 2,5-3-3,0 1 0,2 1 0,4 5-1,-2-1-1,0 5-2,-3 5-1,-1 0-3,-4 15 2,-3 7 0,-7 8 4,-5 6-3,-6 6 3,-1 4-2,-13 1-3,-4 0 2,-5-3-1,-3-3 0,3-7 2,0-7 2,2-4 0,8-10 1,3-6-1,6-3 2,4-4 0,0 0 0,0 0-1,0 0-1,0-2-1,3-8-2,10-5 1,6-8 1,5-1 1,5-5 1,3-1-2,1-3 0,1-3 0,0 1 0,-4 0 2,-2 3-2,-3-1-1,-5 1 5,-3 4-2,-7 0 5,-1 4 1,-5 7 0,-2 0 0,-1 7 2,-1 3-4,2 2-1,-2 5-1,0-2-2,0 2-1,0-1 0,0-1-2,0 0-2,0 2 0,0-3-1,-2 3 1,-5 5 2,-6 10 0,-3 6-1,0 6 0,0 3 1,4 3 3,1 3-3,4 4 3,4-4-4,3 1 0,1-5 1,11-2 0,8-4 2,6-4-1,7-5 1,7-4 0,3-6 1,0-5-2,2-2 3,-3 0-1,-7-2 0,-11-1-2,-8 0 1,-10 3-1,-6 0 1,0-1 0,0 1-1,1 0-1,1 0-3,-1 0-2,-1 0-3,2 0-8,-2 0-17,0 0-34,0 0-57,0 0-138</inkml:trace>
  <inkml:trace contextRef="#ctx0" brushRef="#br0" timeOffset="81354.65">17472 4233 209,'0'0'31,"0"0"-5,0 0-6,0 0-3,0 0-4,0 0-2,0 0-4,0 0-3,0 0 0,0 0 2,-7-17 3,7 16 0,0 1 5,0-2-3,0 2 2,0 0-1,0 0 1,0 0-2,0 0 0,3 12 0,1 8-3,2 7 3,0 7-4,1 5 0,0-1 0,0 5-3,2 1 3,1 0-4,-1 0 3,0-3-4,0 0 2,-1 0 0,1-1 1,-4 2 0,1 4 0,-2 2 6,-1 5-4,-3 1 3,0 4-2,0-2-1,0 0 2,0-1-4,0-3 3,-1-2-3,1-4-3,0-1 2,0-7-4,0-2 1,0-5-1,1-2 1,4 0-1,-1-3 0,0 0 0,2 0 0,0-3-1,-3 1 2,1-2 1,-3-5-2,1 2 1,-1-1 0,-1-6-1,0 8 0,0-7 5,0-1-4,0 2 2,0-2-1,0 1-2,-1-10-1,1 4 1,0-7 0,-2 0 1,2 0 1,0 2-1,-1-2-1,1 3 0,-1-3 0,-1 0 0,1 2-1,-1-2-1,-5 0 1,1 0-1,-4-2 0,-4-6-1,4-1 0,-4-3 1,2 0 0,0-1 2,2 0 0,-3-2 2,1-2-1,-2 0 0,4 0-1,1 5 0,2 0-1,1 4 2,2-1-1,-1 1 0,4 4 0,-1 1 2,2 3-2,-1-5 1,-1 1-1,0 0 2,2-1-1,0 5 0,-2-1 0,1-4 0,-2-1 0,2 2 1,1-1 0,0 5-1,-2-1 0,2 1-1,0-2 1,-2 0 0,2 1 0,-1-1 0,1 1 0,-1-1-1,1 1-1,0 0 1,0-1 0,0 0-1,0 1 1,0-1-1,0 1 0,-2-1 1,2 0-1,0 1 1,0 1-1,0-1 0,0 1 1,0 0-1,4 14 1,5 4 0,3 7 1,0 3-2,-1-3 2,1-1-1,-2 0 0,1-2 0,-2-2 1,0 1 3,-1 1-4,-1-3 4,-2-4-3,1 1-1,-3-6 0,0 0 0,1-2 0,-4-3 0,2-1 1,-2-4 0,2 2 0,1 1 1,0 0 0,4-1 3,2-2-2,5-5-1,2-5 1,3-7-1,0-2-2,0-3-2,1-5 2,0 2-3,-1-2 4,-1 0-1,0 0 1,-2 3-1,-3 4-2,0 1 2,-4 7-1,-5 4 1,-1 5-1,-3 3 1,0 0-1,0 0-1,1 0 1,1-1-3,-1-2 2,2 3-1,-2 0-1,1 0 0,-1-2-2,-1 2-2,2 0-7,-2 0-13,0 0-23,0 0-36,0 0-56,-2 7-99</inkml:trace>
  <inkml:trace contextRef="#ctx0" brushRef="#br0" timeOffset="82123.69">17735 6163 300,'0'0'16,"0"0"3,0 0-3,0 0-2,0 0-3,0 0-1,0 0-4,0 0 1,-49-79-3,36 77 0,-7 2 3,-2 2 1,-7 6 4,3 2 3,1 2 1,-1 2-2,0 0 2,1 1-5,-1 2 2,1-3-3,3 1-1,-1 2-1,3-1 0,4-1-1,-1 2-1,3 1-1,2 3 0,0 2-1,2 2 0,-3 4-3,4 3 1,0 4 0,0 0-2,7 3 4,-1-3-4,3 1 0,0-5 1,5-3-1,3-4 3,2-3-3,2-5 1,2 0 0,2-2 1,4-2 2,0 1 1,1-2-1,6 2 2,-1 1 1,2-2-1,-1 2 2,2-1 0,-1-2 0,-2-1 2,4-4-3,-4-1-1,3-2-1,3-4 0,1 0-1,0 0 2,0 0-3,2-4-1,0 0 0,0 0-4,4-1 2,-2-1 0,1 0 2,-2-2-2,-3 1 1,-1-1-2,-6 0 2,-7 4 0,-5-2 1,1-2 1,-8 2-1,2-4 0,-3-5 0,2-5-1,-2-6 0,-3-5-1,0-2-1,-3-3-1,3-4 2,-3-1 0,0 2-3,0 1 4,0 3-4,-3 1 3,-2 1 0,-3 3 0,-4 0 0,1 1-1,-5 1 2,3-1-2,-3 3 2,1-1-1,0 2-1,1 3 1,3 3 1,-3 2-2,6 6 0,-2-2-2,-3 4-2,4 4 2,-6 0-2,-2 1-1,0 4-1,-5 0-2,4 7-5,-1 2-3,3 1-12,3 0-16,6-5-30,0 2-37,6 0-115</inkml:trace>
  <inkml:trace contextRef="#ctx0" brushRef="#br0" timeOffset="82475.7">17640 6595 462,'0'0'20,"0"0"-1,0 0-6,0 0-2,0 0-4,0 0 0,0 0-2,0 0-2,0 0 2,0 0-3,70-17 0,-42 13-1,-1 1-1,1 0 0,-2 0-1,2 1 1,-2 0-1,0 2 0,-8 0 1,0 0-3,-7 0-2,-6 0-1,2 0-1,-7 0-1,0 0-4,0 0-8,1 2-7,0-2-10,-1 2-6,2-2-8,-2 1-5,0-1-9,0 2-12,0-2-29</inkml:trace>
  <inkml:trace contextRef="#ctx0" brushRef="#br0" timeOffset="82747.73">17780 6382 293,'0'0'49,"0"0"-1,0 0-6,0 0-7,0 0-7,0 0-7,0 0-9,0 0-4,0 0-1,0-12 0,5 24 0,0 12 1,4 10 2,-3 1-7,-1 5 2,0-2-5,-1-1 0,3-6 0,-3-2 0,1-9 2,-1-4-4,-1-6 4,-1-4-1,-1-2 0,-1-4-1,0 0 0,0 0-2,0 2-2,2-2-9,-2 1-30,0-1-62,1 0-149</inkml:trace>
  <inkml:trace contextRef="#ctx0" brushRef="#br0" timeOffset="83474.77">18259 6315 384,'0'0'39,"0"0"-5,0 0-8,0 0-4,0 0-3,0 0-5,0 0-1,0 0-3,0 0-2,0 0-2,86-62-1,-59 58-2,4 1-1,2 1-1,1 0-1,2-1 1,2 1-1,3 1 0,3 1 0,3-2-1,0 0 0,0 2 1,1-3-2,-2 1 2,-2-1-1,-1-1 1,-4-1-1,-1 0 1,-5-2-1,-4 2 2,-4-2-1,-7 4 0,-2-1 1,-4 3 2,-2-4 0,0 2 1,-6 2-2,8-2-2,-8 1 0,0 1 0,1 1 0,0 0 0,3 0 1,-2 0 0,4-2 0,-4 2 1,1 0 1,-1 0-1,-6 0 1,0-2-2,0 2-2,1 0-3,0 0-3,-1 0-15,2 0-30,-2 0-54,-10 0-130</inkml:trace>
  <inkml:trace contextRef="#ctx0" brushRef="#br0" timeOffset="84178.81">18704 6024 378,'0'0'26,"0"0"3,0 0 0,0 0-8,0 0-2,0 0-8,0 0-2,0 0-3,0 0-1,0-35 2,0 33-3,0 0-2,-7 1 0,-7 1-2,-6 0 0,-8 1 0,-1 9-1,-3 4 1,-3 1-1,-1 7 2,-4 2-1,1 1 3,2 1-2,2-4 2,8-1-2,6-2 0,7-7 0,9-4-1,2-4 1,3 1-1,0 0 1,0 7 1,5 1-2,4-4 2,5 6 0,1-7 1,4 3-2,-2-3 1,4 2 0,1-1 0,-1 0 1,1 0 1,1 2 0,-2-2-1,0 1-1,3 2-1,-2 0 1,-2 0-2,0 1-2,-1-1 1,-4-1 0,-5-2 1,-3 2 0,0-1-1,-2-1 3,-1 4-2,0-6 1,-1-3 1,-2 1-4,-1-5 2,0 0-1,0 0 0,1 2 2,-1-1-1,2 0 3,0-1-1,-2 0 2,1 0 0,1 0-1,-1 0 2,0-5-4,-1-8 2,0-5-1,-2 2 0,-7-8-1,-2-3-1,0-2 1,1-2-3,0-6 2,3 1-2,1-3 2,2 5-1,2 10 0,2 2 0,0 10 1,0 6 0,0-6 0,0 7 2,0 1-1,2 0 2,-2 4-1,0-2 0,0 2 0,0-2-1,0 2 0,0-1 1,0 1-2,3-2-2,-3 2 1,0 0-2,0 0-1,1-3-1,-1 3-3,1-1-6,1 1-13,5 0-33,-1 0-71,5 0-123</inkml:trace>
  <inkml:trace contextRef="#ctx0" brushRef="#br0" timeOffset="89014.09">19696 5753 64,'0'0'31,"0"0"0,0 0 0,0 0 0,0 0 1,0 0 0,0 0-3,0 0 2,0 0-5,0-61 0,0 61-2,0-2-4,0 0-3,0 1-5,0-1-7,0 0-1,0 2 0,1 0 2,9 7 1,2 7 1,5 10-1,-2 1-2,0 7 2,-1 1-4,-4 3 4,-2 1-5,-2 0-1,-3-1 2,-2-1-3,-1-1 1,0 0 1,0 0-1,-1-1 0,-2 1 1,2-4 0,-1-3-1,2-6 1,0-4-2,0 1 1,0-6-1,0-1-1,0 0 2,2-6-2,-1-1 1,1 2-1,-2-6-1,0 0 0,0 0-9,0 0-24,1 2-36,-1-4-81,0-10-83</inkml:trace>
  <inkml:trace contextRef="#ctx0" brushRef="#br0" timeOffset="89415.11">19803 5744 320,'0'0'32,"0"0"6,0 0 4,0 0-2,0 0-3,-3-91-8,4 82-9,2-1-5,4-3-3,-2 6-3,6-4-3,0 4 2,7 0-4,2 2-2,4 2 0,0-1-2,1 4 0,5 0 0,-1 0 1,0 7-1,-1 0-1,-3 1-1,-3 2-1,-5 2 0,-7-1-1,-5 3 2,-5 3 2,-5 3 0,-6 4 1,-6 0-1,-5-2 3,0-2-1,-1 0 0,0-2 3,0-4-1,4-1 1,5-6-2,-2-2-1,1 2 0,5-5-1,-6 3-2,3 2-1,4-4 0,-6 4 2,7-4 0,3-1 1,-4 3-1,5-5 0,-1 2-1,2 0-4,3-2-1,-1 0-3,1 0-7,0 0-14,10-4-29,10-3-56,8-6-96</inkml:trace>
  <inkml:trace contextRef="#ctx0" brushRef="#br0" timeOffset="89795.13">20065 5361 160,'0'0'53,"0"0"1,0 0-7,0 0-6,0 0-7,0 0-8,0 0-3,0 0-4,0 0-5,0 0-2,-8-25-3,8 21 0,1-1-4,8-2 0,-2 4-3,4-1-1,6 1-2,0 1 0,6 2 0,-1 0-1,-1 2 2,-1 1 0,-5 1-2,1-4 4,3 3-1,-6-3 2,6 0 1,-7 0 1,-7 0-2,1 0 0,-6 0-2,0 0 0,0 0-1,3 0-2,-2 0 0,1 0-6,-1 0-1,1 0-8,-1 0-4,1 0-10,-1 0-6,1 0-11,3-3-12,3-2-19,3-3-26</inkml:trace>
  <inkml:trace contextRef="#ctx0" brushRef="#br0" timeOffset="90142.15">20310 5146 277,'0'0'35,"0"0"1,0 0 2,0 0-2,0 0-1,0 0-6,0 0-6,0 0-6,0 0-3,0 0-4,-6-13-2,6 11-3,0 0-1,0 2-2,0-1 0,0 1 1,3 0 1,7 3 0,3 11 1,5 4 2,-4 5-5,2 2 3,-4 2-3,3 1-1,-3 1 2,-2-2-3,-1 0 0,-3-5-1,-2-3 1,-3-3 0,1-4 0,-2-1 0,0 1 1,0-8 0,0 3 0,0-7-1,0 0 0,0 0 0,0 1 0,0 0 1,0 1-1,0-1-1,0 1-1,0-1-3,0 1 1,0 0-4,0-1-5,0 1-18,0-2-31,0 0-54,0 0-134</inkml:trace>
  <inkml:trace contextRef="#ctx0" brushRef="#br0" timeOffset="91034.2">20744 5503 408,'0'0'14,"0"0"7,0 0 3,0 0-3,0 0-5,0 0-8,0 0-5,0 0-2,0 0 1,0 0 2,-6 20 2,12 9-2,0 3 3,0 1-3,-1 0 1,2-1 0,-1 0 0,1-2-1,-2 1 1,-1-3 1,-1-1-4,1-7 3,-4 1-4,0-8 1,0-1 1,0 0-1,0-5 0,0-2 0,0-5 0,0 0 0,0 0 1,0 2-1,0-1 1,0 1 1,0 0-1,0-1-2,0-1 0,0 0-2,0 1 0,0-1 0,2 0-2,1-2 0,2-5 1,6-8 0,1-2 2,3-4-4,2-4 4,-1 1-2,3-3 2,-1 0 0,2-3 0,1 0 0,1-1 0,-2 2 0,0 3 1,-3 5 0,-5 6 0,-3 3 2,-3 6-1,-3 3 0,1-1 1,-4 4-3,0 0 0,0 0-1,1 0-1,-1-3 2,2 3 0,-2 0 2,1 0-4,-1-2 1,0 2-2,2 0 2,-2 0 0,0 0 2,0 0 1,-9 5-1,-5 4 0,-6 2-1,-2 1 1,0-1-1,1-2 2,6-1-1,2-2 0,6-3 0,2-1 0,2 1-1,1 0 2,-1-1-3,-1 1 2,-1 7-1,4-6 0,1 6 1,0 5-1,0-1 1,6 5 0,1-4-1,3 0 1,2 0 0,2-1 2,0 0-1,2-1 3,-3 1-1,-1-5-2,-3 1 2,1 0-3,-2-3 0,2 3-1,-4-6 1,0 2-4,1 1 3,-4-5-1,0 1 1,0 1 0,0-1 0,-1-1 1,2 1-1,-4-3 0,0 0 1,0 0-1,1 2 2,0 0 0,1-1-2,-1 1 0,1 0 0,-1-2-2,1 0 0,0 0-3,0 0-5,-1 3-10,0-3-29,-1 0-37,2 0-77,-2 0-89</inkml:trace>
  <inkml:trace contextRef="#ctx0" brushRef="#br0" timeOffset="91561.23">21024 5191 324,'0'0'19,"0"0"-2,0 0 1,0 0 3,0 0 0,25-92 0,-15 80 0,0 3-1,0 2 0,-2 0-3,0 3-3,2 1-2,-5 2-3,-2-1-2,4 2 0,-1 0-3,6 0-1,5 0-1,0 6 0,3 5 1,-1 1 0,1 1 1,0 2-1,-1 2-1,-2 1 3,-2-1-6,-4 2 3,-3-7-6,-5 3 2,-3 0-2,0-1 2,-3 4 4,-5-3-2,1-6 1,-3 2-1,0-4 1,2-1 2,-1-2 1,6 0 3,3-4 0,-6 0 0,-1-4 0,-3-1-2,4-9-2,6-5 1,1-8 0,12-5-6,3-2 4,6 0-6,3 4 3,1 3 1,1 1 0,0 3 0,1 3 0,-1 1 1,1 0-2,-2 2 1,-2 4 0,0 3-1,-3-1 1,-5 5-1,-6 1 1,-5 4 1,-5 1-1,0-2 2,0 2-3,1 0-1,1 0 0,-1 0 1,1 0-3,4 0 2,-1 0-3,-1 0-3,4 3-5,-5 0-14,5 4-23,2 0-52,-3 1-153</inkml:trace>
  <inkml:trace contextRef="#ctx0" brushRef="#br0" timeOffset="92936.31">17760 7152 161,'0'0'41,"0"0"-4,0 0-1,0 0-1,0 0-1,0 0-3,0 0 1,0 0-3,0 0-3,-13-53-5,13 52-3,0-1-6,0 1-5,0-1-3,0 0-2,0 2 0,0 4 0,0 14 7,6 13-2,5 11 4,-1 2-4,3 0 1,3 2-1,0-3 0,1 0-1,1 0-2,-2 0 0,1 0-1,-2 1 2,0 5-1,-2 0 1,0 3 2,-5 4-2,0 0 3,-3 2-2,-2-3 0,-2 1 0,-1-6-1,0-6-2,0-2-2,0-6 1,0-11-2,0-4 1,0-7 0,0-8-1,2 0 0,-2-6 0,0 0 1,0 0 0,0 2 1,0-1 0,0 5-1,0-1 1,0-1-1,-6 4 0,2-5-1,2 0 0,-1 0 1,3-3 0,-2 0 0,2 0-1,-4 0-1,-2 0-1,-1-3-1,-1-9 1,2-2 1,-2-6-2,0 2 1,-1 0-1,-1 1 1,-1 3 0,-3 1 1,-1 2-2,4 2 2,-2 2 0,2 3 1,1 1 0,-2 1 1,2-3-1,0 2 1,7 1-1,-4-2 1,3 1 1,-3-3 1,2-2-1,0-1 1,1-1-3,1-1 1,-1 0 0,3 6 0,-1 1 2,2 4-1,-1-1 1,1 1-2,0-2 1,0 1-1,0-1 0,0 0-1,0 2 0,0-3-1,0 3-1,0 0 2,4 0-1,7 0 0,6 7 2,4 6-2,-1 5 1,-1 5 1,1 5 0,-1 2-1,-1 1 3,-3 3-3,-1-2 1,0 0-1,-4-5 0,-1-2 0,1-6 1,-4-4-2,-4-7 1,1-4 1,-1-1-3,0 1 3,0-1 1,1-1 1,-3-2 2,0 0-1,0 0-1,5 0-1,1-7-3,2-5 2,2-5-1,0 2 1,-1-2-1,1 2 0,1-3-1,4 0-1,1-4 1,3-1 0,2-2-1,1 1 1,0 0 1,-2 2 0,0 2 1,-8 6 0,-5 6 0,-2 5 0,-5 3-1,0-2 1,0 2-1,2-2 0,-1 2 0,-1-1-1,2 1 1,-2-2-2,0 2-1,1-1-2,-1 1-5,0-2-11,2 2-23,-2 0-46,1 0-151,-1 0-30</inkml:trace>
  <inkml:trace contextRef="#ctx0" brushRef="#br0" timeOffset="93974.37">18256 8803 308,'0'0'35,"0"0"-4,0 0-2,0 0-5,0 0-5,0 0-5,0 0-3,0 0-2,0 0 2,-9-86 0,0 72-1,-1-4 0,-2 4-1,0 0 0,-3 4-2,4 4 0,-2 0-3,-5 3-1,-1 1-2,-8 2 0,2 0-1,-2 3 0,0 5 1,-2 2 0,-2 4 1,-1-1 0,1 2 1,0-1 0,2 1 0,2-1 1,0 3 0,-1 0 1,1 1-2,0 2 1,-2 0 0,3 4 1,0 1-1,2 4 1,-1 0-2,3 1 2,2 0-2,2 2-1,4-1 1,6 0 0,1-1 1,7 2-2,0-2 2,7-1-5,4-2 2,5 0 1,-1-3-1,3-1 0,0 0 0,2 0 0,0 2 0,-1-1 2,4 1-1,2 2 2,-2 0 0,0-3-1,0-1 0,0 2 0,2-4 0,0-1-1,2-1 0,4-7 0,3-2-1,4-4-1,2-2 0,5-3 0,0-1 0,1 0 0,-1 0-1,-3 0 1,-2 0 0,-4 0-1,-4 0 0,-1 3-1,-5 0 0,-3 2 0,-7-2 1,-1-2 1,-4 1 0,2-2-1,6 0 0,-1 0 0,6-6 1,-3-4 0,1 1 0,-5-3 0,1 1 1,-4-1-1,-3 3 1,-2-1-1,-3 3 0,-4 4 0,1-7 1,-1 6-1,0-1 0,-1 0 0,-1 5 0,0-2 0,0 2-1,0-1 1,0-1-1,0 0-1,0 2 1,0-3-1,0 3 0,0-2-3,0 0-2,0 1-5,0-1-8,0 1-9,0 1-17,0-1-24,0 1-53,-1 0-122</inkml:trace>
  <inkml:trace contextRef="#ctx0" brushRef="#br0" timeOffset="95023.43">18681 8296 320,'0'0'10,"0"0"5,0 0 5,0 0 2,0 0-1,0 0-4,0 0-5,0 0-10,0 0 0,0 0-3,6-18 2,-6 18 3,0 0 0,-6 15 4,-6 12 2,-4 14 0,-1 5 2,-2 7 1,-1 6-4,0 2-1,1 0-1,0-4-3,3-6 1,5-7-2,5-9-1,1-10 2,3-11 0,2-7 2,0-7 1,0 0-1,0 0 1,0 0 1,0 0-1,2 0-1,6-9-2,2-9-1,1-8-1,-2-1 2,-2-4-4,2-1 0,-2-2-1,2-2 1,1-3 1,0-1-3,0-4 2,5 0-4,-2 0 2,2 2 1,-1 5 1,0 5 1,-3 4-1,-3 12 2,-4 4-1,-1 10 0,-3 2-2,0-1-1,0 1-1,0 0 2,0 0 0,0 11 1,0 9 2,-5 5-3,0 0 3,-2-1-2,-1-1 1,0-1 0,2-1 0,2-4 5,-1-3-5,2-1 1,0-2-4,1 1-9,2 1-24,0 1-76,0-2-148</inkml:trace>
  <inkml:trace contextRef="#ctx0" brushRef="#br0" timeOffset="98634.64">19183 9087 550,'0'0'13,"0"0"-1,0 0-1,0 0-3,0 0-4,0 0 1,0 0-2,62-80-3,-38 78 0,4 1-2,1 1 1,1 0 0,5 0-1,-2 1 1,3 1-1,-3 1 1,-1-3-1,-2 0 0,2 0 0,-3 0-1,1-5-1,-1-1-2,-1-1-4,-5-3-11,-6 4-14,-3-2-23,-3 4-30,-7 1-56,1 2-74</inkml:trace>
  <inkml:trace contextRef="#ctx0" brushRef="#br0" timeOffset="98956.66">19220 9276 330,'0'0'29,"0"0"6,0 0-4,0 0-1,0 0-6,0 0-3,0 0-8,0 0-3,0 0-3,91-32-2,-61 28 0,1 1-2,2 1-1,2 2 0,-1 0-1,1 0 1,-1 0 1,-3 0 1,-2-3 2,-1 1 0,-10-1-3,0 1 2,-7 0-1,-6 1 1,-1 1 1,-4 0-2,0-2-1,0 2-1,3 0-2,-2 0-5,-1-2-8,2 2-16,-2 0-34,1 0-50,8 0-133</inkml:trace>
  <inkml:trace contextRef="#ctx0" brushRef="#br0" timeOffset="99279.67">20164 8724 554,'0'0'27,"0"0"-1,0 0-6,0 0-6,0 0-5,0 0-4,0 0-4,0 0-1,0 0 1,0 0 0,21 8 1,-3 21-1,1 3 1,-5 3-1,2 2 0,-4 4-2,-2 0 3,0 0-2,-4 2 2,-2-4-1,-2 0 1,-2-4 1,0 0-3,0-3 4,0-8-5,0-5 0,-2-5-1,2-8-1,0 1-3,0-4-7,0 2-10,0-1-16,0 2-26,0-6-46,2 0-74</inkml:trace>
  <inkml:trace contextRef="#ctx0" brushRef="#br0" timeOffset="99618.69">20151 8759 344,'0'0'42,"0"0"3,0 0-1,0 0-5,0 0-8,32-78-8,-19 66-8,4 2-1,3 0-5,2 5-4,3 0-2,2 5-2,4 0-1,3 0 1,-1 7-1,1 3-1,-3 3 0,-3 3-3,-6 1 2,-2 3-2,-10-1 2,-3 4 1,-7-1 0,-4 1 1,-12 0 0,-4-2 1,-2 0-1,-3-4 1,0 0 0,0-3 0,1-4 2,3-2-1,4-4 0,1 1 0,4-4-1,1 2 0,-2-1 0,3 1-2,1-1 0,4-1 1,0 1-2,1-1 1,-1 0-4,1 1-7,1 1-17,3-3-29,-2 0-53,2 0-142</inkml:trace>
  <inkml:trace contextRef="#ctx0" brushRef="#br0" timeOffset="100051.72">20423 8376 356,'0'0'32,"0"0"-4,0 0-1,0 0-4,0 0-5,0 0-1,0 0-6,0 0-3,0 0 1,0 0-2,27-32 0,-7 30 0,0-1 0,8 1-2,0-3 0,1 2-2,0-1-2,0-1 0,-2-2 0,0 2-1,-1 0 0,-3 0 0,-6 0-1,-9 2 1,3 2 0,-4 1 0,-3-1-1,2 1 0,-6 0-1,0-2-4,0 2-2,7-3-13,-1 3-20,-2 0-34,2 0-61,-6 0-96</inkml:trace>
  <inkml:trace contextRef="#ctx0" brushRef="#br0" timeOffset="100398.74">20848 8023 382,'0'0'50,"0"0"-7,0 0-6,0 0-10,0 0-8,0 0-8,0 0-6,0 0-4,0 0-1,0 0 1,14-3 1,-5 22-1,4 8 1,0 4-1,-3 4 2,3 3-1,-4 3 1,0-3-1,-3 1 2,0-4-2,-3-2 1,0-11-2,-3 0 1,0-9 1,0-1-1,0 1 0,0-9 0,0 2 1,0-6-1,0 0 1,0 0-1,0 2 0,0-1 0,0 1-4,0-2-1,0 0-4,0 1-6,0-1-13,0 0-27,0 0-41,0 0-123</inkml:trace>
  <inkml:trace contextRef="#ctx0" brushRef="#br0" timeOffset="100994.77">21569 8540 357,'0'0'14,"0"0"3,0 0 0,0 0 3,-14-80-6,7 68-5,1 6-5,-3 2-1,-7 2-3,0 2 2,-11 2 0,1 10 1,-4 5 6,-2 3-1,-2 8 4,1 2-1,1 1-1,-1 2-2,7 0 0,1 1-4,4 2 0,6 1 0,4-1-2,5 2 0,6-1 0,0-3-1,5-2 0,7 0 2,3-3-3,4-4 1,1 2 0,0-5 0,2-3 0,4-2 1,-2-5 2,3-4 0,0-1 2,0-5-2,1 0 1,-1-2-2,-2 0 1,1-2-2,-2-2 0,-2 1 1,1 0-3,0 0 0,2 1 1,-2 2-1,2 0 1,-2 0 0,1 0 1,-7 0-1,-1 0 1,-4 0 3,1 0-1,-1 0 2,-6 0 4,5 0-1,-7 0 2,1-1-1,-1 1 1,-1-3-3,0 0-2,0 0-2,0 1-2,-3 2-3,0-2 0,0 2-3,1 0-3,2-3-3,-2 2-10,1 0-16,-1-1-32,1 1-68,-2-1-125</inkml:trace>
  <inkml:trace contextRef="#ctx0" brushRef="#br0" timeOffset="103791.93">5630 11364 142,'0'0'12,"0"0"-4,0 0-4,0 0-2,0 0-1,0 0-2,0 0 1,0 0 1,0 0 0,-9-13 4,8 12 3,1 1 3,-2-3 2,2 3 4,0 0-1,0 0 4,0 0 0,0 0-1,0 0-3,0-3-3,0 3-3,0 0-4,0 0-2,4-1-3,2 1 0,6 0 0,5 0-1,-2 0 0,8 4 0,-2 0 1,4-1 0,4 0 2,4-3-1,6 0 0,6 0 3,7-6 0,6-5-1,6-3 0,2-1 0,6 0 0,2-2-1,4-1 0,-1 1 1,1-1-3,-1 1-1,-2-2 2,-3 4-2,0 0 4,1 1-1,1 2 1,2-3 1,2 3 0,6-7 2,4 0-1,3-4 2,6-2 1,7-4 0,3-3-1,6 0-3,1 3 1,2 1-2,-3 1 0,-1 5-2,-2 5-1,-6 1-1,-5 3 0,-7 2 0,-5 0 0,-6 3 0,1-3 1,-4 2-1,3-3 1,3-1 0,0-1 0,4 1 1,3-4 0,3 3 1,4-3-2,2 0 2,5 0-1,1 2 1,4 0-1,2 1-1,0 1 1,-2 0-5,1 3 3,-2 1-2,-3-1 0,-4 5 4,-2-2-2,-3 2-2,-2-2 1,1 2 1,-4-3 0,1-1 1,2-1-2,0 0 1,4-2-1,2 2 0,4-2 1,1 2-1,2 1 0,0 0-1,0 1-3,-4 2-1,0 0-1,-8 0-2,-6 0-1,-7-1-2,-6 2-2,-8-2-3,-1 0-1,-7-1-1,-6 1 3,-2-3 4,-2 0 2,-1-2 3,0 0-1,2 0 2,2 0 2,6 2 1,8 3 5,6-1-2,5 1 2,9 1 0,0-1 2,2 2-1,-6-2 2,-3 2-2,0 0 1,-6-1-1,0-1-2,-5 2 2,-2-3-1,-2 0 0,-3 0 0,1 1-2,-3-2 0,5-1 0,4 2 0,5-1-2,8 1 2,4 1-1,6 0 1,0 1-1,-1 2 1,0 1 0,-4 0 0,-2 0 0,-3 0 0,-7 1 1,-2-1-1,-7 0-1,-7 0 2,-5-2-2,-4 3 2,-5-3 0,-2 0-1,-1-1 2,-1 0-4,2 0 2,2 0 0,2 0 0,2 1 0,2-2 0,1 2 2,-1 1-2,-4 1 0,-2 0 0,-5-1 0,-5 1 0,-4-1 1,-5-1-1,-7 2-1,-3-2 2,-6 5-1,-2-4 1,1 1 1,1 1-3,-2-2 0,-6 3 0,4-4 0,-4 2-2,1 0 2,2-5-1,-3 5-2,0 1 1,-1-1-1,-2 3 1,0-2-1,0 2 1,0-1 1,2-1-2,-2-3 3,0 1 0,-4-4 1,-8-2 1,-2 2 1,1-1 1,-3 3-2,7 1 2,0 0-2,0 0 3,4 3 1,-4-3-1,6 3 0,-1-1-2,0 1-2,4 2 1,-2-1-1,0-1 0,-3 0 1,-4-3-2,2 2 0,-4-1 1,-5-1 1,-1 2 0,-1-1 2,1 3-1,5-1 0,-2 0 2,2 2-2,6 0 1,-1 0 0,7 0-1,-1-3-1,1 3 1,-2 0-2,1 0 0,-1 0 0,1 0 0,0 0 0,-1 0 2,1 0-1,-1 0 0,1 0 1,-2 0 0,3 0 2,0 0-3,0 0 0,0 0-1,7 3 1,9 1-2,3 1 1,4-2-1,2 1-1,5 1-1,0-2 0,3-1 0,1 3 0,-1 0 1,-2 0 0,-3-3-1,-8 1 2,-2-1 1,-7-2 1,-6 0 2,0 1 0,-5-1 1,0 0-1,0 0 0,2 0 2,-1 2-2,1-2 1,-1 0-3,1 0 0,-1 0-2,-1 0 1,0 0-1,2 0 1,-2 0 1,0 0-1,0 2 0,0 2 0,-2 0 2,-2 4-1,-1-2 2,0 0-3,0 2 1,-3-2 1,-4 4 0,0 0 2,-6 3-1,-1 1 1,0-1 0,-3 4 0,-2 0 0,0 2 2,1 3-3,-1-1 0,0 2-1,0 0-1,2-3 0,2 1 1,2-4 0,6-7 3,2 0-1,1-3 1,6-5-1,-4 5-1,3-4 1,2 0 0,-1 0-1,3-3 1,-1 0 0,1 0 0,-2 1-2,-1-1 2,2 1-3,0-1 0,0 2-1,-1-2 0,1 2-2,-1-2-1,0 1-3,1-1-4,0 0-14,-1 2-34,1-2-148</inkml:trace>
  <inkml:trace contextRef="#ctx0" brushRef="#br0" timeOffset="111120.35">15611 3688 253,'0'0'15,"0"0"-3,0 0-4,0 0 1,0 0-3,0 0 0,0 0 0,0 0 1,0 0 1,39-67 2,-36 63 1,-3 4 3,0-1 0,0 1 1,2-2-2,-1 1 1,-1 0-3,2-2-2,-2 3-4,0-3-3,1 2-3,-1 0-1,0-1-3,2 1-1,-2 1 1,0 0-1,0 0 3,-11 1 0,-6 10 2,-3 0-1,-2 6 1,-2-5 0,-1 3 0,2-2 1,-2-1-1,1 0 2,1-4 0,2 2 1,1-3-1,7 0 0,-1-2-1,0 3-1,-1 1 1,0 0-1,-1 1 1,5 3 0,2-6 0,0 5 1,4 1-2,0-4 1,-1 8-1,1-6-2,5 3 3,0 4-3,0 2 2,0 2 1,8-1 0,1 1 1,1 0-1,4-2 0,3 4 0,0 1-1,2 0 1,0 3 1,0 1-2,0 1 2,0 0-1,-1 1-1,-5 0 1,-3 1 0,3-1-1,-6-1 1,-3 0 0,-1-1 0,-3 0 2,0 1-2,0 1 1,-7 1-1,-2-1-1,-2 3 0,-2 1-1,-4 0 2,1 1-1,-5 3 1,1 0 0,-2 0 0,-1-3 0,0 1 0,1-5 0,1-2 0,1-3 1,3-3 0,0 0 0,3-5 1,-1-1 0,6-6 0,2 1-2,0-5 1,3 2 0,1-1-1,2 3 6,1 5-5,0 0 7,7 3-5,7-1-1,5-1 1,3-3-2,8 0-1,2-1 0,3-1 0,3 1-1,3 1 2,0 0-2,0 2 1,-3 4 0,0-1-1,-3 6-2,-3 2 1,-2 2 0,-6 4 2,-2 0 0,-6 0-2,-5-1 0,-3-1 2,-3 0-1,-2 1 1,-3-1 1,0 1 1,0 1 2,0 1-3,0 3 1,-3 2 1,-2 1-1,3 4-1,-4 1 2,0 5-1,-4 3-4,0 3 2,-4 4-1,-1-3 2,-3 1 2,-3 0-2,-2-1 2,2-2-2,0 0-1,1-4 1,3 0-1,2 1 1,2 0-1,4 0 2,2 0-2,3 0 1,-1-1 2,0 1-2,4 1 1,-2 0-2,-2 0 0,2 2 1,-1 3-2,-1 3 2,1 3 2,-1 0-4,-1 0 2,1-1 0,2-2 0,2 4 1,1-5 0,0 1-2,1-1 1,10-2-1,3-2 0,2 1 3,4-4-3,0-1 1,1-2-1,-1-1 0,1-1 2,-1 1-3,0-1 2,-2-1-1,-2-1 0,-1 1 1,-2-3 0,-3-1 1,0-3-2,0 0 1,-1-4-1,-1-4 2,1-5-2,-2-3 1,0-6-1,1-6 0,0-1 1,1-2-1,-1-3-1,6-2-2,-4-2 0,3-3-5,4 0-9,-4 0-19,-3 0-33,1-3-74,-7 1-65</inkml:trace>
  <inkml:trace contextRef="#ctx0" brushRef="#br0" timeOffset="111994.4">19886 6620 224,'0'0'17,"0"0"0,0 0 2,0 0-2,0 0 3,0 0-1,0 0-4,0 0 0,0 0-6,0 0-3,-38-18-2,48 13-2,10 0 2,10 1-1,9-1 2,8 2-3,7 1 2,7-2-2,9 1 1,5-2-3,6 0 1,4 0-2,5-2 1,-1 2 1,-1-3-1,-3-1 0,-6 2 0,-3-3-1,-6 2 1,-6-2-1,-10 4-1,-9 0-4,-9 3-2,-14 1-6,-9 2-3,-7 0-2,-6 0-2,0 0 5,0 0 1,0 0-1,0 0-12,-10 7-15,-6 2-17,-9 0-32</inkml:trace>
  <inkml:trace contextRef="#ctx0" brushRef="#br0" timeOffset="112391.42">19719 6920 239,'0'0'20,"0"0"3,0 0 8,0 0 1,0 0-2,85-88 0,-56 76-5,6 0-4,4 0-3,8 2-7,7 1-2,7-1-3,8 0-1,8 2-3,7-1 0,7 2-2,6-1 0,4 1-1,-2 2 0,3-2 0,-4 1 0,-3 2-1,-2-1 2,-7 2-1,-4 0-1,-9 0 2,-8 2 0,-8-1-2,-11 2 4,-16 0-2,-5 0 0,-9 0-2,-10 0 2,-2 0 2,-4 0-2,0-1 0,0 1-2,3 0-4,-2 0-14,7 0-24,-2 0-56,3 0-129</inkml:trace>
  <inkml:trace contextRef="#ctx0" brushRef="#br0" timeOffset="116269.65">20750 4756 190,'0'0'3,"0"0"-3,0 0 3,0 0 3,0 0 1,0 0 6,0 0 4,0 0 2,0 0 1,-11-6 0,10 5-2,1 0-1,0-1-2,0 1-4,0-6 0,0 3-2,1-5-2,7-3 1,-2 4 0,2-3-2,3 1 2,-2 0 0,1-2 1,1 0-2,-3 0-1,0-1-2,0 1-1,-2-2 1,1 0 1,-4 3-4,3-7 2,-3 1-1,2-1-4,0-4 2,-2 6-3,-2-1 5,1-3-2,-2 1-2,0-6 2,0 0-1,0 1 4,-2-1 0,-4-2 2,-2-2 1,2 0-2,-4-2-1,-1-1 0,-3 1-1,0-1 2,-3 0-1,-2 3 1,0-2-2,-4-1-1,-2 2-1,-1-2 0,-3 0 0,-1 0-2,-2 0 2,-1 0-2,-2 0 1,-3-2-1,-5-1 2,0-1-1,-5-4 2,-1-2 1,-5-1-1,0-1 0,-4 1-1,0-2 2,-3 0-1,1 1 1,-4-1 1,2 0-4,-2-2 1,-1 2-3,-2-1 3,1-1 0,-2 0 1,-2 1-1,3 1 0,-3 1 2,1 1-4,1 3 4,-2 0-2,-2 1 0,0-2-5,-2 2 6,-2 1-5,0-1-4,-3 1 8,1 1-5,0 0 5,-5-3 1,0 1-1,1 0 2,-1-1-3,-2 1 2,1 0 0,1 3-1,-1 3 1,0 1 1,1 2-2,-1 3 0,0 3 0,0 2 2,-1 3-2,0 0 0,-3-1-2,0 2 2,-1 1-9,-1 1-1,0 2 0,2 2-1,0 2 12,3 1-1,-2 1 1,2 1-1,-5 3-1,1-1 2,2 5-1,0 0 0,5 0-1,2 0 0,-1 4 1,0 1 0,-2 2 1,-2 1 10,0 6-11,1 1 11,2-1-2,1 4-10,-1 0 10,-3 4-9,3-2 0,-5 6 0,-1 1 0,2 3-3,-3 2 4,1 3-2,0 3 0,0-1 0,-2 0 0,2 1 1,1 1 0,-1 1 1,0-2 1,0 0-2,-2 0 0,-1 1 9,0 2-4,-2 3 3,1 0-3,-3 1-5,2-1-1,0 2-1,1-1 3,-2 2-1,3 3 0,4-3 1,-1 1 1,2-2 0,3 0 2,-2-2 3,0 1-1,-2 1 1,1 1-3,1 0-3,0 4 2,1-2-2,1 5 1,-1 0 0,-2 2 0,3 1-2,1-3 3,-1 0 0,5 0-3,3-2 2,4-1-6,1 0 3,0 0 2,6 0-2,1 2 2,0 1-3,2 0 2,3 3-1,1-2 2,1-1-2,0 1 2,-1-2 1,2-1-3,-3 2 2,0 0 1,1 2-4,-3-1 5,0-1-2,2 4 1,0-1-1,2-3-1,-1-1 1,4 0 1,-2-2 3,3 0-3,0 1 3,1-2-4,2 1 0,0 2 0,1-1 0,0 2 2,5 2-5,-2-2 4,3 1-2,2 0 1,-1-3 2,2 0-2,0-1 3,-1 0-4,0-3 0,3 1 1,-1-3-2,4 0 2,-1-1-2,2 1 1,1 0 0,-1-1 1,0-1-1,1 0 3,-2-2 0,3 1-3,0 0 4,1-4-5,1 0 2,2 0 1,-1-2-1,1-2 0,1-1-2,2 0 2,-2 0 0,0 1 2,-1-2-2,1-2 1,0 1-2,3-5 0,2 0 2,0-1-2,2-2 0,0 2 2,-1-2 1,1 1-1,0-3 1,2 2-2,4-6 1,-1-1-4,5-4 2,0-1-1,4-5 0,0-1 2,-2 1 0,4-3 2,0-1 0,3-3 0,0 0-1,-2 0 0,2 0-1,-1 0 0,1 1 0,-1 0-1,1-1 0,-2 3 1,2-3-2,0 0 1,0 0 0,0 0 1,3-12-2,5-5 3,3-8-6,-2 1 3,-1-2-1,2-1 1,-2 1 2,-2 1-2,-2-1 1,0-3-1,2-2-2,0 2 0,-1-3 2,1 3-1,-1 2 2,-2 9 0,1-1-1,0 1 1,-3 0 1,2 0-2,0 0 1,0-1 0,1 3-2,1-5 2,0 6 0,-1 0 0,3 1 1,0-1-1,2-5 0,2 3-1,1 2-1,0 1 1,0-1 1,-3 5 1,2-1 0,0 1 1,-5 2-3,3-2 2,-1 2-1,-5 5 1,1-5 0,-1 5 0,0 0-2,0 0 0,-3 3 1,0-1-2,0 1 0,1 0 0,1 0-1,1 0 2,5 1 2,-2 5-1,0 6 3,-2 4-5,-1 0 2,0 1-2,-3 0 2,2 3 1,-2-1-2,1 6 3,2-1-2,0-1 2,-2 1-1,-1-1 0,1 1-2,-1 1 1,0-2-1,0 3 1,0 1 1,0 0-1,0 0-1,-2 0 1,-2-1-2,-1-1 2,1 0 0,-1-1 2,1-4-2,-2 3 1,3-10-1,-2 3 1,-1-2-1,0 0 2,0 1 1,2-1-2,-3 0 1,3-4-3,1 6 1,0-1-2,0-6 3,-2 5-1,2-2-1,0-2 1,0 1-1,0 0 1,-1-1-1,2 1 1,-1-1-1,1-5 2,1-1-1,1-4 1,-2 0-1,2 0 0,0 3 2,0-3-2,0 3 2,0-3-2,-1 2-1,1 0 1,0-1-1,0 1 1,0-1 0,0 2 0,4-2-1,10-1 1,4 0-1,4 0 0,7-4 1,-2-4-1,0-2 0,0-3 2,0 1-1,-1-2-1,0 2 2,0 0-2,2 2 1,-1-2 1,2 0-1,0 1 1,3-1-3,-1 0 1,3 0-4,0-1 4,1 3-2,1 0 3,-1 0-1,1 3 0,-1 0 1,-2 0-1,0 1 1,-2 2-1,-4 0 1,-8 1 0,-2 0 1,-7 3-2,-2-2 0,-3 2-1,-5 0-2,5 0 1,1 0-4,-2 0-1,3 0-8,-4 0-17,0 2-36,3 5-96,0 1-80</inkml:trace>
  <inkml:trace contextRef="#ctx1" brushRef="#br0">2630 5383,'0'0,"0"24,0 1,49 25,-49 24,50 1,-25-26,-25 1,24 49,1-49,0 49,0 25,0-74,-25-1,0 1,0-1,0 26,24-1,1 25,-25 1,0-1,0-50,50 51,-50-51,0 1,0-50,0 25,0-25,0 25,0-1,25 1,-25 25,0-25,25-1,-25 1,0 0,0 25,0-50,0 49,0 1,0-25,0-1,0 26,0-25,0 0,0 49,0-24,0-26,0 1,0 25,0-50,0 49,0-24,0-25,0 50,0-50,0 25,0-25,0 24,0 1,-25-25,0-49,0 49,0-25,25 0,-25 0,25 25,-24-25,24 25,-25 0,25-24,0 24,-25-25,25 25,-25-25,25 25,0 0,25 0,-25 0,25 0,-25 0,25 25,-1 24,1-49,0 0,-25 0,0 25,50-25,-50 0,0 25,25-25,-25 25,24-25,-24 0,0 25,0-25,0 24,25-24,-25 25,25 0,-25-25,0 25,0-25,0 25,25 0,-25-25,25 0,-1-25,-24 0,0 25,25-25,-25 0,0 25,25 0,-25-25,25 25,-25-24,0-1,25 25,-25 0,0-25,24 25,-24 0,-49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5:48:14.4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38 5011,'0'0,"0"0,0 0,0 0,25 0,0 0,-1 0,1 0,0 0,25 0,-26 0,26 0,25-25,24 25,-50 0,26 0,-1-25,1 25,-1 0,0 0,1-25,-1 25,-24 0,-1 0,-24 0,25 0,-50 0,25 0,-1 0,1 0,25 0,-25-25,-1 25,51-24,-1-1,-49 25,50 0,-26-25,1 25,-1 0,-24 0,0 0,-25 0,50 0,-50 0,24 0,1 0,0 0,0 0,0 0,-1-25,26 25,-25 0,0 0,-1 0,1 0,0 0,0 0,0 0,24 0,-49 0,25 0,-25 0,25 0,-25 0,25 0,-1 0,-24 0,25 0,-25 0</inkml:trace>
  <inkml:trace contextRef="#ctx0" brushRef="#br0" timeOffset="2345.13">8831 4887,'0'0,"25"0,-1 0,-24 0,25 0,-25 0,25 0,0 0,0 0,-1 0,1 0,0 0,-25 0,25 0,0 0,-25 0,24 0,1 0,0 0,49 0,-49 0,-25 0,50 0,-25 0,0 0,24 0,-49 0,25 0,25 0,-50 0,49 0,-24 0,-25 0,25 0,0 0,-1 0,-24 0,25 0,0 0,-25 0,25 0,-25 0,25 0,-1 0,-24 0,25 0,25 0,-25 0,24 0,1 0,24 0,-24 0,-25 0,-1 0,1 0,-25 0,25 0,0 0,24 0,-49 0,25 0,25 0,-50 0,25 0,0 0,-1 0,-24 0,25 0,0-25,0 25,0 0,-1-25,51 25,-26 0,-24 0,25 0,-1 0,1 0,-50 0,50 0,-26 0,1 0,0 0,-25 0,25 0,0 0,-1-25,1 25,0 0,0 0,-25-25,25 25,-1 0,-24 0</inkml:trace>
  <inkml:trace contextRef="#ctx0" brushRef="#br0" timeOffset="5864.33">5705 6499,'0'0,"0"0,0 0,50 0,-25 0,24 0,-24 25,0-25,25 0,24 0,0 0,1 0,-1 0,1 0,-1 0,1 0,49 0,-50 0,25-25,-24 25,24-25,0 25,-25-25,-24 25,25 0,-51 0,26-25,0 25,-1 0,-24 0,0 0,24 0,-49 0,50 0,-25 0,0 0,24-24,-49 24,50-25,-1 25,-24 0,25-25,24 25,-49-25,25 25,-26 0,26-25,-25 25,24 0,-24 0,0 0,0-24,0 24,0 0,-25 0,0 0,0 0,0 0,0 0</inkml:trace>
  <inkml:trace contextRef="#ctx0" brushRef="#br0" timeOffset="15664.89">11535 7962,'24'0,"1"0,-25 0,25 0,25 0,-26 0,1 0,50 0,-26 0,-24 0,0 0,0 0,-1 0,26-25,0 25,-26 0,1 0,25 0,-25 0,-1 0,26 0,-25 0,0-24,24 24,-24 0,25 0,-26 0,26 0,-25 0,0 0,24-25,-24 25,0 0,25 0,-26 0,1 0,0 0,0 0,-25 0,25 0,-25 0,24 0,-24 0,25 0,0 0,-25 0,25-25,0 25,-1 0,-24 0,25 0,-25 0,50 0,-25 0,-1 0,26 0,0 0,-1 0,26-25,-1 25,-24 0,24 0,1 0,-26 0,1 0,-25 0,-1 0,1 0,0 0,49 0,-49 0,0 0,25 0,-26 0,1-25,25 25,-25 0,-1 0,1 0,0 0,0 0,0 0,-25 0,24 0,1 0,0 0,-25 0,25 0,0 0,-1 0,-24 0,25 0,0 0,-25 0,25 0,-25 0,25 0,-1 0,-24 0,25 0,-25 0,25 0,-25 0,25 0,0 0,-25 0,25 0,-1 0,1 0,-25 0,25 0,-25 0,25 0,0 0,-25 0,24 0,-24 0,0 0,25 0,-25 0,25 0,0 0,-25 0,25 0,-1-24,1 24,-25 0,25 0,-25 0,25 0,-25 0,25 0,-1 0,-24 0,25 0,0 0,0 0,-25 0,25 0,-1 0,1 0,-25 0,25 0,-25 24,0-24,25 0,0 0,-25 0,24 0,-24 0,25 0,-25 0,25 0,0 0,-25 0,25 0,-25 0,24 0,-24 0,25 0</inkml:trace>
  <inkml:trace contextRef="#ctx0" brushRef="#br0" timeOffset="20752.18">2332 9277,'0'0,"25"0,-25 0,0 0,25 0,-25 25,24-25,1 0,0 0,0 0,-25 0,25 0,-25 0,24 0,-24 0,25 0,0 0,-25 0,25 0,-25 0,25 0,-1 0,-24 0,25 0,-25 0</inkml:trace>
  <inkml:trace contextRef="#ctx0" brushRef="#br0" timeOffset="23105.32">1513 9203,'0'0,"-24"0,24 0,-25 0,0 0,25 0,-25 0,25 0,0 0,-25 0,1 0,24 0,-25 0,-50 0,75 24,-24-24,24 0,-25 0,25 0,-25 0,25 25,0-25,0 0,25 0,-25 0,25 0,-25 0,0 25,24-25,1 0,-25 0,25 0,0 0,0 0,-25 0,24 0,-24 0,50 0,-50 0,25 0,0 25,-1-25,-24 0,0 25,25-25,-25 0,0 0,25 0,0 0,-25 0,25 0,-25 0</inkml:trace>
  <inkml:trace contextRef="#ctx0" brushRef="#br0" timeOffset="26072.49">2406 10294,'0'0,"50"0,0 0,-26 0,26 0,-25 0,0 0,-1 0,-24 0,50 0,0 0,-1 0,1 25,99-25,-75 0,1 25,24-25,-25 0,25 0,1 0,24 0,-25 0,74 24,1-24,0 0,24 0,1 0,49 0,-75 0,51 0,-26 0,-49-24,24-1,-24 25,-50 0,1 0,24-25,0 25,0-25,-50 0,25 1,1-1,-26 0,-24 0,-26 25,26 0,-50 0</inkml:trace>
  <inkml:trace contextRef="#ctx0" brushRef="#br0" timeOffset="35392.01">2233 11261,'25'0,"-25"0,24 25,-24-25,25 0,-25 0,25 0,-25 0,25 25,-25-25,25 0,-25 0,24 0,1 25,0-25,0 0,0 0,-25 0,24 0,1 25,-25-25,25 0,25 0,-26 0,1 0,50 0,-51 0,1 0,0 0,-25 24,50-24,-26 0,76 0,-26 0,25 0,1 0,48 0,-24 0,-49 0,-26 0,-49 0,25 0,0 0,-25 0,25 0,-25 0,25 0,-1 0,1 0,-25 0,25 0,0 0,0 0,24 25,-24 0,25-25,24 0,-24 0,-1 0,1 0,0 0,-1 0,1 0,-1 0,1 0,0 0,24 0,0 0,-24 0,49 0,-24-25,-1 0,50 25,-49 0,-1-24,-24-1,24 25,50-25,-74 0,-1 25,1 0,-1 0,26 0,-50 0,24 0,1 0,-1 0,-24 0,0 0,-25 0,25 0,-25-25,0 25,25 0,-25 0,24 0,1 0,0 0,-25 0,25 0,0 0,-25 0,25 0,-25 0,24 0,-24 0,25 0,0 0,-25 0,25 0,-25 0,49 0,-49-24,0 24</inkml:trace>
  <inkml:trace contextRef="#ctx0" brushRef="#br0" timeOffset="49488.83">4713 10964,'25'0,"0"0,0 0,24 0,-24 0,25 0,-26 0,1 0,-25 0,25 0,0 0,-25 0,0-25,25 25,-25-25,0 25,0-25,25 0,-25 25,0-24,0 24,0-25,0 25,0-25,0 0,0 25,0-25,24 25,-24-24,0-1,0 25,0-25,0 25,0-25,-24 25,24-49,0 24,-25 0,25 25,-25 0,25-50,0 50,-25-24,25-1,0 25,-25-25,25 0,-25 0,1 25,24-24,-25 24,25 0,-25-25,0 0,25 25,-25-25,1 25,24-25,-25 25,25 0,-25 0,0 0,0 0,1 0,24 0,-50 0,50 0,-50 0,50 0,0 0,-24 0,24 50,-25-25,25 0,0-25,-25 24,25 1,0-25,0 25,0 0,0 0,0-1,0-24,0 50,0-50,0 25,25-25,0 49,-25-24,0 0,24 25,1-26,-25 1,0-25,0 25,25-25,-25 0,0 25,25 0,0-25,-25 24,0-24,24 0,-24 25,0-25,25 0,-25 0</inkml:trace>
  <inkml:trace contextRef="#ctx0" brushRef="#br0" timeOffset="50910.91">4564 10666,'0'0,"25"0,-25 0,25 0,0 0,0 0,-1 0,1 0,25 0,-1 0,-24 0,0 0,-25 0,25 0,0 0,-1 0,26 0,0 0,-25 0,-1 0,-24 0,25 0,0 0,-25 0,-50 0</inkml:trace>
  <inkml:trace contextRef="#ctx0" brushRef="#br0" timeOffset="52040.97">4763 10344,'0'0,"0"0,0 0,0 24,25 1,-25 0,0 0,24 24,-24 1,25-25,-25 0,0-1,0 1,0 0,0 25,0-26,0 1,0 25,0-50,0 25,0-1,0 1,0-25,0 25,0 0,0 0,0 24,0-24,0 0,25 0,-25-25,0 0</inkml:trace>
  <inkml:trace contextRef="#ctx0" brushRef="#br0" timeOffset="56987.25">2109 11212,'0'0,"0"25,0-25,25 0,-1 0,-24 0,25 0,0 0,0 0,0 0,-1 0,-24 0,25 0,0 0,0 0,-25 0,25 0,-25 0,24 0,-24 0,25 0,0 0,-25 0,25 0,0 0,-1 0,1 0,-25 0,25 0,0 0,-25 0</inkml:trace>
  <inkml:trace contextRef="#ctx0" brushRef="#br0" timeOffset="64192.67">5581 12204,'0'0,"0"0,25 0,0 0,0 0,0 0,-1 0,1 0,0 0,0 0,0 0,-25-25,24 25,1 0,0 0,0 0,0 0,-1 0,-24 0,25 0,0 0,-25 0,50-25,-50 25,24 0,26 0,-50 0,25-25,-25 25,25 0,0 0,-1 0,-24 0,50 0,-50 0,25 0</inkml:trace>
  <inkml:trace contextRef="#ctx0" brushRef="#br0" timeOffset="68760.92">5259 13246,'0'0,"25"0,-25 0,25 0,-25 0,24 0,1 0,-25 0,25 25,0-25,0 0,-25 0,24 0,-24 0,25 0,0 0,0 0,24 0,-49 0,25 0,-25 0,25 0,0 0,24 0,-49 0,25 0,-25 0,25 0,0 0,-25 0,25 0,-25 0,24 0</inkml:trace>
  <inkml:trace contextRef="#ctx0" brushRef="#br0" timeOffset="73472.2">3870 13246,'0'0,"0"0,25 0,-25 0,24 0,-24 0,25 0,-25 0,25 0,0 0,-25 0,25 0,-25 0,49 0,-24 0,0 0,0 0,-25 0,25 0,-1 0,-24 0,25 0,0 0,0 0,-25 0,25 0,-25 0,24 0,-24 0,50 0,-50 0,25 0,-25 0,25 0,-1 0,-24 0,25 0,-25 0,25-25,-25 25,25 0,0 0,-25 0,49-25,-49 25,25 0,-25 0,25 0</inkml:trace>
  <inkml:trace contextRef="#ctx0" brushRef="#br0" timeOffset="76728.38">6202 13221,'0'0,"0"0,0 25,-25-25,0 0,0 25,-25-1,50-24,-24 25,-1-25,0 0,25 25,-25 0,0-25,-24 25,49-25,-50 0,50 24,-25-24,1 0,-1 0,0 0,25 25,-25-25,0 0,25 0,-24 0,24 0,-50 0,25 25,0-25,-24 0,-1 0,25 0,-24 25,-1-25,-24 0,49 0,-49 0,24 25,-24-25,24 0,0 0,50 0,-25 0,1 0,24 0,-25 0,-25 0,25 0,-24 0,-26-25,51 25,-1-25,0 25,0 0,25-25,-25 25,25 0,-24 0,24-25,-25 25,25 0,-25-24,25 24,-25 0,25-25,0 25,0-25,0 25,0-25,0 0,-25 25,25 25,0 0,0-25,0 50,-24-26,24 1,0 0,0 0,0 0,-25-25,25 0,0 0,0 0,0-50,0 25,0 0,25-24,-1 49,-24-25,0 25,25 0,-25 0,25 0,25 0,-26 0,26 0,49 0,-74 0,49 0,-49 0,25 0,-50 0,25 0,-25 0,24 0,-24 0,0 0,0 0,0 0</inkml:trace>
  <inkml:trace contextRef="#ctx0" brushRef="#br0" timeOffset="83706.78">3374 14337,'0'0,"0"0,25 0,-1 0,26 0,-25 0,24 0,1 0,24 0,-24 0,49-25,-24 0,-26 1,26 24,24-25,-49 25,-26 0,1 0,25 0,-25 0,-1 0,26 0,-25 0,24 0,-24 0,25 0,-50 0,25 0,-25 0,24 0,1 0,-25 0,25 0,-25 0,25 0,-25 0,25 0,-1 0,-24 0,25 0,0 0,0 0,-25 0,25 0,-25 0,24 0,1 0,-25 0,75 0,-26 0,1 0,0 0,24 0,0 0,-24 0,0 0,-26 0,26 0,-50 0,25 0,0 0,-1 0,1 0,-25 0,50 0,24 0,-49 0,25 0,-1 0,-24 0,0 0,0 0,-1 0,1 0,25 0,-50 0,25 0,-1 0,1 0,-25 0,25 0,0 0,0 0,-25 0,24 0,1 0,0 0,-25 0,25 0,0 0,0 0,-1 0,-24 0,25 0,0 0,-25 0,25 0,24 0,-49 0,50 0,-25 0,-25 0,25 0,-1 0,-24 0,25 0,-25 0,50 0,-50 0,25 0,24 0,-24 0,0 0,0 0,-1 0,-24 0,25 0,-25 0,25 0,-25 0,50 0,-50 0,24 0,1 0,0 0,0 0,0 0,-25 0,24 0,-24 0,25 0,0 0,25 0,-1 0,-24 0,0 0,25 0,-26 0,1 0,0 0,-25 0,50 0,-50 0,24 0,1 0,0 0,25 0,-26 0,1 0,0 0,0 0,24 0,1 0,-50 0,25 0,0 0,-1 0,1 0,0 0,25 0,-26 0,26 0,0 0,-26 0,51 0,-50 0,-1 0,26-25,-50 25,25 0,-25 0,0 0,25 0,-25 0,25 0,-1-25,-24 25,25 0,-25 0,25 0,25 0,-26 0,1 0,-25 0,25 0,0 0,-25 0,25 0,-25 0,24 0,-24-25,0 25,25 0,0 0,0 0,0 0,24 0,26 0,-26 0,1 0,-25 0,24 0,-24 0,-25 0,0 0,25 0,24 0,26 0,24 0,-25 0,26 25,49-25,-25 0,0 0,-50 0,0 0,-24 0,0 0,-26 0,-24 0,25 0,0 0,-25 0,25 0,-25 0,25 0,-25 0,24 0,1 0,-25 0,25 0,-25 25,50-25,-50 0,24 0,-24 0,25 0,0 0,-25 0,25 0,-25 0,25 0,-25 0,49 25,-49-25,25 25,-25-25,25 0,-25 0,0 0</inkml:trace>
  <inkml:trace contextRef="#ctx0" brushRef="#br0" timeOffset="125034.15">1687 15255,'0'0,"0"0,0 0,25 0,0 0,-1 0,26 25,0-25,-1 0,1 0,0 0,24 0,-49 0,0 0,-25 0,24 0,1 0,0 0,25 0,49 0,-50 0,26 0,-26 0,1 0,0 0,24 0,-24 0,-1 0,1 0,-1 0,26 0,24 0,-24 0,-1 0,-24 0,-1 0,-24 0,0 0,0 0,-1 0,1 0,25 0,-25 0,49 0,0 0,26 0,-1 0,0 0,-24 0,49 0,-50 0,0 0,-24 0,49-25,25 0,-49 25,-26 0,1-25,-25 25,24-25,-24 25,0 0,0 0,-1 0,51 0,-25-24,-1 24,26 0,-51 0,26 0,-50 0,50 0,-50 0,24 0,-24 0,50 0,-50-25,25 25,49 0,-24 0,-1 0,-24 0,0 0,0 0,0 0,-1 0,1 0,0 0,0 0,0-25,24 25,-24 0,25 0,-26 0,-24 0,25 0,0 0,-25 0,25 0,-25 0,25 0,-1 0,1 0,0 25,0-25,-25 0</inkml:trace>
  <inkml:trace contextRef="#ctx0" brushRef="#br0" timeOffset="128864.37">819 15850,'-25'0,"25"0,-50 0,50 0,0 25,-24-25,24 0,-25 25,25 0,-25-1,25-24,0 50,0-50,0 25,0-25,0 0,0 0,25 0,-25 25,0-1,25 1,-25-25,24 25,1 25,-25-50,25 24,-25-24,0 25,25-25,-25 0,0 25,0 0,0-25,0 25,0-25,-25 24,-25 1,1 25,24-50,-49 50,49-50,0 0,-25 24,50-24,0 25,0-25,0 0,0 0,25 25,0-25,-25 0,25 25,-25-25,25 0,-25 0,0 25,24-25,-24 24,25-24,-25 25,0 0,0 0,25 0,-25-1,25 1,-25 0,0 0,0-25,0 25,0-1,0 1,0-25,0 50,0-25,-25-1,25-24,0 25,0-25,0 25,0 0,0-25,0 25,-25-25,25 24,0 1,0-25,0 0,0 25,0-25,0 25,0 0,0-1,0-24,0 25,0-25,0 25,0 0,0-25,0 25,0-25,0 24,0 1,0-25,25 25,-25-25,25 0,-25 25,0-25,25 0,-1 0,-24 25,25-25,-25 0,0 0,25 0,-25 0,25 0,0 0,0 0,-25 0,24 0,-24 0,25 0,0 0,-50 0,0 0</inkml:trace>
  <inkml:trace contextRef="#ctx0" brushRef="#br0" timeOffset="148504.49">18926 4862,'25'0,"-25"0,25 0,0 0,-25 0,25 0,-25 0,49 0,-49 0,25 0,25 0,-1 0,26 0,-1 0,-24 0,24 0,-24 0,-1 0,-24 0,0 0,24 0,-49 0,25 0,50 0,-51 0,1 0,25 0,-25 0,0 0,-1 0,1 0,25 0,-25 0,-1 0,26 0,-25 0,0 0,-1 0,26 0,-25 0,0 0,-1 0,26 0,-25-25,49 25,-49 0,25 0,-1 0,1 0,24 0,25 0,-74 0,0 0,25 0,-1 0,-24 0,0 0,25-25,-26 25,1 0,-25 0,25 0,-25 0,50 0,-26-25,1 25,25 0,-25 0,-1 0,26 0,0-25,-26 25,1 0,-25 0,25 0,-25 0,50 0,-50 0,24 0,51 0,-26 0,-24 0,25 0,-1 0,26 0,-75 0,25 0,-1 0,1 0,-25 0,25 0,0 0,-25 0,25 0,24 0,-49 0,25 0,0 0,0 0,-25 0,25 0,-25 0,49 0,-49 0,25 0,25 0,-50 0,49 0,-24 0,0 0,0 0,-25 0,24 0,1 0,-25 0,25 0,-25 0,25 0,-25 0,25 0,-1 0,-24 0,25 0,-25 0,25 0,-25 0,25 0,0 0,-25 0,24 0,-24 0,25 0,0 0,25 0,49 0,75 0,24-24,-99 24,-24 0,-26 0,50 0,-74 0,0-25,0 25,-25 0,0 0,-25 0,0 0,25 0,0 25,-25-25,-24 0,24 0,-25 24,1-24,49 0,-25 0,25 0,-25 0,0 0,25 0,0 0,0 0,-24-24,24 24,-25 0,25-25,0 0,0 25,0-25,-25 25,25-25,0 1,0-1,0 25,0-25,0 25,0-50,-25 26,25-1,-25-50,25 51,0-1,0 0,0 25,0-25,0 0,0 25,0-24,0-1,0 0,0 0,0 25,0-25,0 1,0 24,0-25,0 25,0-25,0 25,0-25,0 0,0 25,0-24,0 24,0-25,0 0,0 25,0-25,-24 0,24 25,0-24,0-1,0 25,-25 0,25-25,-25 25,0 0,25 0,-25 0,-24 0,-1 0,0-25,-24 25,0 0,-1 0,26 0,-1 0,0 0,-24-25,0 25,-26 0,-24 0,25 0,0 0,0 0,24 0,26 0,-1 0,0 0,26 0,-26 0,0 0,1 0,-26 0,-24 0,-25 25,0-25,-99 0,124 25,-50-25,50 0,24 0,1 0,24 0,-24 0,24 0,-24 0,-25 0,-1 25,26-25,-50 0,49 25,1-25,-25 0,49 0,25 0,1 0,-26 0,50 0,-25 0,-24 0,49 0,-25 0,25 0,-25 0,0 24,25-24,-25 0,-24 0,49 25,-50-25,25 0,1 0,24 0,0 25,0 0,0 0,0-1,0 1,0 25,0-1,0 1,0 0,24-1,1 1,-25-25,0 24,0-24,0 0,0-25,0 49,0-24,0 0,0 0,50 24,-50-24,0 0,0 0,25 0,-1 24,-24-49,0 25,0-25,0 25,0 0,0-25,25 0,-25 25,0-25,0 0,0 0,-49 0</inkml:trace>
  <inkml:trace contextRef="#ctx0" brushRef="#br0" timeOffset="154408.82">13643 5283</inkml:trace>
  <inkml:trace contextRef="#ctx0" brushRef="#br0" timeOffset="170600.75">1389 17413,'25'0,"-25"0,25-25,-25 25,25 0,-25 0,25-25,-25 25,24-25,-24 25,0 0,25 0,0 0,-25-24,25 24,-25 0,25-25,-1 25,26-25,-25 0,0 25,-1-25,1 25,0-24,-25 24,25 0,0 0,0-25,-25 25,24 0,1-25,0 25,-25 0,25 0,0 0,-25 0,24 0,-24 0,0 0,25 0,-25 25,25 0,-25-25,0 24,25 1,-25 0,25-25,-25 25,0-25,0 25,0-25,24 24,-24-24,25 25,-25 0,0 0,0-25,0 25,25-25,-25 24,0-24,-50 0,50-24,0 24,-24-25,-1 25,25-25,0 25,0 0,-25 0,25-25,0 25,-25 0,0 0,25 0,0 0,25 0,-25 0,25 25,-25 0,25-25,-25 25,25-25,-25 0,0 0,24 0,-24 0,25 0,-25 0,25 24,-25-24,25 0,-25 25,0-25,25 0,-25-25,49 1,-49 24,0-25,25 25,-25-25,25 25,-25-25</inkml:trace>
  <inkml:trace contextRef="#ctx0" brushRef="#br0" timeOffset="173106.9">3671 18256,'25'0,"0"0,0 0,-25 0,25 0,-1 0,-24 0,25 0,0 0,25 0,-26 0,1-25,50 25,-26 0,26 0,24 0,-25 0,1 0,-26 0,-24 0,0 0,0 0</inkml:trace>
  <inkml:trace contextRef="#ctx0" brushRef="#br0" timeOffset="187012.69">6053 11088,'0'0,"0"0,24 0,26 0,-25 0,49 0,50 0,-49 24,49-24,49 0,1 0,-25 0,25 25,-1-25,-49 0,-49 0,-26 0,-24 0,0 0,-25 0,0 0,-25 0,-25 0,26 0,-51 0</inkml:trace>
  <inkml:trace contextRef="#ctx0" brushRef="#br0" timeOffset="188097.75">5755 11112,'-25'0,"25"25,0-25,25 0</inkml:trace>
  <inkml:trace contextRef="#ctx0" brushRef="#br0" timeOffset="189994.86">6077 11137,'0'0,"0"0,25-25,-25 25,25 0,0-24,25-1,-26 0,26 0,24-24,-24 24,0 0,24 0,0 0,-49 1,0 24,0-25,-25 25,0 0,0 0,0 0,0 25,0-25,0 24,-75-24,1 50,0-25,-1 24,-123 51,74-51,0 1,49-25,50 0,25-25,25 0,-25 0,25 0,0 0,0 0,-1 0,26 24,0-24,-26 25,26 0,-25-25,0 0,-25 0,49 25,1 0,-25-1,0-24,-1 25,1 0,25-25,-50 25,25-25,-25 0,24 0,-24 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5:52:24.2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95 15131,'-49'0,"49"0,0 0,-25 25,25 24,0-24,0 0,0 24,0-49,0 25,0 0,0-25,0 25,0-25,0 0,0 50,0-50,25 24,-25-24,25 25,-25 0,24-25,-24 0,25 0,-25 0,50 0,-50-25,25 25,-25 0,0-25,0 25,0-24,0-1,0 0,0 25,0-25,0 0,0 25,0-25,0 25,0-24,0-1,0 25,0 0,-25 0,25-25</inkml:trace>
  <inkml:trace contextRef="#ctx0" brushRef="#br0" timeOffset="1183.06">4118 15230,'0'0,"0"0,0 0,0 25,0 0,0-1,0 1,0 0,0 0,-25 0,25 0,0-1,0-24,0 0,25 50,-25-50,25 0,0 0,-1 25,-24-25,25 0,-25 0,25 0,-25 0,0 0,25 0,0 0,-25 0,24 0,-24 0,25 0,0 0,-25 0,0-25,0 0,0 25,0-49,0 49,0-25,0 0,0 0,-25 25,25 0,-25 0,1-25,-1 25,25-25,-25 1,25 24,-25 0,0 0,25 0</inkml:trace>
  <inkml:trace contextRef="#ctx0" brushRef="#br0" timeOffset="2303.13">4763 15230,'-50'0,"25"0,1 0,-26 0,50 0,-50 0,50 0,0 0,-24 25,24 0,0-25,0 24,0-24,0 25,24 0,-24-25,25 25,-25 0,25 0,-25-25,25 24,0-24,-25 0,0 25,24-25,-24 0,25 0,0 0,-25 0,25 0,-25-25,0 1,0-1,0-25,0 25,0 0,0 25,0 0,0-24,-50 24,25 0</inkml:trace>
  <inkml:trace contextRef="#ctx0" brushRef="#br0" timeOffset="3648.2">5036 15131,'0'0,"0"0,-25 0,25 0,-25 0,25 25,-25-1,0-24,25 25,0-25,0 0,0 25,0 0,0-25,0 25,0-25,0 24,0 1,0-25,0 25,0-25,0 25,0-25,0 25,0-25,0 0,0 25,25-25,0 0,-25 0,25 0,-25 24,25-24,0 0,-25 0,24 0,-24 0,25 0,-25 0,25 0,0 0,-25 0,25 0,-25 0,24 0,1-24,-25-1,0 0,25 25,-25-25,0 0,0 25,0-25,-25 1,25 24,-25 0,25 0,0-25,-24 25,-26 0,50-25,-25 25,0-25,1 0,24 25,-25 0,25 0,0 25,25-25</inkml:trace>
  <inkml:trace contextRef="#ctx0" brushRef="#br0" timeOffset="5999.34">22771 15081,'0'0,"25"0,-25 0,25 0,-1 0,-24 25,0 25,25-50,-25 49,25-24,-25 0,0 0,0-1,0 1,0-25,0 25,0 0,0-25,0 25,0-25,0 0,-25 0</inkml:trace>
  <inkml:trace contextRef="#ctx0" brushRef="#br0" timeOffset="7087.4">23044 15180,'0'0,"25"-24,-25 24,0-25,0 0,0 0,0 25,0 0,0 0,0 0,0 50,0-50,0 0,0 25,0-25,25 49,-1-24,-24 0,0-25,0 0,0 25,25-25,-25 24,0 1,0-25</inkml:trace>
  <inkml:trace contextRef="#ctx0" brushRef="#br0" timeOffset="7975.45">23391 15131,'0'0,"25"0,0 25,0 24,-1 26,1-26,-25 1,50 24,-25 1,-25-26,0-24,0 0,24-25,-24 0,0 0,0 0,-24-25,24 0,-25-24,25 24</inkml:trace>
  <inkml:trace contextRef="#ctx0" brushRef="#br0" timeOffset="9088.51">23813 15081,'0'0,"25"0,-25 0,24 25,-24 0,25 0,-25-1,25 26,0 24,0 1,-25-1,0-24,0 0,49-1,-49-49,0 25,0-25</inkml:trace>
  <inkml:trace contextRef="#ctx0" brushRef="#br0" timeOffset="20048.14">9327 14709,'0'0,"25"0,0 0,24 0,-24 0,0 0,24 25,-49-25,50 0,-25 0,0 0,-1 0,1 0,0 0,25 0,-26 0,1 0,-25 0,25 0,-25 0,25 0,0 0,-25 0,24 0,1 0,-25 0,50 0,-25 0,24 0,1 0,-1 0,-24 0,0 0,49 0,-74 0,25 0,-25 0,50 0,24 0,1 25,49-25,-25 0,25 0,-25 0,-49 0,-25 0,49 0,-74 0,25 0,-25 0,49 0,1 0,0 0,-1 0,1 0,-50 25,25-25,-2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20-10-15T05:52:54.8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2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468.05542" units="1/cm"/>
          <inkml:channelProperty channel="Y" name="resolution" value="2609.87646" units="1/cm"/>
          <inkml:channelProperty channel="F" name="resolution" value="2.84167" units="1/cm"/>
        </inkml:channelProperties>
      </inkml:inkSource>
      <inkml:timestamp xml:id="ts1" timeString="2020-10-15T05:55:59.791"/>
    </inkml:context>
  </inkml:definitions>
  <inkml:trace contextRef="#ctx0" brushRef="#br0">620 12898,'0'0,"25"0,0 0,-25 0,25 0,0 0,-1 0,26 0,-25 0,0 0,0 0,-1 0,1 0,25 0,-25 0,24 0,-24 0,0 0,0 0,24 0,-49 0,25 0,-25 0,25 0,0 0,-25 0,24 0,-24 0,25 0,-25 25</inkml:trace>
  <inkml:trace contextRef="#ctx0" brushRef="#br0" timeOffset="9503.54">2679 6598,'25'0,"0"0,-25 0,25 25,-25-25,24 0,-24 0,0 0,25 0,0 25,25-25,-50 24,24-24,-24 0,0 0,25 0,0 0,-25 25,25-25,-25 0,25 0,0 0,-1 0,-24 0,25 0,0 0,0 0,24 0,-49 0,0 0,0 0,0 0,0 0,-24 0,24 0</inkml:trace>
  <inkml:trace contextRef="#ctx0" brushRef="#br0" timeOffset="10567.6">2902 6474,'0'0,"0"0,0 0,0 0,25 0,-25 25,0 0,0-25,0 24,0 1,0 0,0 25,0-1,0-24,25 0,-25 24,0-49,0 50,0-50,0 25,0-25,0 25,25 0,-25-25,0 24,0-24,0 25,0-25,25 0,-25 0,0 0,0 0,0-25,0 25,0-24</inkml:trace>
  <inkml:trace contextRef="#ctx0" brushRef="#br0" timeOffset="12934.73">3076 6474,'0'-25,"0"0,0 1,0 24,-25-25,1 25,24 0,-25-25,0 0,0 25,25 0,-25 0,25 0,-25 0,25 0,-24 0,-1 0,25 0,-25 25,25-25,0 25,-50-25,50 25,0-1,0-24,0 25,0-25,0 25,0-25,0 25,0-25,0 25,0-25,25 0,-25 24,0-24,25 25,-25-25,0 25,0-25,25 25,-25-25,0 0,0 25,0-25,25 0,-25 24,0 1,24-25,-48 0,24-25,-25 25</inkml:trace>
  <inkml:trace contextRef="#ctx0" brushRef="#br0" timeOffset="15812.9">3002 6449,'-25'0,"25"0,-25 0,-25-25,50 25,-24 0,24 0,-25 0,0 0,25 0,-25-24,25 24,-25 0,1 0,-1 0,0 0,0 0,0 0,25 0,-24 24,-1-24,25 0,-25 25,25 0,0 0,0-25,0 25,0-1,0-24,0 25,0-25,-25 25,25 0,0 0,0-1,0 1,0-25,0 25,0 0,0-25,0 25,0-25,0 24,0-24,0 25,0 0,0-25,0 25,25-25,-25 0,25 0,-25 0,25 0,-25 25,24 0,-24-25,25 0,0 0,-25 24,0-24,25 0,-25 25,25-25,-1 0,-24 25,25 0,-25-25,25 0,-25 0,0 0,25 0,0 0,-25 0,0 25,24-25,-24 0,0 0,25 0,0 0,-25 24,0-24,25 0,-25 0,25 0,-25 0,25 0,-1 0,-24 0,25 0,-25 0,25 0,0 0,-25-24,25 24,-25 0,0-25,24 25,1-25,-25 0,0 25,25-25,0 1,0 24,-25 0,24-25,-24 25,25-25,-25 0,0 25,0-25,0 25,0-25,0 1,0 24,0-25,0 25,0-25,0 25,0-50,0 26,0-1,0 25,0-25,0 0,0 0,0 25,0-24,0 24,0-25,0 0,-25 25,25 0,0-25,-24 25,-1 0,25-25,-25 1,0 24,25 0,-25 0,25-25,-24 25,24 0,-25 0,0 0,25 0,-25 0,25 0,-25 0,25 0,-24 0,-1 0,-50 0,50 0,-24 0,-1 0</inkml:trace>
  <inkml:trace contextRef="#ctx0" brushRef="#br0" timeOffset="88919.08">3746 13866,'0'-25,"0"25,0 0,25 0,-1 0,-24 0,25 0,-25 0,25 0,0 0,-25 0,0 0,25 0,-25 0,24 0,-24 0,25 0,0 25,-25-25,0 25,0-1,0-24,0 25,0-25,0 25,-25-25,25 50,-49-50,49 24,0 1,-25-25,25 0,-25 0,25 25,-25-25</inkml:trace>
  <inkml:trace contextRef="#ctx0" brushRef="#br0" timeOffset="91034.2">5904 13841,'25'0,"-25"0,24 0,-24 0,50 0,-50 0,25 0,-25 0,0 25,25-25,-1 0,-24 0,25 0,-25 25,0-25,0 0,0 0,0 49,0-49,0 25,-25-25,1 0,24 0,-25 0,25 25,0-25,-25 0,0 0</inkml:trace>
  <inkml:trace contextRef="#ctx0" brushRef="#br0" timeOffset="92966.31">5854 14337,'0'0,"25"0,-25 0,25 0,-25 0,25 0,-1 0,-24 0,25 0,-25 0,25 0,-25 25,0-25,25 0,-25 25,0-25,0 49,0-49,0 25,-25-25,25 0,-25 25,0 0,1-25,-1 0,0 25,0-25,0 24,25-24,-24 0,24 25,-25-25,25 0,0 0,0 0,25 0,-25 0,24 0</inkml:trace>
  <inkml:trace contextRef="#ctx0" brushRef="#br0" timeOffset="104919">7591 7119,'0'0,"24"0,1 0,0 0,0 25,0-25,-25 25,24-25,1 24,0-24,-25 0,25 0,-25 25,0-25,25 0,-1 0,-24 0,0 25,25-25,-25 0,25 25,0-25,0 0,-25 25,-25-25,25 24,-50 1,25-25,1 25,24 0,-25-25,25 25,-25-25,0 0,25 24,-25-24,25 0,-49 0</inkml:trace>
  <inkml:trace contextRef="#ctx0" brushRef="#br0" timeOffset="108671.21">7392 10220,'0'0,"0"0,50 0,-50 0,25 0,-25 0,24 0,1 0,0 0,0 24,0 1,-1-25,1 0,-25 0,25 25,-25-25,25 0,-25 25,0 0,0-25,-25 24,0-24,0 25,1 0,24 0,-25 0,-25-1,50 1,0-25</inkml:trace>
  <inkml:trace contextRef="#ctx0" brushRef="#br0" timeOffset="110438.31">9674 9277,'0'0,"0"0,0 0,25 25,-25-25,0 0,25 0,0 0,-25 25,24-25,-24 24,0-24,0 25,0-25,25 0,-25 25,25-25,-25 25,25-25,-25 0,25 0,-25-25,0 25,24-50,1 26,-25-1,25 25,0-50,-25 50,0-25,25 25,-25 0,0-24,0-1,24 0,1 25,-25-25,0 0,25 25,-25 0,0-24</inkml:trace>
  <inkml:trace contextRef="#ctx0" brushRef="#br0" timeOffset="111806.39">9600 6970,'0'0,"0"0,0 0,25 0,-25 25,24 0,1-25,-25 0,25 25,-25-25,25 24,0 1,-1 25,1-50,-25 25,0-25,0 24,25-24,0 0,0-24,-1 24,1 0,0-50,0 25,0 0,24 1,-24-26,25 25,-50 0,24 1,-24-1,25 25,-25-25,0 0,0 25,0 0,0 0</inkml:trace>
  <inkml:trace contextRef="#ctx0" brushRef="#br0" timeOffset="114558.55">11138 6573,'0'0,"49"0,-49 0,25 0,-25 0,25 0,0 25,-1 0,-24-25,0 0,25 25,-25-25,0 24,50 1,-50-25,0 25,0-25,0 25,0 0,0 24,-25-49,25 0,-25 25,25-25,0 0</inkml:trace>
  <inkml:trace contextRef="#ctx0" brushRef="#br0" timeOffset="115487.6">11162 7045,'-24'0,"24"0,0 0,0 24,24-24,1 0,0 25,-25-25,25 0,-25 25,0 0,25-25,-1 25,-24-25,0 0,0 24,0 1,0-25,0 25,0 0,-24 0,-1-1,0-24,25 25,-25-25,25 0</inkml:trace>
  <inkml:trace contextRef="#ctx0" brushRef="#br0" timeOffset="117079.69">11113 9599,'25'0,"-25"25,0-25,24 25,26 0,-50-25,0 0,25 0,0 0,-25 25,24-1,-24-24,0 25,25-25,0 50,-25-25,25-25,-25 24,0-24,0 25,0 0,0 0,0-25,0 25,0-25,-50 24,50 1,-49-25,49 25,-25-25,25 0,0 0</inkml:trace>
  <inkml:trace contextRef="#ctx0" brushRef="#br0" timeOffset="118190.76">11162 9203,'0'0,"0"0,25 0,-25 0,25 0,0 0,24 0,-24 0,25 24,-25 26,0-50,-25 0,24 25,-24 0,25-25,-25 0,0 24,0 1,0-25,0 25,0-25,-25 50,1-50,24 0,-25 24,25-24,-25 0,25 25,-25-25</inkml:trace>
  <inkml:trace contextRef="#ctx0" brushRef="#br0" timeOffset="128903.37">1191 12750,'0'0,"25"24,-25-24,25 0,-25 0,49 50,-49-50,50 0,-25 0,-25 25,49-25,-24 25,0-25,-25 24,25-24,-1 0,-24 25,0-25,25 0,-25 25,0 0,0-25,0 25,0-25,0 0,-25 0,1 0,24 0,-25 24,0-24,0 0,0 25,25-25,-49 25,49-25,-25 0,25 0,0 25,-25 0,25-25,0 0,0 0</inkml:trace>
  <inkml:trace contextRef="#ctx0" brushRef="#br0" timeOffset="131056.49">14561 7020,'0'0,"25"0,-1 0,-24 0,25 0,-25 0,25 0,-25 0,25 0,0 0,-25 0,24 25,-24-25,50 0,-25 0,24-25,-24 0,25 0,-25-24,49 24,-49-25,24 0,-49 26,50-26,-50 50,0-25,0 25,0 25</inkml:trace>
  <inkml:trace contextRef="#ctx0" brushRef="#br0" timeOffset="131975.54">14387 9525,'0'0,"25"0,0 0,-25 0,24 0,-24 0,50 0,-25-25,0 25,74-25,-49-24,-1-1,1 25,-1-24,1 24,0 0,-26 25,1 0,-25-25,0 25,0 0,0 0,-25 0,25 25,0 25</inkml:trace>
  <inkml:trace contextRef="#ctx0" brushRef="#br0" timeOffset="133047.6">14685 11881,'0'0,"0"25,25-25,-25 0,24 25,1-25,0 25,-25 0,25-1,0 1,-25 25,24-50,-24 25,0-1,25-24,-25 25,0-25,25 0,-25 0,25 0,49-49,-24-26,49 26,-49-26,24 50,-49 1,0-1,-1 25,-24-25,0 25,-49 0,49 0</inkml:trace>
  <inkml:trace contextRef="#ctx0" brushRef="#br0" timeOffset="134286.68">14586 14436,'0'0,"0"25,24-25,-24 0,25 25,-25 0,25-25,0 25,-25-1,25-24,-1-24,26 24,-25-50,0 25,-1 25,1-49,25 49,-50 0,25-25,-25 25,24 0,1-25,-25 0,0 25</inkml:trace>
  <inkml:trace contextRef="#ctx0" brushRef="#br0" timeOffset="153214.76">12204 4762,'0'25,"0"50,-49-26,24 26,0-26,0 51,-24-51,49 1,0-25,-25-1,0 1,25 50,0-26,-25-24,0 25,25 24,0 0,0-24,0-25,0 24,0 1,-24-25,24 0,0-25,0 25,0-25,0 24,0-24,0-24,-25-1,0-25,25 50,0-25,0 25,-25-25,25 1,0 24,-25 0,25-25,0 25,0 0,0 0,0 25,25-1,0 26,0-50,-25 25,0 0,25 0,-25-1,0-24,0 25,0 0,24-25,1 0,-25 0,25 0,-25 0,25 0,0-25,-1 25,1 0,0-25,0 25,0 0,-25-24,0 24,24 0,1-25,0 25,-25-25,0 25,25 0,-25-25,0 25,0 0,-25 0,0 0,25 0</inkml:trace>
  <inkml:trace contextRef="#ctx1" brushRef="#br0">15831 17568 7,'0'0'5,"0"0"-1,0 0-1,0 0 0,0 0-1,0 0 0,0 0 3,0 0 2,0 0 5,0 0 7,15-82 4,-13 77 5,3-3-3,-4 5 4,1-1-1,1 1 2,-2-2-2,0 1-3,0-1-2,1 0-1,-2 5-2,0-1-2,0 1-4,0-2 0,2 2-3,-2-1-3,1-1 0,-1 1 1,2 0-2,-2-1 0,1 2-2,-1-2-1,2 1-2,-2 1 0,0 0 1,0 0-2,0 0 4,0 13-3,0 9 4,0 10-2,0 2 0,-6 3 0,1 1 0,0 3 1,-1 2 2,0 1-1,3-1-3,0 0 2,2-3-3,0-2 1,-1-1-3,-1-2 2,0 0 2,0-1 0,-1-1 4,1-11-6,-1-2 1,1-3 4,2-7-3,-4 8 0,4-8 2,-1-3-4,-1 6-1,2-9 2,-1 1-2,2-2 1,0-3-1,-1 0-3,1 0 1,0 2-1,0-2-1,0 0-5,-3 2-12,3-2-29,-3-9-53,-1-11-89</inkml:trace>
  <inkml:trace contextRef="#ctx1" brushRef="#br0" timeOffset="716.04">15795 17443 187,'0'0'52,"0"0"3,0 0-7,0 0-6,6-83-9,-5 71-8,4-3-5,0 1-9,5 4-1,4-5-3,1 1-7,6-1 8,3 2-5,4-1 1,4 0 2,1 2-13,2 2 7,-1-1-7,4 6 5,-5 2 12,-1 3-11,-3 0 1,-5 3-1,-2 6 0,-4-1 1,-1 4 4,-1 0-4,-3 3-2,1 1 4,-1 2 1,-2 0 2,-2 2-6,-2-3 4,-2 0-3,-2-3 0,-3 5 2,0-1 2,-3 7-2,-9 2 0,-5-4 1,-5 3-3,-4-2 1,-2 1 1,-2-2 1,0 0 1,3-3 0,1-2 4,3-2-3,6-5 3,3-2 0,5-4-3,4-2-2,3-1-2,-2 0 0,0 1 0,-1-1-1,2 1 2,0-1-2,1 1 0,-1-1 1,-1 1-1,4-3 0,-1 0-3,1 0 0,0 0-2,-1 2-5,1-2-4,0 0-15,0-2-41,7-10-98,8-10-72</inkml:trace>
  <inkml:trace contextRef="#ctx1" brushRef="#br0" timeOffset="1908.1">16572 17447 133,'0'0'32,"0"0"-2,0 0 7,0 0-8,0 0-5,0 0-8,0 0-4,0 0-6,0 0-1,0 0 1,2-60-1,-2 60 0,0-2-2,0 2-3,3 0 1,-2 0 3,1 0 3,-1 0 1,2 14 4,-2 6 2,-1 8 5,0 6 3,0 5-1,-5 4-2,-2 4-3,-2 0-4,0 0-5,1-2 2,-2-2-3,1-3-1,2 1 1,-2-7-5,2-2-4,4-5 7,-1-2-1,1-8-1,0-2 1,1-5-3,1-6 2,1 3-1,0-7 1,-2 0 0,2 0 1,0 0-3,0 0-1,-2-4-5,2-13 3,0-11 3,0-8-2,0-1 2,2-2-3,3 0 0,1-6 3,1 3-3,0-2 2,3 1 0,-3 4 1,2-1 3,0 5-1,-2 3 3,0 3-4,2 3 3,1 3-3,-1 3 0,-1 3 2,4 2-5,-2 0 3,-1 6-3,2-1 2,1 0 1,1 3 0,4-3 0,-5 5-2,4 0 5,0 1-4,2 1 0,1 1 2,-3-1-9,-3 1 6,0 2 1,-1 0-1,1 0 4,-2 0-5,-1 3 0,3 4 2,-5-2 0,2 4 1,-3 3 2,-3-4 0,0 4-1,1 4-1,-2-7 1,-1 7-2,-2 2 2,0 2-3,0 5 0,-6-1-3,-5-2-3,-4 0 5,-4 2-1,-4-2 0,-3 2 3,-5-1-5,-1-3 6,1-1 0,-1-4 1,0-3-1,5-2 0,6-5 0,10-5 1,0 0 1,5 0-1,-1 0 0,3 0 1,4 0-1,0 0-1,0 0 0,0 0-1,0 0 0,0-5 0,9-2 0,4-1 2,-3 4-1,9 1 0,-3 3 0,2 0-2,5 2 0,-3 6 1,0 2 1,-4 4-2,5 3 0,-1 2 1,-2 2 0,1 2 0,-2 3 1,-2-1 1,0-1 2,-3 5 1,0-4-4,-3 2-1,0 0 2,-3 0 2,0 0-2,-2-3 6,0-5-8,-1-3-3,-1-7 4,-2-4-4,0 0 4,0-5 3,0 0-1,0 0-2,0 2 0,3-1 0,-3 1-2,1 0 0,-1-2-5,2 0-2,-1-11-6,1 0-6,-2-6-17,3-5-30,-3-2-46,2-10-101</inkml:trace>
  <inkml:trace contextRef="#ctx1" brushRef="#br0" timeOffset="2292.13">17184 17405 363,'0'0'21,"0"0"6,0 0 0,0 0-3,0 0-10,0 0-7,0 0-2,0 0-2,0 0 1,-4-14 2,16 28-2,-1 7 3,-2 5 1,-1 5 2,-2 6 2,-4 4-2,-2 2-3,0 2-3,0 0 3,0 1-4,0-6 1,0-4-1,0-6-3,0-10 2,0 0-3,0-7 1,0-8 0,0 3 1,0-8-2,0 0-1,0 0 3,0 0-5,0 2-7,0-2-15,0 0-42,-2-12-33,-2-8-74</inkml:trace>
  <inkml:trace contextRef="#ctx1" brushRef="#br0" timeOffset="2534.14">17125 17443 358,'0'0'21,"0"0"-3,0 0 4,0 0-1,0 0-2,46-91-1,-20 75-12,5-1-1,1 7-10,1 0 2,2 6-2,-1 1 1,1 3 2,-3 0-2,1 0-1,-4 0 0,-2 3-7,-3 1 0,-7 1-4,-3-2-13,-4-1-15,-5 0-30,2 1-10,-4-1-36</inkml:trace>
  <inkml:trace contextRef="#ctx1" brushRef="#br0" timeOffset="2738.15">17194 17591 278,'0'0'16,"0"0"10,0 0 0,0 0 2,0 0-4,0 0-10,0 0-5,77 34-6,-42-37-3,1-6 0,3-2-1,0-1-2,-2 3-5,-3 3-4,-6 3-4,-2 3-9,-5 0-15,-5 4-34,-7 0-47</inkml:trace>
  <inkml:trace contextRef="#ctx1" brushRef="#br0" timeOffset="2976.17">17215 17927 330,'0'0'4,"0"0"13,0 0 4,0 0 3,0 0-3,0 0-4,93 18-5,-63-22-6,3 0 4,-1 3-4,1 1 3,-1 0-2,-2 0-2,-1 0-4,-2 0-1,-2 0-6,-6 0-3,0 0-4,-7 0-11,2-3-14,-1 1-32,-4-3-72</inkml:trace>
  <inkml:trace contextRef="#ctx1" brushRef="#br0" timeOffset="3662.2">18237 17408 161,'0'0'26,"0"0"8,0 0-2,0 0-4,0 0-8,0 0-5,0 0-12,0 0 5,0 0-4,33-79 3,-32 74-3,-1 0-1,0-2-5,-1-3 1,-9-5-3,-7 8 0,-8 1 3,-8 6-1,-6 3 2,-6 10 6,-5 4 9,-1 7 4,2 3 9,2 2-2,7 0-2,6-2-3,9 0-7,6-2-1,9 4-6,7-4-5,3-1 2,7-1-1,9-3 0,4-3-1,4-1-2,6-3-1,2 2 3,1-3 1,2 0-1,2 2 0,-1-1-3,-3 2 1,-2 0 0,-5 2-1,-2-2 1,-6-1-2,-1-1-1,-8-6 2,0 0-3,-6 2 3,-1-3-1,-2 6 2,-5 8 2,-7-1 3,-8 5-3,-1-3-2,-5-3 4,-4 1-3,0-2 4,-2 2 1,-2-4-3,3-3 1,-3-5-1,4 0 3,4-4-2,7 0 5,1-1 0,7-2-1,1 0 1,0 0-6,6-2 0,0 1 1,4 1-3,-3-5-2,0 1 0,0-1-3,1 0 2,2 5-4,0-5-7,2-2-4,7-4-21,2-2-27,3 1-47,1-5-108</inkml:trace>
  <inkml:trace contextRef="#ctx1" brushRef="#br0" timeOffset="4049.23">18572 17267 349,'0'0'7,"0"0"5,0 0 6,0 0-2,0 0-2,0 0-1,0 0-2,0 0 8,0 0-5,-9 90 5,18-51-5,0 5-3,-2-1-2,-2 3-2,-1-2-1,-3-2-2,-1-5-1,0-2-1,-3-2 3,-2-2 0,-3-4 0,-2-3-1,5-9 1,-1 0-3,0 2 2,1-5 3,0 0-3,4-7 1,1-5-3,-2 0-1,2 0-2,0 2-1,-1 0-5,1-2-3,-2 1-11,2-1-35,0-13-48,0-8-136</inkml:trace>
  <inkml:trace contextRef="#ctx1" brushRef="#br0" timeOffset="4297.24">18507 17362 383,'0'0'13,"0"0"11,0 0 1,0 0 7,0 0-4,0 0-10,0 0-9,63-85-2,-42 80-9,1 0 1,5 2-2,2 3 1,6-2 1,-2 2 0,2 0 1,0 0-7,-2 0-4,-3 0-5,1 0-11,-10 2-20,2 1-21,-8 0-63,-6-1-77</inkml:trace>
  <inkml:trace contextRef="#ctx1" brushRef="#br0" timeOffset="4497.25">18568 17539 322,'0'0'9,"0"0"5,0 0 5,0 0 3,0 0-8,0 0-2,0 0-5,82 27-6,-45-27 0,-1-5-2,8 0-6,-3-3 0,-2 1-5,0 0-6,-7 2-15,-2 0-28,-11 5-56</inkml:trace>
  <inkml:trace contextRef="#ctx1" brushRef="#br0" timeOffset="4732.26">18621 17821 281,'0'0'8,"0"0"13,0 0 7,0 0 6,0 0 0,0 0-4,0 0-7,0 0-4,97 45-7,-65-45 3,0 0-7,0 0-4,0 0-4,-4 0-3,1-1-2,-3 1-7,-1-4-7,-7 4-30,-1-7-47,-6-6-80</inkml:trace>
  <inkml:trace contextRef="#ctx1" brushRef="#br0" timeOffset="5515.31">19237 17377 376,'0'0'8,"0"0"6,0 0 4,0 0 2,0 0-3,0 0-3,0 0-4,0 0-1,-43 94-2,40-62 2,3 2-2,0 1-1,1-2-3,5-5 2,1 0-4,1-7-1,0-5 0,-3-3 0,1-4-1,-3-1 2,1 1-1,-3-6 0,2 2 4,-3-5-3,0 0 2,0 0 0,0 0-2,-8 0 0,-6-5-2,-2-8 0,3-3-2,4-4 1,1-6 0,4-2-6,2-5 2,2-2 1,3-2 0,6 0 2,1 5 3,2 1-1,-4 5 2,1 10 3,-5 7-3,-2 5 4,-2 4-1,0 0-2,0 0 0,3-3-2,-3 3 1,1 0 2,4 0 0,2 0-1,4 8 0,4 4-2,2-1 2,2 4 2,6 3-2,0 0 2,4 2-2,2-1 1,-2 3 0,0 2 0,-4 1 1,0 0 0,-6 3-3,0-2 0,-6 3-2,-2-5 2,-3-7 1,-3-2 1,-2-5-2,-1-7 0,2 5-3,-1-5 6,1 0-1,-1 2-3,-3-5 2,3 1-3,0 2 1,0-2 4,6-1-2,0 0-1,-1-5 1,4-5 1,-5 5-1,-2-5-1,1-4 2,-4 4-6,1-7 4,-2-2 1,-1-3-2,0-5 0,0 0-2,0-2 0,3-2 1,-2 2-2,1-4 0,-1 1 0,1 1 4,-1 2-1,-1 7 2,2 2 2,-2 8-2,0 7-2,1-2 0,-1 7-1,0-2 0,0 2 2,0 0 0,3-3-3,-3 3 0,0-2-4,0 0-4,3-3-1,-1 2-4,6-4-6,5 0-21,1 1-25,0-1-32,3 3-32</inkml:trace>
  <inkml:trace contextRef="#ctx1" brushRef="#br0" timeOffset="5780.33">19842 17269 317,'0'0'5,"0"0"3,0 0 2,92-24-2,-47 14-1,3 1-6,4 1-1,3 2-3,-4 2 0,-1-1 1,-1 4-1,-4 1 2,-5 0-2,-2 0-1,-6 0 1,-12 0-3,-7 0-5,-3 0-3,-4 0-7,0 0-2,-1 1-10,-5-1-17,0 0-32</inkml:trace>
  <inkml:trace contextRef="#ctx1" brushRef="#br0" timeOffset="6227.35">20169 17279 298,'0'0'39,"0"0"0,0 0-1,0 0-12,0 0-10,0 0-10,0 0-6,0 0 4,0 0-1,-9-2 7,10 19-5,5 8 6,1 1-8,-2 3 2,3 1-2,-1 2 1,-2 1 0,1 0-2,-3 1 1,-2-1 3,2-1-3,-3-3 1,0-2 0,0-2-1,0 1 2,-3-1-4,0-3 2,-1 0-1,-1-5 0,2-2 1,-1-5-3,4-5 0,-3 7-1,2-7 2,0 0 2,1 2-5,0-7 4,0 0-2,0 0 1,0 1-1,0 1 2,0-2 1,0 2-3,0-2 6,0 3-5,0-3-3,0 2 3,0-2-1,0 0-1,0 2 3,0-2-3,0 1-2,0 1-5,2 0-7,4 1-4,6-3-40,5-3-109,2-16-67</inkml:trace>
  <inkml:trace contextRef="#ctx1" brushRef="#br0" timeOffset="8391.48">21181 17551 330,'0'0'16,"0"0"6,0 0 6,0 0-3,0 0-3,0 0-8,0 0-5,0 0-6,0 0 0,-18 0-2,18-3 3,12-1-1,3 1-4,-3 3 3,8 0-1,1 0-2,2 0 4,7 0-1,-2 5-1,5-3-1,0 1 1,1-3-1,6 0 0,-3 0 0,1 0-4,0 0 3,0 0-1,-3 0 2,-2 0 1,-4 0-2,-8 0-1,-10 0-1,-5 0 0,-6 0 0,0 0 4,0 0 0,2 0-1,-1 0 0,-1 0-4,0 0-11,1 0-27,0-2-45,4-10-105</inkml:trace>
  <inkml:trace contextRef="#ctx1" brushRef="#br0" timeOffset="8673.49">21984 17307 462,'0'0'3,"0"0"-1,0 0 1,0 0 4,0 0-4,0 0-2,0 0 4,0 0-9,0 0-1,97-8 0,-55 3 2,2 2 0,0-1-6,-1 1-2,-3 1-14,-6 0-8,-5 2-5,-9 0-25,-9 0-2,-5 2-12,-6-2 8,0 0 15</inkml:trace>
  <inkml:trace contextRef="#ctx1" brushRef="#br0" timeOffset="8876.5">22383 17282 26,'0'0'43,"0"0"-5,0 0 9,0 0-6,0 0 1,0 0-7,0 0-1,0 0-5,0 0-7,-59-23-8,58 22-4,-1 1-2,-1 7 2,0 12 7,-1 6-2,3 6 2,1 6-5,0 6-3,0 3-3,0 0-2,0-2 0,7-4-3,0-3-2,-1-3 4,0-5-3,0-2 0,-2-5-3,-2-5 0,0-1-2,-2-4-3,1-1-3,1 0-14,-2-6-14,1 2-30,-1-7-51,0 0-80</inkml:trace>
  <inkml:trace contextRef="#ctx1" brushRef="#br0" timeOffset="9189.52">22025 17899 384,'0'0'14,"0"0"3,0 0 6,0 0-3,0 0-3,0 0-6,0 0-4,0 0 0,0 0-6,78-9 3,-45 6 0,3-1 0,-1 3 0,5-1-6,1-1-1,-2-1 0,-1-1 1,-4 2 5,-3 1-3,-10 2-3,-1 0 1,-9 0-3,-5 0 0,-1 0 5,-5 0 0,0 0 2,0 0 2,6 0-5,-2-2 2,-1-1 0,2 1-6,-1 2-9,2 0-7,5 0-33,2-7-46,0-5-83</inkml:trace>
  <inkml:trace contextRef="#ctx1" brushRef="#br0" timeOffset="9807.56">23226 17385 200,'0'0'14,"0"0"7,0 0 6,0 0 3,0 0-9,0 0-4,0 0-9,0 0-2,-62-81-7,46 72 3,3 4-7,-3 0 5,-3 5 6,0 0-3,-5 0 8,1 6-1,-1 2-2,4 0 3,-1 1-2,-2 3-1,2 0 3,3 0-3,-1 1 1,6-1 0,3 0-4,1 0-5,5-5 2,1 4 0,3 4-1,0 2 3,3 2-3,8 1 0,2 2 2,5-3-3,2 3 3,3-3-3,3-1 1,0 0 0,1 0-2,2-1 3,-4 2-1,3 0-1,-4-2 2,-1-2-2,-1 0 0,-3-1 1,-1-1 2,-4-3-3,-3-1-2,-4-3 0,-4-3 1,2 0 6,-5-3-1,0 4 3,0 3 0,-3 3-5,-7 2 4,-5-2 0,-4-2-7,-2-5 6,-2 1-3,-2-4-1,2 0 7,-2 0-2,-2 0 1,1 0-1,-1 0-1,9 0 2,-2 0 1,7 0-1,6 0 1,-5 0-2,6-3-2,-1 2 2,3 1-4,4 0-1,-3-1-5,3 1-1,0-2-4,0 2 0,0-3-2,14-2-17,6-5-38,11-5-61,2-5-110</inkml:trace>
  <inkml:trace contextRef="#ctx1" brushRef="#br0" timeOffset="10511.6">23672 17408 213,'0'0'28,"0"0"5,0 0 3,0 0-8,0 0-10,0 0-9,0 0-4,0 0-4,0 0-1,0 0 3,-65-75-2,54 75-1,0 3 3,-2 6-2,2 1 2,-3 4-2,3 2 4,-1 1-4,3 3 1,-1 1 3,-1 0-4,2 3 1,2 3 1,-1-3 1,2 0 0,1-1-3,1-7 1,1 1-3,3 0 4,0-1 4,0 6-2,6-5-1,1 0 1,4-2-3,1 2 3,2 0 2,1 3-1,2-5 0,-1-2-3,3-1 2,-7-5 0,5-2-4,-1-2 4,2-3-2,1 0 2,0 0-1,0 0-2,0 0 0,5-3-2,-1 3 3,-1-5-3,0 0-5,1 1 2,0-4 3,0 0 0,-2-1 1,-3-1 3,-1-3-1,-7 4 1,-1-2 7,-3-3 0,-2 4 2,-1-7-1,-3 0-5,0 5-1,0-7-1,-3-1-2,-4 4-1,0-7 0,0 4-4,-1 0 1,1-1 1,3 3-2,-2 3 3,2-3-1,-1 0-2,1 0 2,-3 2-2,3 0 3,-1 5 0,-2-5-2,-2 2-1,-2 3 2,-1-1-2,-2 3 4,-2 4 0,-3-1-1,2 2 0,-1 1-2,6-1 2,-2 1-1,3 0 0,5 1 1,-1 1-2,7 0 2,-2-2 0,2 2-3,-1 0-4,0 0-3,-1 0-3,1 0-4,-1 0-9,2 0-40,-1 0-81,1 0-93</inkml:trace>
  <inkml:trace contextRef="#ctx1" brushRef="#br0" timeOffset="12575.71">7060 17527 104,'0'0'16,"0"0"1,-2-101 3,2 74 0,0 9 1,3-1 3,-1 9 0,1-2-3,-2 1 0,0 6-10,2-3 7,-1 3-9,0 0 1,0 1-4,-2 4-3,0-3 1,1 3 0,2 8 11,0 11-4,1 10 4,0 10-4,-2 5-3,2 8-4,4 4 2,-1 2-2,2-1-1,1 0-1,0-3 2,0-2-4,1-6 2,0-2 3,-1-5-2,-1-1-3,2-6 0,-3-1-5,0-4 3,-1-7 3,-1-6-2,-2-2 0,1-4-1,-4-5-2,2 1 1,3-4-1,5 0 6,6-1-4,6-11 4,-2-9 0,0-6-2,0-2 3,-1 0 2,-4 1 5,0 1-6,-5 0 0,0 2 3,-5 8-4,-2 5 4,-3 8 3,-1 4-3,0-1 2,0 1-2,0-2-3,2 0-3,-2 1 1,0 1-1,1 0 1,1 3 2,1 14 1,4 10-1,3 6-3,-1-1 1,1-3-4,3-3 1,-1-1 1,0-1-5,1-4-3,1-1-6,-4-9-10,3-5-36,1-5-54,0-6-105</inkml:trace>
  <inkml:trace contextRef="#ctx1" brushRef="#br0" timeOffset="12747.72">7583 17561 346,'0'0'-11,"0"0"0,0 0 2,0 0 1,0 0-15,0 0-37,0 0-97</inkml:trace>
  <inkml:trace contextRef="#ctx1" brushRef="#br0" timeOffset="13755.78">8077 17802 151,'0'0'11,"0"0"10,0 0 9,0 0 5,0 0-1,-72-79-9,58 74-5,-2 2-10,1 3-1,-5 0 1,3 8-2,4 4 7,0 4-2,1 3 1,4 3-1,0 1-5,5-1-4,2 2-6,1-3 2,0-1-5,6 2 4,4-2 0,3-1-6,-2-1 0,3-3-2,1-3 0,-4-5 6,3-4 0,-2-3-1,5-2-1,0-10-5,0-6 1,-3-5 6,-2-1 2,-1-1 9,-5 6 3,-2 2-3,-2 7 5,-2 3-1,2 2-1,-2 5 1,0 0-2,0 0-2,0-2-5,2 1-3,-2 1-1,0 0 3,4 0 0,-1 15 7,7 9-3,0 13-2,3 3-1,2 7-3,-1-1 2,1 1-4,2 0 1,-4-1 4,0 4-2,-3-3-5,-6-2-1,-4-3-3,0-1-1,-11-4 1,-7 3 4,-5-4-1,0-2 1,-6-2 4,-1-7 1,2-5 5,1-4 4,8-5-7,3-8-1,2-3-3,4-11-3,1-8-1,6-6-3,3-7-5,3-7 3,9-5 4,3-5 1,4-3 8,4-2-7,3 0 2,2 0-5,2 0 2,0 4 4,1 1-1,-2 3 0,1 0-3,-1 3 3,0 4 0,0 1 2,-3 4-2,-3-3 1,-3 0 0,-5-2-1,-5-3-3,-6-2-4,-4 4 0,0-1 2,-6 4 4,-5 5 6,-1 6-1,-3 4 2,4 8 2,-3 4 5,5 5 3,-2 2 1,-1 2-3,2 1 0,-3 5-6,2 9 1,2 7 3,6 6-4,1 6 2,2 2-4,0 2-2,8 2 0,3-2 1,4 2 1,2-2-3,0 3 2,0-6-2,-2-2-2,0-4 1,-1-3 2,-2-1 1,-2-2-2,-6-5 0,2-6 1,-5-7-1,-1-4 0,0 0 5,0 0 1,0 1 3,0 1 3,0-1-1,0-1-2,2 0-1,-2 2-2,0-2-6,1 0-2,-1-2-2,2-11 0,-1-5 2,5-5 1,0-1-2,1 3 3,1 1-3,0 6 2,-1 2-3,-1 5-2,-3 4 5,0 1-1,0 2 2,6 0 3,3 7-1,0 8 0,-1 6 1,-4 4-4,2 6-1,1 0 0,0 0 1,4-4-2,1-5 0,3-2-8,3-4-10,5-8-36,0-8-80,5-10-98</inkml:trace>
  <inkml:trace contextRef="#ctx1" brushRef="#br0" timeOffset="14191.81">8863 17691 287,'0'0'2,"0"0"8,0 0 3,0 0 2,0 0-6,0 0-5,0 0-3,0 0-5,0 0 2,0 0 1,-15-17 0,15 17 3,0-2 0,0 2-2,0-2 0,0 1-1,0-1 1,0 0 6,0 2-3,0-3 3,0 2-2,0-5-6,0-1 4,0 1-2,0-5 2,0 5-4,0-4-1,2-1-1,-1 2 0,2-2 3,-2 0 2,1 2 1,-2 3 2,1-4 4,1 6 4,-2-1 5,1 0 1,-1 5-6,0-2 1,0 2-5,0 0 1,0 12 3,-6 10-2,-1 8 0,4 7-2,2 4-3,1 3 0,3-5-1,5-2-4,5-4 1,2-4-5,2 0-2,-2-4-2,5-5-11,-6-6-24,4-10-66,-5-4-115</inkml:trace>
  <inkml:trace contextRef="#ctx1" brushRef="#br0" timeOffset="14359.82">8805 17861 375,'0'0'-2,"0"0"-3,0 0 0,0 0 9,88-37-8,-51 23-8,4-4-13,0 1-26,0-1-29,-2 1-39</inkml:trace>
  <inkml:trace contextRef="#ctx1" brushRef="#br0" timeOffset="14879.84">9256 17747 350,'0'0'10,"0"0"5,0 0 2,-64 93 1,56-70-5,2 0-3,3 1-2,3 3-9,0-4-1,4-6-2,5-3-1,4-7 0,1 1 5,3-3-1,1-3-1,1-2 2,1-3-2,6-4-1,-1-2 3,-4-1-1,1-2-6,-3-1 3,0-4 0,-3 1 0,1-1 4,-5 5 0,-3 0-2,-1 4 5,-5 4 3,0-6-1,-2 5 6,1 1 1,-1-1 4,-1 5-3,0-5-1,0-2-4,0 1 0,0 2-3,0 4 0,-3 0 0,-1 5-4,1 3 0,0 6 0,3 2-2,6-3 0,5 6-2,5-2-3,3 0-3,1-2-7,0-3-4,-1-6 1,2-4 2,-1-2-1,-6-2 0,-2-5 3,-2-2 0,-3-3 9,-1 0 0,-4-3 3,-2 0 1,0-2 1,-5-7 5,-5 5-3,2-1-1,-4 2 3,4 7-1,3 5-2,-3 0 1,4 3-1,1 0-3,0 1-5,3 2-34,0-7-51,3-5-95</inkml:trace>
  <inkml:trace contextRef="#ctx1" brushRef="#br0" timeOffset="15376.87">9932 17868 328,'0'0'3,"0"0"12,0 0-5,0 0-7,0 0 1,19-82-7,-10 59-4,0 2 3,-2 2 3,-4 2-4,3 2 6,-5 3 0,-1 7-2,3-2 3,-3 7 0,0-2-1,0 2 0,0 0-1,-4 0 1,-7 5 5,-3 7 3,-2 9 4,3 3-2,0 0-2,6 2-2,2-2-1,5-1-2,0-3 0,6 1 0,6-3-6,5-2 1,2-3 0,6-6-8,1-2 1,2-3 1,2-2-6,3 0 5,-1-7-1,-2 0 1,-1-3 1,-3 0-1,-2-2 5,-2-2 1,-5-1 4,1-2 1,-8 0 4,0 4 0,-6-4 2,-3-1 0,-1-2 5,-1-6 4,-6 6 7,0 4 8,1 6-3,0 3-1,2 4-11,0 1-5,-1 2-4,-1 9-3,1 6 5,-3 7 2,5 2-4,3 3 2,0 0-6,2 0-1,8-2-7,2-1-1,5-4-11,-1-3-9,1-3-28,-4-3-50,3-9-96</inkml:trace>
  <inkml:trace contextRef="#ctx1" brushRef="#br0" timeOffset="15531.88">10353 17569 430,'0'0'-9,"0"0"7,0 0-6,0 0-14,87 18-39,-54-18-99</inkml:trace>
  <inkml:trace contextRef="#ctx1" brushRef="#br0" timeOffset="15758.9">10589 17643 287,'0'0'13,"0"0"10,-81 34 6,59-17 3,2 0-3,4 5-12,2-1-7,5 3-2,3 0-7,6-2-2,0 0-5,7-7-4,6-3 0,0-5-7,3-5-8,5-2-20,4-5-22,6-9-17,-2-5-21</inkml:trace>
  <inkml:trace contextRef="#ctx1" brushRef="#br0" timeOffset="16616.95">10671 17704 232,'0'0'36,"0"0"-5,0 0 0,0 0 5,0 0-4,-55 80-1,49-43-12,5 5 0,1 2-4,0 3-6,9 3 1,4 3-4,1 3-6,3-1 2,-2-4-1,0-5-6,-5-3 4,-3-7-5,-7 1-3,-4-3-3,-13-2-3,-7 2 4,-6 1 6,-7-3 1,-4-3 3,-3-4 2,-1-8 4,3-6 1,2-7 7,4-4-6,7-3-4,7-12-4,11-12-6,11-10-2,8-10 0,16-9 0,10-3-3,4-7 0,7 2-3,4-1 4,1 3-1,1 5 3,1 4 5,0 1-3,-3 7 6,0 1 0,-2 1 3,-4 2-2,-2-3 4,-4-2-1,-2-1-2,-5 1-2,-5 1 0,-5 2-5,-4 2 4,-11 2 1,-5 4 0,-3 7-1,-12 6 2,-8 5 0,-5 8 5,-2 4 5,-2 5 3,-1 5 8,5 9-1,4 8 4,2 7-3,2 6-1,4 7-2,3 4-6,3 5 0,3-1-3,5-3-4,2-1-1,1-2 1,8-5-5,2-3 1,3-5 0,-1-9-5,1-3 1,-2-4 4,0-2-2,0 1 0,-4-3 0,-2-4-1,-4-4 3,4-3 2,0 0 2,0-1 1,4-7-1,-6 1-4,2-10 3,-6-1-1,0 4-3,0 1 7,0 4-4,0 4 1,-2-5-3,-2 1-1,3 4 1,1-5-7,1 0 4,12-5-4,7-4 0,3 1 1,7 1-1,0 2 1,2 3 1,-2 0 4,-8 7-3,-2 2 4,-4 3-2,-2 10 1,1 7 3,-4 2 0,-4 2-1,-3 2-1,1-1 2,-3-5-4,1-1-2,5-3-3,4-1-7,4-3-6,2-4-19,3-5-26,-1-2-24,0-14-15,-1-4 10,-5-5 29,-5-1 29,-5-3 34,-4 0 16,0-3 11,-8-2 9,-1-4-1,-1 1-5,0-4-2,0 2 1,1 1 3,-1 3 2,4 6 2,0 9 7,3 8-7,3 7 4,0 5-11,0-1-10,0 1 1,0 13-2,0 9 3,0 10 0,0 3-7,5 8-5,2-1-5,2 0-5,1 0 0,4-3-5,1-3-4,-1-4-14,3-8-43,-3-7-69,0-10-105</inkml:trace>
  <inkml:trace contextRef="#ctx1" brushRef="#br0" timeOffset="16763.95">11252 17774 487,'0'0'2,"0"0"4,81 1 3,-39-6-4,7-2-8,8-1-13,-3 0-33,6-6-59,0-3-117</inkml:trace>
  <inkml:trace contextRef="#ctx1" brushRef="#br0" timeOffset="17051.97">12364 17498 397,'0'0'20,"0"0"8,-98 17 5,67-3 2,2 5-8,5 3-9,4 6-5,5 2-6,4 2-3,6-1 1,5-2-6,0-2 3,6-7-4,7 0-5,3-3 0,4-2-6,2-5-10,8-3-25,1-6-19,3-2-34,3-14-42,-4-4-3</inkml:trace>
  <inkml:trace contextRef="#ctx1" brushRef="#br0" timeOffset="17196.98">12503 17691 360,'0'0'72,"0"0"-11,0 0-13,0 0-12,0 0-9,0 0-7,0 0-7,0 0-4,0 0-4,0 0-4,-44-2 0,44 17-7,9 6-2,6-4-15,1-5-25,1-4-65,-1-8-143</inkml:trace>
  <inkml:trace contextRef="#ctx1" brushRef="#br0" timeOffset="17331.99">12502 17500 407,'0'0'-16,"0"0"-4,0 0-18,0 0-44,0 0-116</inkml:trace>
  <inkml:trace contextRef="#ctx1" brushRef="#br0" timeOffset="17596">12717 17544 487,'0'0'20,"0"0"6,0 0 4,-17 93-1,12-60-6,2 3-6,-1 7-7,3 2-2,1 1-1,0 1 2,1 5-3,6 0-1,-2 2-4,2-1 5,0-3-4,-2-1-4,1-5 2,-1-5-7,-1 0 6,-1-9 0,0-7-4,-1-2 0,-1-7-11,2-6-14,0 4-26,4-12-52,3-3-86,2-18-48</inkml:trace>
  <inkml:trace contextRef="#ctx1" brushRef="#br0" timeOffset="17858.02">12716 17769 465,'0'0'7,"0"0"7,0 0 2,0 0-1,0 0-3,0 0-9,74-83-3,-50 78-3,-2 3-3,2 2 1,-1 8 0,-1 4 1,-3 4 1,-2-1 1,2 2-1,-5 1 3,-3-5 1,-6 3-1,-1-5 5,-4 0-3,-5 5 0,-8 1 1,-7 4-1,-2-1-4,-3-4-6,1-7-3,4-5-11,0-4-24,2-4-60,5-12-111</inkml:trace>
  <inkml:trace contextRef="#ctx1" brushRef="#br0" timeOffset="18793.07">13105 17294 456,'0'0'13,"0"0"13,0 0 2,0 0 3,0 0-11,0 0-3,33 85-9,-30-53-3,2 3-3,-2 5 3,0 1-3,0 0-1,-2-2-2,-1-1-1,0-4 1,0 0 2,0-4 0,0-8 0,-1-4-1,-2-9 0,3-4 2,-6 0 0,1-2 0,3 1 3,-7-4-2,1 0-1,-5-8 0,1 1 0,3-7-2,4-3-1,3 5 0,1-9-3,1-1 1,0 0 1,7-7-4,2 5 3,1 4-1,3 3-1,-3 7 4,0 0 0,0 6 0,-1 2 0,0 2 2,1 0-2,3 10-1,-3 6 3,4 5-1,-1 2 1,0 2 0,-1-3-1,1 2-2,1-7 0,2 0-1,3-4-1,3-2-1,2 0-4,3-5-3,-2-2-5,1-2-8,-1-2-9,-5-5 8,-4-12 5,-2-4 13,-5-5 9,-4-6 3,-2 1 3,-3 1-3,0 1 3,-3 3 0,-2 7-2,-1 7 4,0 2-4,3 7 1,-1-1 1,4 4-2,-5 0 1,0 0 1,-1 2 0,-1 5 1,5 3-3,2 7 0,0 3-3,9 4-1,2-3-1,3-1-1,-1-3-2,3-5 3,-6-5-1,2 0-4,2-2 2,-2 3-5,1-1 3,-2-2 3,5-3 2,3-2-1,7-7 1,-1-5-1,-1-1 3,-3-4 0,-1 0-1,0-2 3,-7-1-4,-1 0 4,-6 5 0,-1 5-3,-4 0 2,-1 5-2,0-7 1,0 2-1,0 1-1,-4-1-4,1 8 4,-7-3-1,4 5-1,1 0 2,-1 0 0,6 0-3,-6 0 5,3 0-2,-1 2 0,2 1 0,2-3 0,13 0 0,6 0-4,7 0 0,2 0 2,1-3 0,-2-2 0,-1-2 1,-4 2-1,-5-2 2,-7 5 2,-5 2 1,-5 0-1,5 0 2,0 0-1,-1 2 2,0 10 4,-4 5-1,0 8 4,-3 1-1,-2 2-3,-3 3-1,1-1-3,3-3 1,0-5-2,2-3 2,2-3-3,0-4-4,0 2 1,5-6-4,0-3 4,2 0-2,1-2 0,0 0-3,-3-2-1,6-1-7,-5 0-9,5 0-18,8 0-24,-8-9-27,10-4-44,-6-7-69</inkml:trace>
  <inkml:trace contextRef="#ctx1" brushRef="#br0" timeOffset="18989.08">14543 17444 408,'0'0'11,"0"0"-1,0 0-6,0 0-5,0 0-12,0 0-15,0 0-11,0 0-46,0 0-118</inkml:trace>
  <inkml:trace contextRef="#ctx1" brushRef="#br0" timeOffset="19158.09">14534 17777 463,'0'0'3,"0"0"2,0 0 1,0 0-5,0 0-16,0 0-42,0 0-122,0 0-47</inkml:trace>
  <inkml:trace contextRef="#ctx1" brushRef="#br0" timeOffset="27656.58">6859 4338 79,'0'0'3,"0"0"1,-82-17-1,51 14 3,-1-2-1,-1 3-1,0-3-2,3-1 2,2-1 0,-1 2 4,3-4 2,1 1-1,2-3 2,4 1-1,-1 2-2,1-1-2,3 0-2,4 3-1,-2 1 0,6 1-2,-6 1 0,4 0 1,5 1-2,-1 2 0,0 0-1,1 0-2,-6 0-1,-3 5 2,5 7-1,-1 5 3,2 6 0,2 5 2,3 6-2,0 2 1,-1 7 1,3 1-1,0 9 2,0 1-1,-1 4-1,2 2-1,0 4 0,0 1-1,0 1 2,5-2-1,5-3 3,4-5-1,1-7 2,5-1 5,-1-3-1,2-3 1,0-2-4,-1-3-3,0 2-1,-3 0 0,-2 1-1,-1 2 1,-4 2-1,1 1-2,-3 3 2,-4-4 0,1 2 0,-2-2 2,-2 1-1,-1-3 1,2-1-1,-2-2 0,0-8 0,0-8-1,0-10 0,0-6 5,0-7 3,0 0 5,0 0 5,0 1-1,0 0-4,0 1-5,0-1-3,0-1-5,-2 0 1,1 2-1,-5-2 0,1 0 0,-4-6 0,-3-3-2,0-2 2,-5-2-3,0 0 1,-2-4 1,-1-2-2,-2-1 1,2-2 2,-2-3 0,-1-1 1,4 1 2,0 0-1,2 0 0,4 4 1,3 6-2,1 1 2,2 6-3,6 4 1,-1 1 2,2 3-2,-1-2 0,1 2 1,-2-2-2,1 1 0,-1 1 2,1-2-4,-1 2 0,2-1-1,-1 1-3,1-2 3,-2 2 1,2 0 1,0 0 1,0 0 1,0 10 0,3 5 0,5 6 1,0-1-2,2 2 0,-1-2 1,1 1 0,2 2 1,-1 0-1,0-2-1,0 1 2,-2-9-1,-3 1-1,-2-7 2,-3-4-1,1 2 4,-2-5 1,0 0 1,0 0 2,4 2-1,-4-2-2,1 1-3,-1-1-3,2 1-1,-2-1-1,1 3-1,-1-3 2,2 0 1,-2 2 0,4 3 1,-1-3-2,3 4 1,0 1 1,1-2-1,-2 0 0,-2-2 1,6 2-2,-4-4 4,3 2-2,1 2 0,-5-4 2,1 1-2,-5-2 1,4 0 0,3 0-1,-1 0 1,4 0 3,-4 0-4,5 0 1,-1 0-1,-1 0 1,6-5-1,-7 1 0,7-2 0,-4-2 0,1 1 0,4-6-1,-3 1 0,2-2 3,-1-1-2,-1 1 1,-2-3 0,-2 0-2,2 0 2,-2-3 1,-1 2-1,1-3-1,-1 0 0,0-3-1,1 0 1,0 2-1,-1-1 2,0 4-2,-4 4 0,3 2 0,-4 4-2,-2 4 0,1 2 0,-2 3-3,0-1 0,0 1 0,0-1-3,0-1 0,0 2-1,0-1-1,3 1-2,-3 0-7,3 0-16,0 3-43,3 9-11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7447D-865A-B141-A34C-547C64FA5893}" type="datetimeFigureOut">
              <a:rPr lang="en-US" smtClean="0"/>
              <a:pPr/>
              <a:t>10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2939B-DECB-1845-9338-B38A35EC5D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81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2939B-DECB-1845-9338-B38A35EC5D1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58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5728515"/>
            <a:ext cx="9144000" cy="112948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4162564" y="5913737"/>
            <a:ext cx="1889379" cy="687705"/>
            <a:chOff x="3616824" y="5924233"/>
            <a:chExt cx="1889379" cy="687705"/>
          </a:xfrm>
        </p:grpSpPr>
        <p:sp>
          <p:nvSpPr>
            <p:cNvPr id="5" name="Rectangle 4"/>
            <p:cNvSpPr/>
            <p:nvPr/>
          </p:nvSpPr>
          <p:spPr>
            <a:xfrm>
              <a:off x="3654858" y="6103105"/>
              <a:ext cx="740109" cy="4766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 descr="isr_logo_308_r2.ep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16824" y="5924233"/>
              <a:ext cx="1889379" cy="687705"/>
            </a:xfrm>
            <a:prstGeom prst="rect">
              <a:avLst/>
            </a:prstGeom>
          </p:spPr>
        </p:pic>
      </p:grpSp>
      <p:pic>
        <p:nvPicPr>
          <p:cNvPr id="7" name="Picture 6" descr="cups-round-text-cylab.pdf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2825" y="994193"/>
            <a:ext cx="4572000" cy="4572000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6761428" y="5910495"/>
            <a:ext cx="1764174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Engineering &amp; </a:t>
            </a:r>
            <a:b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</a:br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Public Policy</a:t>
            </a:r>
          </a:p>
        </p:txBody>
      </p:sp>
      <p:pic>
        <p:nvPicPr>
          <p:cNvPr id="9" name="Picture 8" descr="CyLab_Unitmark.ai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80454" y="5817646"/>
            <a:ext cx="41148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344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6581914" y="1"/>
            <a:ext cx="2562086" cy="685800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10"/>
          <p:cNvSpPr>
            <a:spLocks noGrp="1"/>
          </p:cNvSpPr>
          <p:nvPr>
            <p:ph type="subTitle" idx="1" hasCustomPrompt="1"/>
          </p:nvPr>
        </p:nvSpPr>
        <p:spPr>
          <a:xfrm>
            <a:off x="685800" y="3886200"/>
            <a:ext cx="5646284" cy="1752600"/>
          </a:xfrm>
        </p:spPr>
        <p:txBody>
          <a:bodyPr/>
          <a:lstStyle>
            <a:lvl1pPr marL="0" indent="0">
              <a:buNone/>
              <a:defRPr b="0" i="0">
                <a:latin typeface="Helvetica Neue"/>
                <a:cs typeface="Helvetica Neue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Author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DATE, 2014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684122" y="497186"/>
            <a:ext cx="5647962" cy="2912943"/>
          </a:xfrm>
        </p:spPr>
        <p:txBody>
          <a:bodyPr anchor="b"/>
          <a:lstStyle>
            <a:lvl1pPr marL="0" indent="0">
              <a:buNone/>
              <a:defRPr sz="4800" b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687438" y="5672313"/>
            <a:ext cx="5631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05-436 / 05-836 / 08-534 / 08-734 / 19-534 / 19-734 </a:t>
            </a:r>
            <a:b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</a:br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Usable Privacy and Security</a:t>
            </a:r>
          </a:p>
        </p:txBody>
      </p:sp>
    </p:spTree>
    <p:extLst>
      <p:ext uri="{BB962C8B-B14F-4D97-AF65-F5344CB8AC3E}">
        <p14:creationId xmlns:p14="http://schemas.microsoft.com/office/powerpoint/2010/main" val="4257292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3" r:id="rId13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800" b="0" i="0" kern="1200">
          <a:solidFill>
            <a:schemeClr val="accent3"/>
          </a:solidFill>
          <a:latin typeface="Helvetica Neue"/>
          <a:ea typeface="+mj-ea"/>
          <a:cs typeface="Helvetica Neue"/>
        </a:defRPr>
      </a:lvl1pPr>
    </p:titleStyle>
    <p:bodyStyle>
      <a:lvl1pPr marL="342900" indent="-342900" algn="l" defTabSz="457200" rtl="0" eaLnBrk="1" latinLnBrk="0" hangingPunct="1">
        <a:spcBef>
          <a:spcPts val="600"/>
        </a:spcBef>
        <a:spcAft>
          <a:spcPts val="1200"/>
        </a:spcAft>
        <a:buFont typeface="Arial"/>
        <a:buChar char="•"/>
        <a:defRPr sz="32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600"/>
        </a:spcAft>
        <a:buFont typeface="Arial"/>
        <a:buChar char="–"/>
        <a:defRPr sz="28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customXml" Target="../ink/ink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customXml" Target="../ink/ink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177"/>
            <a:ext cx="8229600" cy="2858024"/>
          </a:xfrm>
        </p:spPr>
        <p:txBody>
          <a:bodyPr/>
          <a:lstStyle/>
          <a:p>
            <a:pPr algn="ctr"/>
            <a:r>
              <a:rPr lang="en-US" altLang="en-US" sz="4400" dirty="0"/>
              <a:t>Linear Cryptanalysis</a:t>
            </a:r>
            <a:endParaRPr lang="en-US" sz="5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568" y="3328609"/>
            <a:ext cx="8229600" cy="2805621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30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Debdeep</a:t>
            </a:r>
            <a:r>
              <a:rPr lang="en-US" dirty="0"/>
              <a:t> Mukhopadhyay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nd </a:t>
            </a:r>
            <a:r>
              <a:rPr lang="en-US" dirty="0" err="1"/>
              <a:t>Mainack</a:t>
            </a:r>
            <a:r>
              <a:rPr lang="en-US" dirty="0"/>
              <a:t> Mondal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7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CS 60065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Autumn 202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86D42E-202D-194F-B49D-A664AA74FD4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176123" y="4250267"/>
            <a:ext cx="1684845" cy="188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6485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The Cipher Diagram</a:t>
            </a:r>
          </a:p>
        </p:txBody>
      </p:sp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68463"/>
            <a:ext cx="8610600" cy="4476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23200" y="1512360"/>
              <a:ext cx="8401320" cy="5213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3840" y="1507320"/>
                <a:ext cx="8421120" cy="522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751735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000"/>
              <a:t>Modifications or Variations of the SPN Structure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b="1">
                <a:latin typeface="Arial" charset="0"/>
              </a:rPr>
              <a:t>Examples: DES, AES</a:t>
            </a:r>
          </a:p>
          <a:p>
            <a:pPr eaLnBrk="1" hangingPunct="1">
              <a:defRPr/>
            </a:pPr>
            <a:r>
              <a:rPr lang="en-US" altLang="en-US" sz="2800" b="1">
                <a:latin typeface="Arial" charset="0"/>
              </a:rPr>
              <a:t>Different S-Boxes instead of a single one</a:t>
            </a:r>
          </a:p>
          <a:p>
            <a:pPr lvl="1" eaLnBrk="1" hangingPunct="1">
              <a:defRPr/>
            </a:pPr>
            <a:r>
              <a:rPr lang="en-US" altLang="en-US" sz="2400" b="1">
                <a:latin typeface="Arial" charset="0"/>
              </a:rPr>
              <a:t>As done in DES, there are 8 different S-Boxes</a:t>
            </a:r>
          </a:p>
          <a:p>
            <a:pPr eaLnBrk="1" hangingPunct="1">
              <a:defRPr/>
            </a:pPr>
            <a:r>
              <a:rPr lang="en-US" altLang="en-US" sz="2800" b="1">
                <a:latin typeface="Arial" charset="0"/>
              </a:rPr>
              <a:t>Have an additional invertible linear transformation</a:t>
            </a:r>
          </a:p>
          <a:p>
            <a:pPr lvl="1" eaLnBrk="1" hangingPunct="1">
              <a:defRPr/>
            </a:pPr>
            <a:r>
              <a:rPr lang="en-US" altLang="en-US" sz="2400" b="1">
                <a:latin typeface="Arial" charset="0"/>
              </a:rPr>
              <a:t>As done in AES</a:t>
            </a:r>
          </a:p>
          <a:p>
            <a:pPr eaLnBrk="1" hangingPunct="1">
              <a:defRPr/>
            </a:pPr>
            <a:r>
              <a:rPr lang="en-US" altLang="en-US" sz="2800" b="1">
                <a:latin typeface="Arial" charset="0"/>
              </a:rPr>
              <a:t>Is the GPig Cipher secure?</a:t>
            </a:r>
          </a:p>
          <a:p>
            <a:pPr eaLnBrk="1" hangingPunct="1">
              <a:defRPr/>
            </a:pPr>
            <a:endParaRPr lang="en-US" altLang="en-US" sz="2800" b="1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84320" y="5415120"/>
              <a:ext cx="3340440" cy="78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80720" y="5407560"/>
                <a:ext cx="3348720" cy="9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46693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Key Scheduling</a:t>
            </a: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>
                <a:latin typeface="Arial" charset="0"/>
              </a:rPr>
              <a:t>Consider the key to be 32 bits (too small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>
                <a:latin typeface="Arial" charset="0"/>
              </a:rPr>
              <a:t>A simple key schedule: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>
                <a:latin typeface="Arial" charset="0"/>
              </a:rPr>
              <a:t>Kr is made by taking 16 successive bits from the key starting at (4r + 1) bit position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>
                <a:latin typeface="Arial" charset="0"/>
              </a:rPr>
              <a:t>Example: Input  Key, K: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>
                <a:latin typeface="Arial" charset="0"/>
              </a:rPr>
              <a:t>0011 1010 1001 0100 1101 0110 0011 1111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altLang="en-US" sz="2400" baseline="30000" dirty="0">
                <a:solidFill>
                  <a:srgbClr val="FF0000"/>
                </a:solidFill>
                <a:latin typeface="Arial" charset="0"/>
              </a:rPr>
              <a:t>0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= 0011 1010 1001 0100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altLang="en-US" sz="2400" baseline="30000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= 1010 1001 0100 1101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altLang="en-US" sz="2400" baseline="30000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= 1001 0100 1101 0110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altLang="en-US" sz="2400" baseline="30000" dirty="0">
                <a:solidFill>
                  <a:srgbClr val="FF0000"/>
                </a:solidFill>
                <a:latin typeface="Arial" charset="0"/>
              </a:rPr>
              <a:t>3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= 0100 1101 0110 0011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altLang="en-US" sz="2400" baseline="30000" dirty="0">
                <a:solidFill>
                  <a:srgbClr val="FF0000"/>
                </a:solidFill>
                <a:latin typeface="Arial" charset="0"/>
              </a:rPr>
              <a:t>4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= 1101 0110 0011 111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534560" y="1852560"/>
              <a:ext cx="1067760" cy="42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29520" y="1846080"/>
                <a:ext cx="1077120" cy="5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43796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600"/>
              <a:t>What is Linear Crypatanalysis (LC)?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b="1">
                <a:latin typeface="Arial" charset="0"/>
              </a:rPr>
              <a:t>Aims at obtaining linear approximations relating the plaintext and the states of the ciphers prior to last round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b="1">
                <a:latin typeface="Arial" charset="0"/>
              </a:rPr>
              <a:t>The probability of the approximation should be bounded away from ½, to be called a “good” approximatio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b="1">
                <a:latin typeface="Arial" charset="0"/>
              </a:rPr>
              <a:t>The attacker has a large number of plaintext and ciphertext pairs. What kind of attack model is this?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b="1">
                <a:latin typeface="Arial" charset="0"/>
              </a:rPr>
              <a:t>Now we start guessing the last round keys and decrypting the ciphertext to obtain the state previous to the last round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36040" y="1125000"/>
              <a:ext cx="7465320" cy="1822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6680" y="1115640"/>
                <a:ext cx="7484040" cy="18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21520" y="3696840"/>
              <a:ext cx="6635160" cy="1482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12160" y="3687480"/>
                <a:ext cx="6653880" cy="150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0656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9880" y="240120"/>
              <a:ext cx="7203240" cy="6003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0880" y="231840"/>
                <a:ext cx="7222680" cy="601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96450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LC (Basics)</a:t>
            </a:r>
          </a:p>
        </p:txBody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b="1">
                <a:latin typeface="Arial" charset="0"/>
              </a:rPr>
              <a:t>We check if the approximation is satisfied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b="1">
                <a:latin typeface="Arial" charset="0"/>
              </a:rPr>
              <a:t>We update a frequency table for all the candidate key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b="1">
                <a:latin typeface="Arial" charset="0"/>
              </a:rPr>
              <a:t>The correct candidate key will have the largest tally, if the experiment is performed for a large number of time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b="1">
                <a:latin typeface="Arial" charset="0"/>
              </a:rPr>
              <a:t>Note that the attack would not have worked if the cipher was a random function, with all approximations having a probability ½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b="1">
                <a:latin typeface="Arial" charset="0"/>
              </a:rPr>
              <a:t>LC is nothing but a distinguisher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455920" y="4563000"/>
              <a:ext cx="360" cy="18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46560" y="4553640"/>
                <a:ext cx="19080" cy="3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03494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Piling Up Lemma</a:t>
            </a:r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pPr eaLnBrk="1" hangingPunct="1"/>
            <a:r>
              <a:rPr lang="en-US" altLang="en-US" b="1" dirty="0">
                <a:latin typeface="Arial" charset="0"/>
              </a:rPr>
              <a:t>Consider independent random variables: </a:t>
            </a:r>
          </a:p>
          <a:p>
            <a:pPr lvl="1" eaLnBrk="1" hangingPunct="1"/>
            <a:r>
              <a:rPr lang="en-US" altLang="en-US" b="1" dirty="0">
                <a:latin typeface="Arial" charset="0"/>
              </a:rPr>
              <a:t>X</a:t>
            </a:r>
            <a:r>
              <a:rPr lang="en-US" altLang="en-US" b="1" baseline="-25000" dirty="0">
                <a:latin typeface="Arial" charset="0"/>
              </a:rPr>
              <a:t>1</a:t>
            </a:r>
            <a:r>
              <a:rPr lang="en-US" altLang="en-US" b="1" dirty="0">
                <a:latin typeface="Arial" charset="0"/>
              </a:rPr>
              <a:t>, X</a:t>
            </a:r>
            <a:r>
              <a:rPr lang="en-US" altLang="en-US" b="1" baseline="-25000" dirty="0">
                <a:latin typeface="Arial" charset="0"/>
              </a:rPr>
              <a:t>2</a:t>
            </a:r>
            <a:r>
              <a:rPr lang="en-US" altLang="en-US" b="1" dirty="0">
                <a:latin typeface="Arial" charset="0"/>
              </a:rPr>
              <a:t>, …</a:t>
            </a:r>
          </a:p>
          <a:p>
            <a:pPr lvl="1"/>
            <a:r>
              <a:rPr lang="en-US" altLang="en-US" b="1" dirty="0">
                <a:latin typeface="Arial"/>
              </a:rPr>
              <a:t>let </a:t>
            </a:r>
            <a:r>
              <a:rPr lang="en-US" altLang="en-US" b="1" dirty="0" err="1">
                <a:latin typeface="Arial"/>
              </a:rPr>
              <a:t>Pr</a:t>
            </a:r>
            <a:r>
              <a:rPr lang="en-US" altLang="en-US" b="1" dirty="0">
                <a:latin typeface="Arial"/>
              </a:rPr>
              <a:t>[X</a:t>
            </a:r>
            <a:r>
              <a:rPr lang="en-US" altLang="en-US" b="1" baseline="-25000" dirty="0">
                <a:latin typeface="Arial"/>
              </a:rPr>
              <a:t>1</a:t>
            </a:r>
            <a:r>
              <a:rPr lang="en-US" altLang="en-US" b="1" dirty="0">
                <a:latin typeface="Arial"/>
              </a:rPr>
              <a:t>=0]=p</a:t>
            </a:r>
            <a:r>
              <a:rPr lang="en-US" altLang="en-US" b="1" baseline="-25000" dirty="0">
                <a:latin typeface="Arial"/>
              </a:rPr>
              <a:t>1 </a:t>
            </a:r>
            <a:r>
              <a:rPr lang="en-US" altLang="en-US" b="1" dirty="0">
                <a:latin typeface="Arial"/>
              </a:rPr>
              <a:t>=&gt; </a:t>
            </a:r>
            <a:r>
              <a:rPr lang="en-US" altLang="en-US" b="1" dirty="0" err="1">
                <a:latin typeface="Arial"/>
              </a:rPr>
              <a:t>Pr</a:t>
            </a:r>
            <a:r>
              <a:rPr lang="en-US" altLang="en-US" b="1" dirty="0">
                <a:latin typeface="Arial"/>
              </a:rPr>
              <a:t>[X</a:t>
            </a:r>
            <a:r>
              <a:rPr lang="en-US" altLang="en-US" b="1" baseline="-25000" dirty="0">
                <a:latin typeface="Arial"/>
              </a:rPr>
              <a:t>1</a:t>
            </a:r>
            <a:r>
              <a:rPr lang="en-US" altLang="en-US" b="1" dirty="0">
                <a:latin typeface="Arial"/>
              </a:rPr>
              <a:t>=1]=1-p</a:t>
            </a:r>
            <a:r>
              <a:rPr lang="en-US" altLang="en-US" b="1" baseline="-25000" dirty="0">
                <a:latin typeface="Arial"/>
              </a:rPr>
              <a:t>1 </a:t>
            </a:r>
          </a:p>
          <a:p>
            <a:pPr lvl="1" eaLnBrk="1" hangingPunct="1"/>
            <a:r>
              <a:rPr lang="en-US" altLang="en-US" b="1" dirty="0">
                <a:latin typeface="Arial"/>
              </a:rPr>
              <a:t>let </a:t>
            </a:r>
            <a:r>
              <a:rPr lang="en-US" altLang="en-US" b="1" dirty="0" err="1">
                <a:latin typeface="Arial"/>
              </a:rPr>
              <a:t>Pr</a:t>
            </a:r>
            <a:r>
              <a:rPr lang="en-US" altLang="en-US" b="1" dirty="0">
                <a:latin typeface="Arial"/>
              </a:rPr>
              <a:t>[X</a:t>
            </a:r>
            <a:r>
              <a:rPr lang="en-US" altLang="en-US" b="1" baseline="-25000" dirty="0">
                <a:latin typeface="Arial"/>
              </a:rPr>
              <a:t>2</a:t>
            </a:r>
            <a:r>
              <a:rPr lang="en-US" altLang="en-US" b="1" dirty="0">
                <a:latin typeface="Arial"/>
              </a:rPr>
              <a:t>=0]=p</a:t>
            </a:r>
            <a:r>
              <a:rPr lang="en-US" altLang="en-US" b="1" baseline="-25000" dirty="0">
                <a:latin typeface="Arial"/>
              </a:rPr>
              <a:t>2 </a:t>
            </a:r>
            <a:r>
              <a:rPr lang="en-US" altLang="en-US" b="1" dirty="0">
                <a:latin typeface="Arial"/>
              </a:rPr>
              <a:t>=&gt; </a:t>
            </a:r>
            <a:r>
              <a:rPr lang="en-US" altLang="en-US" b="1" dirty="0" err="1">
                <a:latin typeface="Arial"/>
              </a:rPr>
              <a:t>Pr</a:t>
            </a:r>
            <a:r>
              <a:rPr lang="en-US" altLang="en-US" b="1" dirty="0">
                <a:latin typeface="Arial"/>
              </a:rPr>
              <a:t>[X</a:t>
            </a:r>
            <a:r>
              <a:rPr lang="en-US" altLang="en-US" b="1" baseline="-25000" dirty="0">
                <a:latin typeface="Arial"/>
              </a:rPr>
              <a:t>2</a:t>
            </a:r>
            <a:r>
              <a:rPr lang="en-US" altLang="en-US" b="1" dirty="0">
                <a:latin typeface="Arial"/>
              </a:rPr>
              <a:t>=1]=1-p</a:t>
            </a:r>
            <a:r>
              <a:rPr lang="en-US" altLang="en-US" b="1" baseline="-25000" dirty="0">
                <a:latin typeface="Arial"/>
              </a:rPr>
              <a:t>2 </a:t>
            </a:r>
            <a:endParaRPr lang="en-US" altLang="en-US" b="1" dirty="0">
              <a:latin typeface="Arial" charset="0"/>
            </a:endParaRPr>
          </a:p>
          <a:p>
            <a:pPr lvl="1" eaLnBrk="1" hangingPunct="1"/>
            <a:r>
              <a:rPr lang="en-US" altLang="en-US" b="1" dirty="0">
                <a:latin typeface="Arial"/>
              </a:rPr>
              <a:t>Thus, </a:t>
            </a:r>
            <a:r>
              <a:rPr lang="en-US" altLang="en-US" b="1" dirty="0" err="1">
                <a:latin typeface="Arial"/>
              </a:rPr>
              <a:t>Pr</a:t>
            </a:r>
            <a:r>
              <a:rPr lang="en-US" altLang="en-US" b="1" dirty="0">
                <a:latin typeface="Arial"/>
              </a:rPr>
              <a:t>[X</a:t>
            </a:r>
            <a:r>
              <a:rPr lang="en-US" altLang="en-US" b="1" baseline="-25000" dirty="0">
                <a:latin typeface="Arial"/>
              </a:rPr>
              <a:t>1</a:t>
            </a:r>
            <a:r>
              <a:rPr lang="en-US" altLang="en-US" b="1" dirty="0">
                <a:latin typeface="Arial"/>
              </a:rPr>
              <a:t>^ X</a:t>
            </a:r>
            <a:r>
              <a:rPr lang="en-US" altLang="en-US" b="1" baseline="-25000" dirty="0">
                <a:latin typeface="Arial"/>
              </a:rPr>
              <a:t>2</a:t>
            </a:r>
            <a:r>
              <a:rPr lang="en-US" altLang="en-US" b="1" dirty="0">
                <a:latin typeface="Arial"/>
              </a:rPr>
              <a:t>]=0 is p</a:t>
            </a:r>
            <a:r>
              <a:rPr lang="en-US" altLang="en-US" b="1" baseline="-25000" dirty="0">
                <a:latin typeface="Arial"/>
              </a:rPr>
              <a:t>1</a:t>
            </a:r>
            <a:r>
              <a:rPr lang="en-US" altLang="en-US" b="1" dirty="0">
                <a:latin typeface="Arial"/>
              </a:rPr>
              <a:t>p</a:t>
            </a:r>
            <a:r>
              <a:rPr lang="en-US" altLang="en-US" b="1" baseline="-25000" dirty="0">
                <a:latin typeface="Arial"/>
              </a:rPr>
              <a:t>2</a:t>
            </a:r>
            <a:r>
              <a:rPr lang="en-US" altLang="en-US" b="1" dirty="0">
                <a:latin typeface="Arial"/>
              </a:rPr>
              <a:t> + (1-p</a:t>
            </a:r>
            <a:r>
              <a:rPr lang="en-US" altLang="en-US" b="1" baseline="-25000" dirty="0">
                <a:latin typeface="Arial"/>
              </a:rPr>
              <a:t>1</a:t>
            </a:r>
            <a:r>
              <a:rPr lang="en-US" altLang="en-US" b="1" dirty="0">
                <a:latin typeface="Arial"/>
              </a:rPr>
              <a:t>)(1-p</a:t>
            </a:r>
            <a:r>
              <a:rPr lang="en-US" altLang="en-US" b="1" baseline="-25000" dirty="0">
                <a:latin typeface="Arial"/>
              </a:rPr>
              <a:t>2</a:t>
            </a:r>
            <a:r>
              <a:rPr lang="en-US" altLang="en-US" b="1" dirty="0">
                <a:latin typeface="Arial"/>
              </a:rPr>
              <a:t>)</a:t>
            </a:r>
          </a:p>
          <a:p>
            <a:pPr lvl="1" eaLnBrk="1" hangingPunct="1"/>
            <a:r>
              <a:rPr lang="en-US" altLang="en-US" b="1" dirty="0">
                <a:latin typeface="Arial"/>
              </a:rPr>
              <a:t>Not let </a:t>
            </a:r>
            <a:r>
              <a:rPr lang="ru-RU" altLang="en-US" b="1" dirty="0">
                <a:latin typeface="Arial"/>
                <a:ea typeface="Arial" charset="0"/>
                <a:cs typeface="Arial"/>
              </a:rPr>
              <a:t>Є</a:t>
            </a:r>
            <a:r>
              <a:rPr lang="en-US" altLang="en-US" b="1" baseline="-25000" dirty="0">
                <a:latin typeface="Arial"/>
                <a:ea typeface="Arial" charset="0"/>
                <a:cs typeface="Arial"/>
              </a:rPr>
              <a:t>1</a:t>
            </a:r>
            <a:r>
              <a:rPr lang="en-US" altLang="en-US" b="1" dirty="0">
                <a:latin typeface="Arial"/>
                <a:ea typeface="Arial" charset="0"/>
                <a:cs typeface="Arial"/>
              </a:rPr>
              <a:t>=p</a:t>
            </a:r>
            <a:r>
              <a:rPr lang="en-US" altLang="en-US" b="1" baseline="-25000" dirty="0">
                <a:latin typeface="Arial"/>
                <a:ea typeface="Arial" charset="0"/>
                <a:cs typeface="Arial"/>
              </a:rPr>
              <a:t>1</a:t>
            </a:r>
            <a:r>
              <a:rPr lang="en-US" altLang="en-US" b="1" dirty="0">
                <a:latin typeface="Arial"/>
                <a:ea typeface="Arial" charset="0"/>
                <a:cs typeface="Arial"/>
              </a:rPr>
              <a:t>-1/2 and </a:t>
            </a:r>
            <a:r>
              <a:rPr lang="ru-RU" altLang="en-US" b="1" dirty="0">
                <a:latin typeface="Arial"/>
                <a:ea typeface="Arial" charset="0"/>
                <a:cs typeface="Arial"/>
              </a:rPr>
              <a:t>Є</a:t>
            </a:r>
            <a:r>
              <a:rPr lang="en-US" altLang="en-US" b="1" baseline="-25000" dirty="0">
                <a:latin typeface="Arial"/>
                <a:ea typeface="Arial" charset="0"/>
                <a:cs typeface="Arial"/>
              </a:rPr>
              <a:t>2</a:t>
            </a:r>
            <a:r>
              <a:rPr lang="en-US" altLang="en-US" b="1" dirty="0">
                <a:latin typeface="Arial"/>
                <a:ea typeface="Arial" charset="0"/>
                <a:cs typeface="Arial"/>
              </a:rPr>
              <a:t>=p</a:t>
            </a:r>
            <a:r>
              <a:rPr lang="en-US" altLang="en-US" b="1" baseline="-25000" dirty="0">
                <a:latin typeface="Arial"/>
                <a:ea typeface="Arial" charset="0"/>
                <a:cs typeface="Arial"/>
              </a:rPr>
              <a:t>2</a:t>
            </a:r>
            <a:r>
              <a:rPr lang="en-US" altLang="en-US" b="1" dirty="0">
                <a:latin typeface="Arial"/>
                <a:ea typeface="Arial" charset="0"/>
                <a:cs typeface="Arial"/>
              </a:rPr>
              <a:t>-1/2</a:t>
            </a:r>
          </a:p>
          <a:p>
            <a:pPr lvl="1" eaLnBrk="1" hangingPunct="1">
              <a:buFontTx/>
              <a:buNone/>
            </a:pPr>
            <a:r>
              <a:rPr lang="en-US" altLang="en-US" b="1" dirty="0">
                <a:latin typeface="Arial" charset="0"/>
                <a:ea typeface="Arial" charset="0"/>
                <a:cs typeface="Arial" charset="0"/>
              </a:rPr>
              <a:t>   (these are called bias values of the </a:t>
            </a:r>
            <a:r>
              <a:rPr lang="en-US" altLang="en-US" b="1" dirty="0" err="1">
                <a:latin typeface="Arial" charset="0"/>
                <a:ea typeface="Arial" charset="0"/>
                <a:cs typeface="Arial" charset="0"/>
              </a:rPr>
              <a:t>rv.s</a:t>
            </a:r>
            <a:r>
              <a:rPr lang="en-US" altLang="en-US" b="1" dirty="0">
                <a:latin typeface="Arial" charset="0"/>
                <a:ea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b="1" dirty="0">
                <a:latin typeface="Arial"/>
                <a:ea typeface="Arial" charset="0"/>
                <a:cs typeface="Arial"/>
              </a:rPr>
              <a:t>Thus, </a:t>
            </a:r>
            <a:r>
              <a:rPr lang="en-US" altLang="en-US" b="1" u="sng" dirty="0" err="1">
                <a:solidFill>
                  <a:srgbClr val="FF0000"/>
                </a:solidFill>
                <a:latin typeface="Arial"/>
              </a:rPr>
              <a:t>Pr</a:t>
            </a:r>
            <a:r>
              <a:rPr lang="en-US" altLang="en-US" b="1" u="sng" dirty="0">
                <a:solidFill>
                  <a:srgbClr val="FF0000"/>
                </a:solidFill>
                <a:latin typeface="Arial"/>
              </a:rPr>
              <a:t>[X</a:t>
            </a:r>
            <a:r>
              <a:rPr lang="en-US" altLang="en-US" b="1" u="sng" baseline="-25000" dirty="0">
                <a:solidFill>
                  <a:srgbClr val="FF0000"/>
                </a:solidFill>
                <a:latin typeface="Arial"/>
              </a:rPr>
              <a:t>1</a:t>
            </a:r>
            <a:r>
              <a:rPr lang="en-US" altLang="en-US" b="1" u="sng" dirty="0">
                <a:solidFill>
                  <a:srgbClr val="FF0000"/>
                </a:solidFill>
                <a:latin typeface="Arial"/>
              </a:rPr>
              <a:t>^ X</a:t>
            </a:r>
            <a:r>
              <a:rPr lang="en-US" altLang="en-US" b="1" u="sng" baseline="-25000" dirty="0">
                <a:solidFill>
                  <a:srgbClr val="FF0000"/>
                </a:solidFill>
                <a:latin typeface="Arial"/>
              </a:rPr>
              <a:t>2</a:t>
            </a:r>
            <a:r>
              <a:rPr lang="en-US" altLang="en-US" b="1" u="sng" dirty="0">
                <a:solidFill>
                  <a:srgbClr val="FF0000"/>
                </a:solidFill>
                <a:latin typeface="Arial"/>
              </a:rPr>
              <a:t>]=0 = ½ + 2</a:t>
            </a:r>
            <a:r>
              <a:rPr lang="ru-RU" altLang="en-US" b="1" u="sng" dirty="0">
                <a:solidFill>
                  <a:srgbClr val="FF0000"/>
                </a:solidFill>
                <a:latin typeface="Arial"/>
                <a:ea typeface="Arial" charset="0"/>
                <a:cs typeface="Arial"/>
              </a:rPr>
              <a:t>Є</a:t>
            </a:r>
            <a:r>
              <a:rPr lang="en-US" altLang="en-US" b="1" u="sng" baseline="-25000" dirty="0">
                <a:solidFill>
                  <a:srgbClr val="FF0000"/>
                </a:solidFill>
                <a:latin typeface="Arial"/>
                <a:ea typeface="Arial" charset="0"/>
                <a:cs typeface="Arial"/>
              </a:rPr>
              <a:t>1</a:t>
            </a:r>
            <a:r>
              <a:rPr lang="ru-RU" altLang="en-US" b="1" u="sng" dirty="0">
                <a:solidFill>
                  <a:srgbClr val="FF0000"/>
                </a:solidFill>
                <a:latin typeface="Arial"/>
                <a:ea typeface="Arial" charset="0"/>
                <a:cs typeface="Arial"/>
              </a:rPr>
              <a:t>Є</a:t>
            </a:r>
            <a:r>
              <a:rPr lang="en-US" altLang="en-US" b="1" u="sng" baseline="-25000" dirty="0">
                <a:solidFill>
                  <a:srgbClr val="FF0000"/>
                </a:solidFill>
                <a:latin typeface="Arial"/>
                <a:ea typeface="Arial" charset="0"/>
                <a:cs typeface="Arial"/>
              </a:rPr>
              <a:t>2</a:t>
            </a:r>
            <a:endParaRPr lang="ru-RU" altLang="en-US" b="1" u="sng" dirty="0">
              <a:solidFill>
                <a:srgbClr val="FF0000"/>
              </a:solidFill>
              <a:latin typeface="Arial"/>
              <a:ea typeface="Arial" charset="0"/>
              <a:cs typeface="Arial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330560" y="2104200"/>
              <a:ext cx="7439400" cy="4350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21200" y="2097360"/>
                <a:ext cx="7451640" cy="436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3337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Generalized lemma</a:t>
            </a:r>
          </a:p>
        </p:txBody>
      </p:sp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8153400" cy="3733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457200" y="5643563"/>
            <a:ext cx="8153400" cy="83185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1" u="sng" dirty="0">
                <a:solidFill>
                  <a:srgbClr val="FF0000"/>
                </a:solidFill>
              </a:rPr>
              <a:t>Note that if there is one bias on the RHS which is 0, then LHS is also 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464560" y="2259360"/>
              <a:ext cx="4617000" cy="3000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55200" y="2250000"/>
                <a:ext cx="4635720" cy="301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55974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Reminder</a:t>
            </a:r>
          </a:p>
        </p:txBody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b="1">
                <a:latin typeface="Arial" charset="0"/>
              </a:rPr>
              <a:t>Piling Up lemma works only when the random variables are independent.</a:t>
            </a:r>
          </a:p>
          <a:p>
            <a:pPr eaLnBrk="1" hangingPunct="1">
              <a:defRPr/>
            </a:pPr>
            <a:endParaRPr lang="en-US" altLang="en-US" b="1">
              <a:latin typeface="Arial" charset="0"/>
            </a:endParaRPr>
          </a:p>
          <a:p>
            <a:pPr eaLnBrk="1" hangingPunct="1">
              <a:defRPr/>
            </a:pPr>
            <a:r>
              <a:rPr lang="en-US" altLang="en-US" b="1">
                <a:latin typeface="Arial" charset="0"/>
              </a:rPr>
              <a:t>Next we see how to obtain linear approximations of the S-Box</a:t>
            </a:r>
          </a:p>
          <a:p>
            <a:pPr eaLnBrk="1" hangingPunct="1">
              <a:defRPr/>
            </a:pPr>
            <a:endParaRPr lang="en-US" altLang="en-US" b="1">
              <a:latin typeface="Arial" charset="0"/>
            </a:endParaRPr>
          </a:p>
          <a:p>
            <a:pPr eaLnBrk="1" hangingPunct="1">
              <a:defRPr/>
            </a:pPr>
            <a:endParaRPr lang="en-US" altLang="en-US" b="1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86000" y="2500200"/>
              <a:ext cx="5456520" cy="2206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6640" y="2490840"/>
                <a:ext cx="5475240" cy="222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03440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000"/>
              <a:t>Linear Approximations of mxn </a:t>
            </a:r>
            <a:br>
              <a:rPr lang="en-US" altLang="en-US" sz="4000"/>
            </a:br>
            <a:r>
              <a:rPr lang="en-US" altLang="en-US" sz="4000"/>
              <a:t>S-Box</a:t>
            </a: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b="1">
                <a:latin typeface="Arial" charset="0"/>
              </a:rPr>
              <a:t>Input tuple: (x</a:t>
            </a:r>
            <a:r>
              <a:rPr lang="en-US" altLang="en-US" b="1" baseline="-25000">
                <a:latin typeface="Arial" charset="0"/>
              </a:rPr>
              <a:t>1</a:t>
            </a:r>
            <a:r>
              <a:rPr lang="en-US" altLang="en-US" b="1">
                <a:latin typeface="Arial" charset="0"/>
              </a:rPr>
              <a:t>,x</a:t>
            </a:r>
            <a:r>
              <a:rPr lang="en-US" altLang="en-US" b="1" baseline="-25000">
                <a:latin typeface="Arial" charset="0"/>
              </a:rPr>
              <a:t>2</a:t>
            </a:r>
            <a:r>
              <a:rPr lang="en-US" altLang="en-US" b="1">
                <a:latin typeface="Arial" charset="0"/>
              </a:rPr>
              <a:t>,…,x</a:t>
            </a:r>
            <a:r>
              <a:rPr lang="en-US" altLang="en-US" b="1" baseline="-25000">
                <a:latin typeface="Arial" charset="0"/>
              </a:rPr>
              <a:t>m</a:t>
            </a:r>
            <a:r>
              <a:rPr lang="en-US" altLang="en-US" b="1">
                <a:latin typeface="Arial" charset="0"/>
              </a:rPr>
              <a:t>), x</a:t>
            </a:r>
            <a:r>
              <a:rPr lang="en-US" altLang="en-US" b="1" baseline="-25000">
                <a:latin typeface="Arial" charset="0"/>
              </a:rPr>
              <a:t>i</a:t>
            </a:r>
            <a:r>
              <a:rPr lang="en-US" altLang="en-US" b="1">
                <a:latin typeface="Arial" charset="0"/>
              </a:rPr>
              <a:t>’s are values which r.v X</a:t>
            </a:r>
            <a:r>
              <a:rPr lang="en-US" altLang="en-US" b="1" baseline="-25000">
                <a:latin typeface="Arial" charset="0"/>
              </a:rPr>
              <a:t>i </a:t>
            </a:r>
            <a:r>
              <a:rPr lang="en-US" altLang="en-US" b="1">
                <a:latin typeface="Arial" charset="0"/>
              </a:rPr>
              <a:t>tak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b="1">
                <a:latin typeface="Arial" charset="0"/>
              </a:rPr>
              <a:t>Output tuple: (y</a:t>
            </a:r>
            <a:r>
              <a:rPr lang="en-US" altLang="en-US" b="1" baseline="-25000">
                <a:latin typeface="Arial" charset="0"/>
              </a:rPr>
              <a:t>1</a:t>
            </a:r>
            <a:r>
              <a:rPr lang="en-US" altLang="en-US" b="1">
                <a:latin typeface="Arial" charset="0"/>
              </a:rPr>
              <a:t>,y</a:t>
            </a:r>
            <a:r>
              <a:rPr lang="en-US" altLang="en-US" b="1" baseline="-25000">
                <a:latin typeface="Arial" charset="0"/>
              </a:rPr>
              <a:t>2</a:t>
            </a:r>
            <a:r>
              <a:rPr lang="en-US" altLang="en-US" b="1">
                <a:latin typeface="Arial" charset="0"/>
              </a:rPr>
              <a:t>,…,y</a:t>
            </a:r>
            <a:r>
              <a:rPr lang="en-US" altLang="en-US" b="1" baseline="-25000">
                <a:latin typeface="Arial" charset="0"/>
              </a:rPr>
              <a:t>n</a:t>
            </a:r>
            <a:r>
              <a:rPr lang="en-US" altLang="en-US" b="1">
                <a:latin typeface="Arial" charset="0"/>
              </a:rPr>
              <a:t>), y</a:t>
            </a:r>
            <a:r>
              <a:rPr lang="en-US" altLang="en-US" b="1" baseline="-25000">
                <a:latin typeface="Arial" charset="0"/>
              </a:rPr>
              <a:t>j</a:t>
            </a:r>
            <a:r>
              <a:rPr lang="en-US" altLang="en-US" b="1">
                <a:latin typeface="Arial" charset="0"/>
              </a:rPr>
              <a:t>’s are values which r.v Y</a:t>
            </a:r>
            <a:r>
              <a:rPr lang="en-US" altLang="en-US" b="1" baseline="-25000">
                <a:latin typeface="Arial" charset="0"/>
              </a:rPr>
              <a:t>j</a:t>
            </a:r>
            <a:r>
              <a:rPr lang="en-US" altLang="en-US" b="1">
                <a:latin typeface="Arial" charset="0"/>
              </a:rPr>
              <a:t> take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b="1">
                <a:latin typeface="Arial" charset="0"/>
              </a:rPr>
              <a:t>The values are {0,1}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b="1">
                <a:latin typeface="Arial" charset="0"/>
              </a:rPr>
              <a:t>Note that the outputs are not independent among themselves or from the inputs.</a:t>
            </a:r>
          </a:p>
        </p:txBody>
      </p:sp>
    </p:spTree>
    <p:extLst>
      <p:ext uri="{BB962C8B-B14F-4D97-AF65-F5344CB8AC3E}">
        <p14:creationId xmlns:p14="http://schemas.microsoft.com/office/powerpoint/2010/main" val="19275033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Objectives</a:t>
            </a:r>
          </a:p>
        </p:txBody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Linear Approximations and bias value</a:t>
            </a:r>
          </a:p>
          <a:p>
            <a:pPr eaLnBrk="1" hangingPunct="1">
              <a:defRPr/>
            </a:pPr>
            <a:endParaRPr lang="en-US" altLang="en-US"/>
          </a:p>
          <a:p>
            <a:pPr eaLnBrk="1" hangingPunct="1">
              <a:defRPr/>
            </a:pPr>
            <a:r>
              <a:rPr lang="en-US" altLang="en-US"/>
              <a:t>Piling Up Lemma</a:t>
            </a:r>
          </a:p>
          <a:p>
            <a:pPr eaLnBrk="1" hangingPunct="1">
              <a:defRPr/>
            </a:pPr>
            <a:endParaRPr lang="en-US" altLang="en-US"/>
          </a:p>
          <a:p>
            <a:pPr eaLnBrk="1" hangingPunct="1">
              <a:defRPr/>
            </a:pPr>
            <a:r>
              <a:rPr lang="en-US" altLang="en-US"/>
              <a:t>Linear Approximation Tables</a:t>
            </a:r>
          </a:p>
          <a:p>
            <a:pPr eaLnBrk="1" hangingPunct="1">
              <a:defRPr/>
            </a:pPr>
            <a:endParaRPr lang="en-US" altLang="en-US"/>
          </a:p>
          <a:p>
            <a:pPr eaLnBrk="1" hangingPunct="1">
              <a:defRPr/>
            </a:pPr>
            <a:r>
              <a:rPr lang="en-US" altLang="en-US"/>
              <a:t>Performing the Attack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84160" y="2259360"/>
              <a:ext cx="3929400" cy="98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4800" y="2250000"/>
                <a:ext cx="3948120" cy="11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87454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/>
              <a:t>Computing the probability of linear approximation</a:t>
            </a:r>
          </a:p>
        </p:txBody>
      </p:sp>
      <p:graphicFrame>
        <p:nvGraphicFramePr>
          <p:cNvPr id="2150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7975828"/>
              </p:ext>
            </p:extLst>
          </p:nvPr>
        </p:nvGraphicFramePr>
        <p:xfrm>
          <a:off x="609600" y="2209800"/>
          <a:ext cx="8153400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3" name="Equation" r:id="rId3" imgW="2921000" imgH="939800" progId="Equation.DSMT4">
                  <p:embed/>
                </p:oleObj>
              </mc:Choice>
              <mc:Fallback>
                <p:oleObj name="Equation" r:id="rId3" imgW="29210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8153400" cy="26225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5682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/>
              <a:t>S-Box in terms of the random variables</a:t>
            </a:r>
          </a:p>
        </p:txBody>
      </p:sp>
      <p:pic>
        <p:nvPicPr>
          <p:cNvPr id="225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473392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7652" name="Rectangle 4"/>
          <p:cNvSpPr>
            <a:spLocks noChangeArrowheads="1"/>
          </p:cNvSpPr>
          <p:nvPr/>
        </p:nvSpPr>
        <p:spPr bwMode="auto">
          <a:xfrm>
            <a:off x="685800" y="1752600"/>
            <a:ext cx="457200" cy="4419600"/>
          </a:xfrm>
          <a:prstGeom prst="rect">
            <a:avLst/>
          </a:prstGeom>
          <a:solidFill>
            <a:schemeClr val="accent1">
              <a:alpha val="31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53" name="Rectangle 5"/>
          <p:cNvSpPr>
            <a:spLocks noChangeArrowheads="1"/>
          </p:cNvSpPr>
          <p:nvPr/>
        </p:nvSpPr>
        <p:spPr bwMode="auto">
          <a:xfrm>
            <a:off x="2438400" y="1752600"/>
            <a:ext cx="457200" cy="4419600"/>
          </a:xfrm>
          <a:prstGeom prst="rect">
            <a:avLst/>
          </a:prstGeom>
          <a:solidFill>
            <a:schemeClr val="accent1">
              <a:alpha val="31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54" name="Rectangle 6"/>
          <p:cNvSpPr>
            <a:spLocks noChangeArrowheads="1"/>
          </p:cNvSpPr>
          <p:nvPr/>
        </p:nvSpPr>
        <p:spPr bwMode="auto">
          <a:xfrm>
            <a:off x="3657600" y="1752600"/>
            <a:ext cx="457200" cy="4419600"/>
          </a:xfrm>
          <a:prstGeom prst="rect">
            <a:avLst/>
          </a:prstGeom>
          <a:solidFill>
            <a:schemeClr val="accent1">
              <a:alpha val="31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55" name="Text Box 7"/>
          <p:cNvSpPr txBox="1">
            <a:spLocks noChangeArrowheads="1"/>
          </p:cNvSpPr>
          <p:nvPr/>
        </p:nvSpPr>
        <p:spPr bwMode="auto">
          <a:xfrm>
            <a:off x="5638800" y="1447800"/>
            <a:ext cx="2667000" cy="297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1800" b="1"/>
              <a:t>What is the bias of 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1800" b="1"/>
              <a:t>X</a:t>
            </a:r>
            <a:r>
              <a:rPr lang="en-US" altLang="en-US" sz="1800" b="1" baseline="-25000"/>
              <a:t>1 </a:t>
            </a:r>
            <a:r>
              <a:rPr lang="en-US" altLang="en-US" sz="1800" b="1"/>
              <a:t>^ X</a:t>
            </a:r>
            <a:r>
              <a:rPr lang="en-US" altLang="en-US" sz="1800" b="1" baseline="-25000"/>
              <a:t>4</a:t>
            </a:r>
            <a:r>
              <a:rPr lang="en-US" altLang="en-US" sz="1800" b="1"/>
              <a:t> ^ Y</a:t>
            </a:r>
            <a:r>
              <a:rPr lang="en-US" altLang="en-US" sz="1800" b="1" baseline="-25000"/>
              <a:t>2</a:t>
            </a:r>
            <a:r>
              <a:rPr lang="en-US" altLang="en-US" sz="1800" b="1"/>
              <a:t>?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1800" b="1"/>
              <a:t>There are 8 cases when X1 ^ X4 ^ Y2=0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1800" b="1"/>
              <a:t>Thus the probability is 8/16=1/2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1800" b="1"/>
              <a:t>So, the bias is zero.</a:t>
            </a:r>
          </a:p>
          <a:p>
            <a:pPr>
              <a:spcBef>
                <a:spcPct val="50000"/>
              </a:spcBef>
              <a:defRPr/>
            </a:pPr>
            <a:endParaRPr lang="en-US" altLang="en-US" sz="1800" b="1"/>
          </a:p>
        </p:txBody>
      </p:sp>
      <p:sp>
        <p:nvSpPr>
          <p:cNvPr id="667656" name="Rectangle 8"/>
          <p:cNvSpPr>
            <a:spLocks noChangeArrowheads="1"/>
          </p:cNvSpPr>
          <p:nvPr/>
        </p:nvSpPr>
        <p:spPr bwMode="auto">
          <a:xfrm>
            <a:off x="723900" y="2260600"/>
            <a:ext cx="3352800" cy="228600"/>
          </a:xfrm>
          <a:prstGeom prst="rect">
            <a:avLst/>
          </a:prstGeom>
          <a:solidFill>
            <a:srgbClr val="FFFF99">
              <a:alpha val="56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57" name="Rectangle 9"/>
          <p:cNvSpPr>
            <a:spLocks noChangeArrowheads="1"/>
          </p:cNvSpPr>
          <p:nvPr/>
        </p:nvSpPr>
        <p:spPr bwMode="auto">
          <a:xfrm>
            <a:off x="723900" y="3048000"/>
            <a:ext cx="3352800" cy="228600"/>
          </a:xfrm>
          <a:prstGeom prst="rect">
            <a:avLst/>
          </a:prstGeom>
          <a:solidFill>
            <a:srgbClr val="FFFF99">
              <a:alpha val="56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58" name="Rectangle 10"/>
          <p:cNvSpPr>
            <a:spLocks noChangeArrowheads="1"/>
          </p:cNvSpPr>
          <p:nvPr/>
        </p:nvSpPr>
        <p:spPr bwMode="auto">
          <a:xfrm>
            <a:off x="711200" y="3302000"/>
            <a:ext cx="3352800" cy="228600"/>
          </a:xfrm>
          <a:prstGeom prst="rect">
            <a:avLst/>
          </a:prstGeom>
          <a:solidFill>
            <a:srgbClr val="FFFF99">
              <a:alpha val="56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59" name="Rectangle 11"/>
          <p:cNvSpPr>
            <a:spLocks noChangeArrowheads="1"/>
          </p:cNvSpPr>
          <p:nvPr/>
        </p:nvSpPr>
        <p:spPr bwMode="auto">
          <a:xfrm>
            <a:off x="723900" y="3581400"/>
            <a:ext cx="3352800" cy="228600"/>
          </a:xfrm>
          <a:prstGeom prst="rect">
            <a:avLst/>
          </a:prstGeom>
          <a:solidFill>
            <a:srgbClr val="FFFF99">
              <a:alpha val="56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60" name="Rectangle 12"/>
          <p:cNvSpPr>
            <a:spLocks noChangeArrowheads="1"/>
          </p:cNvSpPr>
          <p:nvPr/>
        </p:nvSpPr>
        <p:spPr bwMode="auto">
          <a:xfrm>
            <a:off x="736600" y="4356100"/>
            <a:ext cx="3352800" cy="228600"/>
          </a:xfrm>
          <a:prstGeom prst="rect">
            <a:avLst/>
          </a:prstGeom>
          <a:solidFill>
            <a:srgbClr val="FFFF99">
              <a:alpha val="56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61" name="Rectangle 13"/>
          <p:cNvSpPr>
            <a:spLocks noChangeArrowheads="1"/>
          </p:cNvSpPr>
          <p:nvPr/>
        </p:nvSpPr>
        <p:spPr bwMode="auto">
          <a:xfrm>
            <a:off x="711200" y="4635500"/>
            <a:ext cx="3352800" cy="228600"/>
          </a:xfrm>
          <a:prstGeom prst="rect">
            <a:avLst/>
          </a:prstGeom>
          <a:solidFill>
            <a:srgbClr val="FFFF99">
              <a:alpha val="56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62" name="Rectangle 14"/>
          <p:cNvSpPr>
            <a:spLocks noChangeArrowheads="1"/>
          </p:cNvSpPr>
          <p:nvPr/>
        </p:nvSpPr>
        <p:spPr bwMode="auto">
          <a:xfrm>
            <a:off x="736600" y="5156200"/>
            <a:ext cx="3352800" cy="228600"/>
          </a:xfrm>
          <a:prstGeom prst="rect">
            <a:avLst/>
          </a:prstGeom>
          <a:solidFill>
            <a:srgbClr val="FFFF99">
              <a:alpha val="56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63" name="Rectangle 15"/>
          <p:cNvSpPr>
            <a:spLocks noChangeArrowheads="1"/>
          </p:cNvSpPr>
          <p:nvPr/>
        </p:nvSpPr>
        <p:spPr bwMode="auto">
          <a:xfrm>
            <a:off x="749300" y="5410200"/>
            <a:ext cx="3352800" cy="228600"/>
          </a:xfrm>
          <a:prstGeom prst="rect">
            <a:avLst/>
          </a:prstGeom>
          <a:solidFill>
            <a:srgbClr val="FFFF99">
              <a:alpha val="56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67664" name="Text Box 16"/>
          <p:cNvSpPr txBox="1">
            <a:spLocks noChangeArrowheads="1"/>
          </p:cNvSpPr>
          <p:nvPr/>
        </p:nvSpPr>
        <p:spPr bwMode="auto">
          <a:xfrm>
            <a:off x="5867400" y="4267200"/>
            <a:ext cx="29718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1800" b="1" dirty="0">
                <a:solidFill>
                  <a:srgbClr val="FF0000"/>
                </a:solidFill>
              </a:rPr>
              <a:t>Consider, X</a:t>
            </a:r>
            <a:r>
              <a:rPr lang="en-US" altLang="en-US" sz="1800" b="1" baseline="-25000" dirty="0">
                <a:solidFill>
                  <a:srgbClr val="FF0000"/>
                </a:solidFill>
              </a:rPr>
              <a:t>3</a:t>
            </a:r>
            <a:r>
              <a:rPr lang="en-US" altLang="en-US" sz="1800" b="1" dirty="0">
                <a:solidFill>
                  <a:srgbClr val="FF0000"/>
                </a:solidFill>
              </a:rPr>
              <a:t>^ X</a:t>
            </a:r>
            <a:r>
              <a:rPr lang="en-US" altLang="en-US" sz="1800" b="1" baseline="-25000" dirty="0">
                <a:solidFill>
                  <a:srgbClr val="FF0000"/>
                </a:solidFill>
              </a:rPr>
              <a:t>4</a:t>
            </a:r>
            <a:r>
              <a:rPr lang="en-US" altLang="en-US" sz="1800" b="1" dirty="0">
                <a:solidFill>
                  <a:srgbClr val="FF0000"/>
                </a:solidFill>
              </a:rPr>
              <a:t> ^ Y</a:t>
            </a:r>
            <a:r>
              <a:rPr lang="en-US" altLang="en-US" sz="1800" b="1" baseline="-25000" dirty="0">
                <a:solidFill>
                  <a:srgbClr val="FF0000"/>
                </a:solidFill>
              </a:rPr>
              <a:t>1</a:t>
            </a:r>
            <a:r>
              <a:rPr lang="en-US" altLang="en-US" sz="1800" b="1" dirty="0">
                <a:solidFill>
                  <a:srgbClr val="FF0000"/>
                </a:solidFill>
              </a:rPr>
              <a:t> ^ Y</a:t>
            </a:r>
            <a:r>
              <a:rPr lang="en-US" altLang="en-US" sz="1800" b="1" baseline="-25000" dirty="0">
                <a:solidFill>
                  <a:srgbClr val="FF0000"/>
                </a:solidFill>
              </a:rPr>
              <a:t>4</a:t>
            </a:r>
            <a:endParaRPr lang="en-US" altLang="en-US" sz="1800" b="1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en-US" sz="1800" b="1" dirty="0">
                <a:solidFill>
                  <a:srgbClr val="FF0000"/>
                </a:solidFill>
              </a:rPr>
              <a:t>The bias turns out to be        -3/8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295000" y="1419840"/>
              <a:ext cx="5358240" cy="893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85640" y="1410480"/>
                <a:ext cx="5376960" cy="91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388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000"/>
              <a:t>Representing the Approximations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b="1">
                <a:latin typeface="Arial" charset="0"/>
              </a:rPr>
              <a:t>Any expression can be written in the form: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b="1">
              <a:latin typeface="Arial" charset="0"/>
            </a:endParaRPr>
          </a:p>
          <a:p>
            <a:pPr>
              <a:lnSpc>
                <a:spcPct val="90000"/>
              </a:lnSpc>
            </a:pPr>
            <a:endParaRPr lang="en-US" altLang="en-US" sz="2800" b="1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b="1">
                <a:latin typeface="Arial" charset="0"/>
              </a:rPr>
              <a:t>Here a</a:t>
            </a:r>
            <a:r>
              <a:rPr lang="en-US" altLang="en-US" sz="2800" b="1" baseline="-25000">
                <a:latin typeface="Arial" charset="0"/>
              </a:rPr>
              <a:t>i</a:t>
            </a:r>
            <a:r>
              <a:rPr lang="ru-RU" altLang="en-US" sz="2800" b="1">
                <a:latin typeface="Arial" charset="0"/>
                <a:ea typeface="Arial" charset="0"/>
                <a:cs typeface="Arial" charset="0"/>
              </a:rPr>
              <a:t>Є</a:t>
            </a:r>
            <a:r>
              <a:rPr lang="en-US" altLang="en-US" sz="2800" b="1">
                <a:latin typeface="Arial" charset="0"/>
                <a:ea typeface="Arial" charset="0"/>
                <a:cs typeface="Arial" charset="0"/>
              </a:rPr>
              <a:t>{0,1} and b</a:t>
            </a:r>
            <a:r>
              <a:rPr lang="en-US" altLang="en-US" sz="2800" b="1" baseline="-25000">
                <a:latin typeface="Arial" charset="0"/>
                <a:ea typeface="Arial" charset="0"/>
                <a:cs typeface="Arial" charset="0"/>
              </a:rPr>
              <a:t>i </a:t>
            </a:r>
            <a:r>
              <a:rPr lang="ru-RU" altLang="en-US" sz="2800" b="1">
                <a:latin typeface="Arial" charset="0"/>
                <a:ea typeface="Arial" charset="0"/>
                <a:cs typeface="Arial" charset="0"/>
              </a:rPr>
              <a:t>Є</a:t>
            </a:r>
            <a:r>
              <a:rPr lang="en-US" altLang="en-US" sz="2800" b="1">
                <a:latin typeface="Arial" charset="0"/>
                <a:ea typeface="Arial" charset="0"/>
                <a:cs typeface="Arial" charset="0"/>
              </a:rPr>
              <a:t>{0,1}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>
                <a:latin typeface="Arial" charset="0"/>
                <a:ea typeface="Arial" charset="0"/>
                <a:cs typeface="Arial" charset="0"/>
              </a:rPr>
              <a:t>Thus each of a and b can be denoted by hexadecimal numbers from 0 to F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>
                <a:latin typeface="Arial" charset="0"/>
                <a:ea typeface="Arial" charset="0"/>
                <a:cs typeface="Arial" charset="0"/>
              </a:rPr>
              <a:t>They can be stored in a table</a:t>
            </a:r>
            <a:endParaRPr lang="ru-RU" altLang="en-US" sz="2800" b="1"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/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73338"/>
            <a:ext cx="4572000" cy="16176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27275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/>
              <a:t>Linear Approximation Table (LAT)</a:t>
            </a:r>
          </a:p>
        </p:txBody>
      </p:sp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6324600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9700" name="Text Box 4"/>
          <p:cNvSpPr txBox="1">
            <a:spLocks noChangeArrowheads="1"/>
          </p:cNvSpPr>
          <p:nvPr/>
        </p:nvSpPr>
        <p:spPr bwMode="auto">
          <a:xfrm>
            <a:off x="6858000" y="1524000"/>
            <a:ext cx="2286000" cy="4302125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1">
                <a:solidFill>
                  <a:schemeClr val="bg1"/>
                </a:solidFill>
              </a:rPr>
              <a:t>for X3^ X4 ^ Y1 ^ Y4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2400" b="1">
                <a:solidFill>
                  <a:schemeClr val="bg1"/>
                </a:solidFill>
              </a:rPr>
              <a:t>a=(0011)=3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2400" b="1">
                <a:solidFill>
                  <a:schemeClr val="bg1"/>
                </a:solidFill>
              </a:rPr>
              <a:t>b=(1001)=9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2400" b="1">
                <a:solidFill>
                  <a:schemeClr val="bg1"/>
                </a:solidFill>
              </a:rPr>
              <a:t>Thus T[3,9]=2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2400" b="1">
                <a:solidFill>
                  <a:schemeClr val="bg1"/>
                </a:solidFill>
              </a:rPr>
              <a:t>Bias = 2/16-1/2=-3/8</a:t>
            </a:r>
          </a:p>
          <a:p>
            <a:pPr>
              <a:spcBef>
                <a:spcPct val="50000"/>
              </a:spcBef>
              <a:defRPr/>
            </a:pPr>
            <a:endParaRPr lang="en-US" altLang="en-US" sz="2400" b="1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  <a:defRPr/>
            </a:pPr>
            <a:endParaRPr lang="en-US" altLang="en-US" sz="1600" b="1">
              <a:solidFill>
                <a:schemeClr val="bg1"/>
              </a:solidFill>
            </a:endParaRPr>
          </a:p>
        </p:txBody>
      </p:sp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858000" y="5918200"/>
            <a:ext cx="2057400" cy="8636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b="1">
                <a:solidFill>
                  <a:srgbClr val="FF0000"/>
                </a:solidFill>
              </a:rPr>
              <a:t>Thus Bias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2000" b="1">
                <a:solidFill>
                  <a:srgbClr val="FF0000"/>
                </a:solidFill>
              </a:rPr>
              <a:t>=(T[a,b]/16)-1/2</a:t>
            </a:r>
          </a:p>
        </p:txBody>
      </p:sp>
    </p:spTree>
    <p:extLst>
      <p:ext uri="{BB962C8B-B14F-4D97-AF65-F5344CB8AC3E}">
        <p14:creationId xmlns:p14="http://schemas.microsoft.com/office/powerpoint/2010/main" val="6316547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Linear Attack</a:t>
            </a:r>
          </a:p>
        </p:txBody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b="1">
                <a:latin typeface="Arial" charset="0"/>
              </a:rPr>
              <a:t>We need to form a linear approximation, involving the plain-text, key and the state before the last rounds, which has a good bias.</a:t>
            </a:r>
          </a:p>
          <a:p>
            <a:pPr eaLnBrk="1" hangingPunct="1">
              <a:defRPr/>
            </a:pPr>
            <a:r>
              <a:rPr lang="en-US" altLang="en-US" b="1">
                <a:latin typeface="Arial" charset="0"/>
              </a:rPr>
              <a:t>The non-linear components in the cipher are only the S-Boxes. </a:t>
            </a:r>
          </a:p>
          <a:p>
            <a:pPr eaLnBrk="1" hangingPunct="1">
              <a:defRPr/>
            </a:pPr>
            <a:r>
              <a:rPr lang="en-US" altLang="en-US" b="1">
                <a:latin typeface="Arial" charset="0"/>
              </a:rPr>
              <a:t>So, we use the LAT to obtain the good linear approximations.</a:t>
            </a:r>
          </a:p>
        </p:txBody>
      </p:sp>
    </p:spTree>
    <p:extLst>
      <p:ext uri="{BB962C8B-B14F-4D97-AF65-F5344CB8AC3E}">
        <p14:creationId xmlns:p14="http://schemas.microsoft.com/office/powerpoint/2010/main" val="12090774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4000"/>
              <a:t>Linear Approximations of the     3(=4-1) round Cipher</a:t>
            </a:r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b="1" dirty="0">
                <a:latin typeface="Arial" charset="0"/>
              </a:rPr>
              <a:t>Approximations of the S-Boxes with high values:</a:t>
            </a:r>
          </a:p>
          <a:p>
            <a:pPr eaLnBrk="1" hangingPunct="1">
              <a:defRPr/>
            </a:pPr>
            <a:endParaRPr lang="en-US" altLang="en-US" b="1" dirty="0">
              <a:latin typeface="Arial" charset="0"/>
            </a:endParaRPr>
          </a:p>
          <a:p>
            <a:pPr eaLnBrk="1" hangingPunct="1">
              <a:defRPr/>
            </a:pPr>
            <a:endParaRPr lang="en-US" altLang="en-US" b="1" dirty="0">
              <a:latin typeface="Arial" charset="0"/>
            </a:endParaRPr>
          </a:p>
          <a:p>
            <a:pPr eaLnBrk="1" hangingPunct="1">
              <a:defRPr/>
            </a:pPr>
            <a:r>
              <a:rPr lang="en-US" altLang="en-US" b="1" dirty="0">
                <a:latin typeface="Arial" charset="0"/>
              </a:rPr>
              <a:t>If we assume that the 4 random variables are independent we can combine them by the Piling Up Lemma.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1800"/>
            <a:ext cx="7694613" cy="15525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6527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Linear Approx (contd.)</a:t>
            </a:r>
          </a:p>
        </p:txBody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dirty="0">
                <a:latin typeface="Arial" charset="0"/>
              </a:rPr>
              <a:t>So, the bias of:                             </a:t>
            </a:r>
          </a:p>
          <a:p>
            <a:pPr eaLnBrk="1" hangingPunct="1">
              <a:defRPr/>
            </a:pPr>
            <a:endParaRPr lang="en-US" altLang="en-US" sz="2800" dirty="0">
              <a:latin typeface="Arial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en-US" sz="2800" dirty="0">
                <a:latin typeface="Arial" charset="0"/>
              </a:rPr>
              <a:t>   is 2</a:t>
            </a:r>
            <a:r>
              <a:rPr lang="en-US" altLang="en-US" sz="2800" baseline="30000" dirty="0">
                <a:latin typeface="Arial" charset="0"/>
              </a:rPr>
              <a:t>3</a:t>
            </a:r>
            <a:r>
              <a:rPr lang="en-US" altLang="en-US" sz="2800" dirty="0">
                <a:latin typeface="Arial" charset="0"/>
              </a:rPr>
              <a:t>(1/4)(-1/4)</a:t>
            </a:r>
            <a:r>
              <a:rPr lang="en-US" altLang="en-US" sz="2800" baseline="30000" dirty="0">
                <a:latin typeface="Arial" charset="0"/>
              </a:rPr>
              <a:t>3</a:t>
            </a:r>
            <a:r>
              <a:rPr lang="en-US" altLang="en-US" sz="2800" dirty="0">
                <a:latin typeface="Arial" charset="0"/>
              </a:rPr>
              <a:t>=-1/32</a:t>
            </a:r>
          </a:p>
          <a:p>
            <a:pPr eaLnBrk="1" hangingPunct="1">
              <a:defRPr/>
            </a:pPr>
            <a:r>
              <a:rPr lang="en-US" altLang="en-US" sz="2800" dirty="0">
                <a:latin typeface="Arial" charset="0"/>
              </a:rPr>
              <a:t>This is by Piling Up lemma</a:t>
            </a:r>
          </a:p>
          <a:p>
            <a:pPr eaLnBrk="1" hangingPunct="1">
              <a:defRPr/>
            </a:pPr>
            <a:r>
              <a:rPr lang="en-US" altLang="en-US" sz="2800" dirty="0">
                <a:latin typeface="Arial" charset="0"/>
              </a:rPr>
              <a:t>T</a:t>
            </a:r>
            <a:r>
              <a:rPr lang="en-US" altLang="en-US" sz="2800" baseline="-25000" dirty="0">
                <a:latin typeface="Arial" charset="0"/>
              </a:rPr>
              <a:t>1</a:t>
            </a:r>
            <a:r>
              <a:rPr lang="en-US" altLang="en-US" sz="2800" dirty="0">
                <a:latin typeface="Arial" charset="0"/>
              </a:rPr>
              <a:t>, T</a:t>
            </a:r>
            <a:r>
              <a:rPr lang="en-US" altLang="en-US" sz="2800" baseline="-25000" dirty="0">
                <a:latin typeface="Arial" charset="0"/>
              </a:rPr>
              <a:t>2</a:t>
            </a:r>
            <a:r>
              <a:rPr lang="en-US" altLang="en-US" sz="2800" dirty="0">
                <a:latin typeface="Arial" charset="0"/>
              </a:rPr>
              <a:t>, T</a:t>
            </a:r>
            <a:r>
              <a:rPr lang="en-US" altLang="en-US" sz="2800" baseline="-25000" dirty="0">
                <a:latin typeface="Arial" charset="0"/>
              </a:rPr>
              <a:t>3 </a:t>
            </a:r>
            <a:r>
              <a:rPr lang="en-US" altLang="en-US" sz="2800" dirty="0">
                <a:latin typeface="Arial" charset="0"/>
              </a:rPr>
              <a:t> and T</a:t>
            </a:r>
            <a:r>
              <a:rPr lang="en-US" altLang="en-US" sz="2800" baseline="-25000" dirty="0">
                <a:latin typeface="Arial" charset="0"/>
              </a:rPr>
              <a:t>4 </a:t>
            </a:r>
            <a:r>
              <a:rPr lang="en-US" altLang="en-US" sz="2800" dirty="0">
                <a:latin typeface="Arial" charset="0"/>
              </a:rPr>
              <a:t>have the property that their input and output are expressible in terms of Plaintext, the key bits and u</a:t>
            </a:r>
            <a:r>
              <a:rPr lang="en-US" altLang="en-US" sz="2800" baseline="30000" dirty="0">
                <a:latin typeface="Arial" charset="0"/>
              </a:rPr>
              <a:t>4</a:t>
            </a:r>
            <a:r>
              <a:rPr lang="en-US" altLang="en-US" sz="2800" dirty="0">
                <a:latin typeface="Arial" charset="0"/>
              </a:rPr>
              <a:t> (the input to the last round of S-Boxes)</a:t>
            </a:r>
            <a:r>
              <a:rPr lang="en-US" altLang="en-US" dirty="0"/>
              <a:t>                        </a:t>
            </a:r>
          </a:p>
        </p:txBody>
      </p:sp>
      <p:pic>
        <p:nvPicPr>
          <p:cNvPr id="2765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780" y="2195677"/>
            <a:ext cx="2581275" cy="600075"/>
          </a:xfrm>
          <a:prstGeom prst="rect">
            <a:avLst/>
          </a:prstGeom>
          <a:solidFill>
            <a:srgbClr val="F4FDA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96126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1000"/>
            <a:ext cx="6629400" cy="6248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35786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Linear Approx (contd.)</a:t>
            </a:r>
          </a:p>
        </p:txBody>
      </p:sp>
      <p:pic>
        <p:nvPicPr>
          <p:cNvPr id="2969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10075"/>
            <a:ext cx="7961313" cy="19145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482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0263" y="2189163"/>
            <a:ext cx="7265987" cy="1411287"/>
          </a:xfrm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74821" name="AutoShape 5"/>
          <p:cNvSpPr>
            <a:spLocks noChangeArrowheads="1"/>
          </p:cNvSpPr>
          <p:nvPr/>
        </p:nvSpPr>
        <p:spPr bwMode="auto">
          <a:xfrm>
            <a:off x="3886200" y="3733800"/>
            <a:ext cx="8382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5402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Linear Approx (contd.)</a:t>
            </a:r>
          </a:p>
        </p:txBody>
      </p:sp>
      <p:pic>
        <p:nvPicPr>
          <p:cNvPr id="3072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438400"/>
            <a:ext cx="7542213" cy="9525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4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3138" y="1752600"/>
            <a:ext cx="2438400" cy="544513"/>
          </a:xfrm>
          <a:solidFill>
            <a:srgbClr val="F4FDA1"/>
          </a:solidFill>
          <a:ln>
            <a:solidFill>
              <a:schemeClr val="accent2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75845" name="Text Box 5"/>
          <p:cNvSpPr txBox="1">
            <a:spLocks noChangeArrowheads="1"/>
          </p:cNvSpPr>
          <p:nvPr/>
        </p:nvSpPr>
        <p:spPr bwMode="auto">
          <a:xfrm>
            <a:off x="3581400" y="1752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/>
              <a:t>=</a:t>
            </a:r>
          </a:p>
        </p:txBody>
      </p:sp>
      <p:sp>
        <p:nvSpPr>
          <p:cNvPr id="675846" name="Text Box 6"/>
          <p:cNvSpPr txBox="1">
            <a:spLocks noChangeArrowheads="1"/>
          </p:cNvSpPr>
          <p:nvPr/>
        </p:nvSpPr>
        <p:spPr bwMode="auto">
          <a:xfrm>
            <a:off x="838200" y="3581400"/>
            <a:ext cx="7467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1" dirty="0">
                <a:solidFill>
                  <a:srgbClr val="FF0000"/>
                </a:solidFill>
              </a:rPr>
              <a:t>has a bias of -1/32. 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2400" b="1" dirty="0">
                <a:solidFill>
                  <a:srgbClr val="FF0000"/>
                </a:solidFill>
              </a:rPr>
              <a:t>The following equations are substituted in the above equation:</a:t>
            </a:r>
          </a:p>
        </p:txBody>
      </p:sp>
      <p:pic>
        <p:nvPicPr>
          <p:cNvPr id="3072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762500"/>
            <a:ext cx="2286000" cy="18669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4659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Product Ciphers</a:t>
            </a:r>
          </a:p>
        </p:txBody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Most modern day ciphers are product cipher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Sequence of Substitutions and Permutat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Also called iterated cipher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Description include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round descript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key schedul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69960" y="1161000"/>
              <a:ext cx="3643560" cy="4929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0600" y="1151640"/>
                <a:ext cx="3662280" cy="494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0659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Linear Approx (contd.)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latin typeface="Arial" charset="0"/>
              </a:rPr>
              <a:t>Note that the final expression involves the plaintext, key bits and u</a:t>
            </a:r>
            <a:r>
              <a:rPr lang="en-US" altLang="en-US" sz="2800" b="1" baseline="30000">
                <a:latin typeface="Arial" charset="0"/>
              </a:rPr>
              <a:t>4</a:t>
            </a:r>
            <a:r>
              <a:rPr lang="en-US" altLang="en-US" sz="2800" b="1">
                <a:latin typeface="Arial" charset="0"/>
              </a:rPr>
              <a:t>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latin typeface="Arial" charset="0"/>
              </a:rPr>
              <a:t>Note that the bias of the expression is 1/32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latin typeface="Arial" charset="0"/>
              </a:rPr>
              <a:t>Also note that the term,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latin typeface="Arial" charset="0"/>
              </a:rPr>
              <a:t>    can either be 1 or 0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latin typeface="Arial" charset="0"/>
              </a:rPr>
              <a:t>Hence the bias of                                                                 is </a:t>
            </a:r>
            <a:r>
              <a:rPr lang="en-US" altLang="en-US" sz="2800" b="1">
                <a:latin typeface="Arial" charset="0"/>
                <a:ea typeface="Arial" charset="0"/>
                <a:cs typeface="Arial" charset="0"/>
              </a:rPr>
              <a:t>±1/32</a:t>
            </a:r>
            <a:r>
              <a:rPr lang="en-US" altLang="en-US" sz="2800" b="1">
                <a:latin typeface="Arial" charset="0"/>
              </a:rPr>
              <a:t>                               </a:t>
            </a:r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52700"/>
            <a:ext cx="7478713" cy="9525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876800"/>
            <a:ext cx="5638800" cy="4270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5791200"/>
            <a:ext cx="4371975" cy="381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68667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1000"/>
            <a:ext cx="6629400" cy="6248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7891" name="Rectangle 3"/>
          <p:cNvSpPr>
            <a:spLocks noChangeArrowheads="1"/>
          </p:cNvSpPr>
          <p:nvPr/>
        </p:nvSpPr>
        <p:spPr bwMode="auto">
          <a:xfrm>
            <a:off x="3733800" y="5562600"/>
            <a:ext cx="990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77892" name="Rectangle 4"/>
          <p:cNvSpPr>
            <a:spLocks noChangeArrowheads="1"/>
          </p:cNvSpPr>
          <p:nvPr/>
        </p:nvSpPr>
        <p:spPr bwMode="auto">
          <a:xfrm>
            <a:off x="6553200" y="5562600"/>
            <a:ext cx="990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3473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The Attack</a:t>
            </a:r>
          </a:p>
        </p:txBody>
      </p:sp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3058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latin typeface="Arial" charset="0"/>
              </a:rPr>
              <a:t>Note that the expression has bits in U</a:t>
            </a:r>
            <a:r>
              <a:rPr lang="en-US" altLang="en-US" sz="2400" b="1" baseline="30000">
                <a:latin typeface="Arial" charset="0"/>
              </a:rPr>
              <a:t>4</a:t>
            </a:r>
            <a:r>
              <a:rPr lang="en-US" altLang="en-US" sz="2400" b="1">
                <a:latin typeface="Arial" charset="0"/>
              </a:rPr>
              <a:t>, which are there in the second and fourth S-Box of the last round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latin typeface="Arial" charset="0"/>
              </a:rPr>
              <a:t>The attacker obtain large number of ciphertexts from the plaintexts he know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latin typeface="Arial" charset="0"/>
              </a:rPr>
              <a:t>Then he guesses 8 key bits, K</a:t>
            </a:r>
            <a:r>
              <a:rPr lang="en-US" altLang="en-US" sz="2400" b="1" baseline="-25000">
                <a:latin typeface="Arial" charset="0"/>
              </a:rPr>
              <a:t>5</a:t>
            </a:r>
            <a:r>
              <a:rPr lang="en-US" altLang="en-US" sz="2400" b="1">
                <a:latin typeface="Arial" charset="0"/>
              </a:rPr>
              <a:t>[5-8], K</a:t>
            </a:r>
            <a:r>
              <a:rPr lang="en-US" altLang="en-US" sz="2400" b="1" baseline="-25000">
                <a:latin typeface="Arial" charset="0"/>
              </a:rPr>
              <a:t>5</a:t>
            </a:r>
            <a:r>
              <a:rPr lang="en-US" altLang="en-US" sz="2400" b="1">
                <a:latin typeface="Arial" charset="0"/>
              </a:rPr>
              <a:t>[13-16]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latin typeface="Arial" charset="0"/>
              </a:rPr>
              <a:t>He makes a frequency table, where for each key a count is stored to denote the number of cases the above expression is satisfied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latin typeface="Arial" charset="0"/>
              </a:rPr>
              <a:t>If we inspect T plaintext, ciphertext pairs then for a wrong guess in T/2 cases the expression will be satisfied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latin typeface="Arial" charset="0"/>
              </a:rPr>
              <a:t>For a correct guess, in case of about T/2</a:t>
            </a:r>
            <a:r>
              <a:rPr lang="en-US" altLang="en-US" sz="2400" b="1">
                <a:latin typeface="Arial" charset="0"/>
                <a:ea typeface="Arial" charset="0"/>
                <a:cs typeface="Arial" charset="0"/>
              </a:rPr>
              <a:t>±T/32, the expresssion is satisfied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latin typeface="Arial" charset="0"/>
                <a:ea typeface="Arial" charset="0"/>
                <a:cs typeface="Arial" charset="0"/>
              </a:rPr>
              <a:t>Roughly, T=8000.</a:t>
            </a:r>
            <a:endParaRPr lang="en-US" altLang="en-US" sz="1600"/>
          </a:p>
        </p:txBody>
      </p:sp>
    </p:spTree>
    <p:extLst>
      <p:ext uri="{BB962C8B-B14F-4D97-AF65-F5344CB8AC3E}">
        <p14:creationId xmlns:p14="http://schemas.microsoft.com/office/powerpoint/2010/main" val="12699367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Further Reading</a:t>
            </a:r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Douglas Stinson, </a:t>
            </a:r>
            <a:r>
              <a:rPr lang="en-US" altLang="en-US" i="1">
                <a:latin typeface="Arial" charset="0"/>
              </a:rPr>
              <a:t>Cryptography Theory and Practice, 2</a:t>
            </a:r>
            <a:r>
              <a:rPr lang="en-US" altLang="en-US" i="1" baseline="30000">
                <a:latin typeface="Arial" charset="0"/>
              </a:rPr>
              <a:t>nd</a:t>
            </a:r>
            <a:r>
              <a:rPr lang="en-US" altLang="en-US" i="1">
                <a:latin typeface="Arial" charset="0"/>
              </a:rPr>
              <a:t> Edition</a:t>
            </a:r>
            <a:r>
              <a:rPr lang="en-US" altLang="en-US">
                <a:latin typeface="Arial" charset="0"/>
              </a:rPr>
              <a:t>, Chapman &amp; Hall/CRC</a:t>
            </a:r>
          </a:p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B. A. Forouzan, </a:t>
            </a:r>
            <a:r>
              <a:rPr lang="en-US" altLang="en-US" i="1">
                <a:latin typeface="Arial" charset="0"/>
              </a:rPr>
              <a:t>“Cryptography and Network Security”,</a:t>
            </a:r>
            <a:r>
              <a:rPr lang="en-US" altLang="en-US">
                <a:latin typeface="Arial" charset="0"/>
              </a:rPr>
              <a:t> TMH</a:t>
            </a:r>
          </a:p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Howard Heys, “</a:t>
            </a:r>
            <a:r>
              <a:rPr lang="en-US" altLang="en-US" i="1">
                <a:latin typeface="Arial" charset="0"/>
              </a:rPr>
              <a:t>A Tutorial on Linear and Differential Cryptanalysis”, </a:t>
            </a:r>
            <a:r>
              <a:rPr lang="en-US" altLang="en-US">
                <a:latin typeface="Arial" charset="0"/>
              </a:rPr>
              <a:t>2001</a:t>
            </a:r>
          </a:p>
        </p:txBody>
      </p:sp>
    </p:spTree>
    <p:extLst>
      <p:ext uri="{BB962C8B-B14F-4D97-AF65-F5344CB8AC3E}">
        <p14:creationId xmlns:p14="http://schemas.microsoft.com/office/powerpoint/2010/main" val="21344901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Exercise</a:t>
            </a:r>
          </a:p>
        </p:txBody>
      </p:sp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82296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19808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Next Days Topic</a:t>
            </a:r>
          </a:p>
        </p:txBody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Differential Cryptanalysis</a:t>
            </a:r>
          </a:p>
        </p:txBody>
      </p:sp>
    </p:spTree>
    <p:extLst>
      <p:ext uri="{BB962C8B-B14F-4D97-AF65-F5344CB8AC3E}">
        <p14:creationId xmlns:p14="http://schemas.microsoft.com/office/powerpoint/2010/main" val="1947056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Cipher Transformations</a:t>
            </a:r>
          </a:p>
        </p:txBody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Round function, say g takes two input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round key, K</a:t>
            </a:r>
            <a:r>
              <a:rPr lang="en-US" altLang="en-US" baseline="30000">
                <a:latin typeface="Arial" charset="0"/>
              </a:rPr>
              <a:t>r</a:t>
            </a:r>
            <a:endParaRPr lang="en-US" altLang="en-US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current state, w</a:t>
            </a:r>
            <a:r>
              <a:rPr lang="en-US" altLang="en-US" baseline="30000">
                <a:latin typeface="Arial" charset="0"/>
              </a:rPr>
              <a:t>r-1</a:t>
            </a:r>
            <a:endParaRPr lang="en-US" altLang="en-US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next state, w</a:t>
            </a:r>
            <a:r>
              <a:rPr lang="en-US" altLang="en-US" baseline="30000">
                <a:latin typeface="Arial" charset="0"/>
              </a:rPr>
              <a:t>r</a:t>
            </a:r>
            <a:r>
              <a:rPr lang="en-US" altLang="en-US">
                <a:latin typeface="Arial" charset="0"/>
              </a:rPr>
              <a:t>=g(w</a:t>
            </a:r>
            <a:r>
              <a:rPr lang="en-US" altLang="en-US" baseline="30000">
                <a:latin typeface="Arial" charset="0"/>
              </a:rPr>
              <a:t>r-1</a:t>
            </a:r>
            <a:r>
              <a:rPr lang="en-US" altLang="en-US">
                <a:latin typeface="Arial" charset="0"/>
              </a:rPr>
              <a:t>,K</a:t>
            </a:r>
            <a:r>
              <a:rPr lang="en-US" altLang="en-US" baseline="30000">
                <a:latin typeface="Arial" charset="0"/>
              </a:rPr>
              <a:t>r</a:t>
            </a:r>
            <a:r>
              <a:rPr lang="en-US" altLang="en-US">
                <a:latin typeface="Arial" charset="0"/>
              </a:rPr>
              <a:t>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Plain-text: w</a:t>
            </a:r>
            <a:r>
              <a:rPr lang="en-US" altLang="en-US" baseline="30000">
                <a:latin typeface="Arial" charset="0"/>
              </a:rPr>
              <a:t>0</a:t>
            </a:r>
            <a:endParaRPr lang="en-US" alt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Cipher-text: w</a:t>
            </a:r>
            <a:r>
              <a:rPr lang="en-US" altLang="en-US" baseline="30000">
                <a:latin typeface="Arial" charset="0"/>
              </a:rPr>
              <a:t>Nr</a:t>
            </a:r>
            <a:r>
              <a:rPr lang="en-US" altLang="en-US">
                <a:latin typeface="Arial" charset="0"/>
              </a:rPr>
              <a:t>, where Nr is the number of rounds of the ciphe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>
                <a:latin typeface="Arial" charset="0"/>
              </a:rPr>
              <a:t>Decryption is thus achieved by the transformation, g</a:t>
            </a:r>
            <a:r>
              <a:rPr lang="en-US" altLang="en-US" baseline="30000">
                <a:latin typeface="Arial" charset="0"/>
              </a:rPr>
              <a:t>-1</a:t>
            </a:r>
            <a:r>
              <a:rPr lang="en-US" altLang="en-US">
                <a:latin typeface="Arial" charset="0"/>
              </a:rPr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500120" y="2214720"/>
              <a:ext cx="5879880" cy="2695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94720" y="2205360"/>
                <a:ext cx="5895720" cy="271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83643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Definition of SPN Ciphers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Block length: lm, l and m are integers</a:t>
            </a:r>
          </a:p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Substitution, S: {0,1}</a:t>
            </a:r>
            <a:r>
              <a:rPr lang="en-US" altLang="en-US" baseline="30000">
                <a:latin typeface="Arial" charset="0"/>
              </a:rPr>
              <a:t>l</a:t>
            </a:r>
            <a:r>
              <a:rPr lang="en-US" altLang="en-US">
                <a:latin typeface="Arial" charset="0"/>
                <a:sym typeface="Wingdings" charset="2"/>
              </a:rPr>
              <a:t>{0,1}</a:t>
            </a:r>
            <a:r>
              <a:rPr lang="en-US" altLang="en-US" baseline="30000">
                <a:latin typeface="Arial" charset="0"/>
                <a:sym typeface="Wingdings" charset="2"/>
              </a:rPr>
              <a:t>l</a:t>
            </a:r>
          </a:p>
          <a:p>
            <a:pPr lvl="1" eaLnBrk="1" hangingPunct="1">
              <a:defRPr/>
            </a:pPr>
            <a:r>
              <a:rPr lang="en-US" altLang="en-US">
                <a:latin typeface="Arial" charset="0"/>
                <a:sym typeface="Wingdings" charset="2"/>
              </a:rPr>
              <a:t>Known as S-Box</a:t>
            </a:r>
          </a:p>
          <a:p>
            <a:pPr eaLnBrk="1" hangingPunct="1">
              <a:defRPr/>
            </a:pPr>
            <a:r>
              <a:rPr lang="en-US" altLang="en-US">
                <a:latin typeface="Arial" charset="0"/>
                <a:sym typeface="Wingdings" charset="2"/>
              </a:rPr>
              <a:t>Permutation, P: {0,1}</a:t>
            </a:r>
            <a:r>
              <a:rPr lang="en-US" altLang="en-US" baseline="30000">
                <a:latin typeface="Arial" charset="0"/>
                <a:sym typeface="Wingdings" charset="2"/>
              </a:rPr>
              <a:t>lm</a:t>
            </a:r>
            <a:r>
              <a:rPr lang="en-US" altLang="en-US">
                <a:latin typeface="Arial" charset="0"/>
                <a:sym typeface="Wingdings" charset="2"/>
              </a:rPr>
              <a:t>{0,1}</a:t>
            </a:r>
            <a:r>
              <a:rPr lang="en-US" altLang="en-US" baseline="30000">
                <a:latin typeface="Arial" charset="0"/>
                <a:sym typeface="Wingdings" charset="2"/>
              </a:rPr>
              <a:t>lm</a:t>
            </a:r>
          </a:p>
          <a:p>
            <a:pPr lvl="1" eaLnBrk="1" hangingPunct="1">
              <a:defRPr/>
            </a:pPr>
            <a:r>
              <a:rPr lang="en-US" altLang="en-US">
                <a:latin typeface="Arial" charset="0"/>
              </a:rPr>
              <a:t>Known as P-Box</a:t>
            </a:r>
          </a:p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Except the last round all rounds will perform m substitutions, using S, followed by a Permutatio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78960" y="170280"/>
              <a:ext cx="7590240" cy="6125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9600" y="163440"/>
                <a:ext cx="7608960" cy="614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429000" y="3473640"/>
              <a:ext cx="241560" cy="178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19640" y="3464280"/>
                <a:ext cx="260280" cy="19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9466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46080" y="653040"/>
              <a:ext cx="6914520" cy="5391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5280" y="644400"/>
                <a:ext cx="6935040" cy="541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04301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/>
              <a:t>Algorithm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000" b="1" dirty="0">
                <a:latin typeface="Arial" charset="0"/>
              </a:rPr>
              <a:t>Input, x: {0,1}</a:t>
            </a:r>
            <a:r>
              <a:rPr lang="en-US" altLang="en-US" sz="2000" b="1" baseline="30000" dirty="0">
                <a:latin typeface="Arial" charset="0"/>
              </a:rPr>
              <a:t>lm</a:t>
            </a:r>
            <a:r>
              <a:rPr lang="en-US" altLang="en-US" sz="2000" b="1" dirty="0">
                <a:latin typeface="Arial" charset="0"/>
              </a:rPr>
              <a:t>, K</a:t>
            </a:r>
            <a:r>
              <a:rPr lang="en-US" altLang="en-US" sz="2000" b="1" baseline="-25000" dirty="0">
                <a:latin typeface="Arial" charset="0"/>
              </a:rPr>
              <a:t>0</a:t>
            </a:r>
            <a:r>
              <a:rPr lang="en-US" altLang="en-US" sz="2000" b="1" dirty="0">
                <a:latin typeface="Arial" charset="0"/>
              </a:rPr>
              <a:t> : {0,1}</a:t>
            </a:r>
            <a:r>
              <a:rPr lang="en-US" altLang="en-US" sz="2000" b="1" baseline="30000" dirty="0">
                <a:latin typeface="Arial" charset="0"/>
              </a:rPr>
              <a:t>lm</a:t>
            </a:r>
            <a:endParaRPr lang="en-US" altLang="en-US" sz="2000" b="1" dirty="0">
              <a:latin typeface="Arial" charset="0"/>
            </a:endParaRPr>
          </a:p>
          <a:p>
            <a:pPr eaLnBrk="1" hangingPunct="1">
              <a:defRPr/>
            </a:pPr>
            <a:r>
              <a:rPr lang="en-US" altLang="en-US" sz="2000" b="1" dirty="0">
                <a:latin typeface="Arial" charset="0"/>
              </a:rPr>
              <a:t>Output, y: {0,1}</a:t>
            </a:r>
            <a:r>
              <a:rPr lang="en-US" altLang="en-US" sz="2000" b="1" baseline="30000" dirty="0">
                <a:latin typeface="Arial" charset="0"/>
              </a:rPr>
              <a:t>lm</a:t>
            </a:r>
            <a:endParaRPr lang="en-US" altLang="en-US" sz="2000" b="1" dirty="0">
              <a:latin typeface="Arial" charset="0"/>
            </a:endParaRPr>
          </a:p>
          <a:p>
            <a:pPr eaLnBrk="1" hangingPunct="1">
              <a:defRPr/>
            </a:pPr>
            <a:r>
              <a:rPr lang="en-US" altLang="en-US" sz="2000" b="1" dirty="0">
                <a:latin typeface="Arial" charset="0"/>
              </a:rPr>
              <a:t>Key-schedule: generates (K</a:t>
            </a:r>
            <a:r>
              <a:rPr lang="en-US" altLang="en-US" sz="2000" b="1" baseline="-25000" dirty="0">
                <a:latin typeface="Arial" charset="0"/>
              </a:rPr>
              <a:t>0</a:t>
            </a:r>
            <a:r>
              <a:rPr lang="en-US" altLang="en-US" sz="2000" b="1" dirty="0">
                <a:latin typeface="Arial" charset="0"/>
              </a:rPr>
              <a:t>, K</a:t>
            </a:r>
            <a:r>
              <a:rPr lang="en-US" altLang="en-US" sz="2000" b="1" baseline="-25000" dirty="0">
                <a:latin typeface="Arial" charset="0"/>
              </a:rPr>
              <a:t>1</a:t>
            </a:r>
            <a:r>
              <a:rPr lang="en-US" altLang="en-US" sz="2000" b="1" dirty="0">
                <a:latin typeface="Arial" charset="0"/>
              </a:rPr>
              <a:t>, …, </a:t>
            </a:r>
            <a:r>
              <a:rPr lang="en-US" altLang="en-US" sz="2000" b="1" dirty="0" err="1">
                <a:latin typeface="Arial" charset="0"/>
              </a:rPr>
              <a:t>K</a:t>
            </a:r>
            <a:r>
              <a:rPr lang="en-US" altLang="en-US" sz="2000" b="1" baseline="-25000" dirty="0" err="1">
                <a:latin typeface="Arial" charset="0"/>
              </a:rPr>
              <a:t>Nr</a:t>
            </a:r>
            <a:r>
              <a:rPr lang="en-US" altLang="en-US" sz="2000" b="1" dirty="0">
                <a:latin typeface="Arial" charset="0"/>
              </a:rPr>
              <a:t>)</a:t>
            </a:r>
          </a:p>
          <a:p>
            <a:pPr eaLnBrk="1" hangingPunct="1">
              <a:buFontTx/>
              <a:buNone/>
              <a:defRPr/>
            </a:pPr>
            <a:endParaRPr lang="en-US" altLang="en-US" sz="2000" b="1" dirty="0">
              <a:latin typeface="Arial" charset="0"/>
            </a:endParaRPr>
          </a:p>
          <a:p>
            <a:pPr eaLnBrk="1" hangingPunct="1">
              <a:defRPr/>
            </a:pPr>
            <a:endParaRPr lang="en-US" altLang="en-US" sz="2400" baseline="30000" dirty="0"/>
          </a:p>
        </p:txBody>
      </p:sp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315310" y="2948152"/>
            <a:ext cx="8371490" cy="3452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w</a:t>
            </a:r>
            <a:r>
              <a:rPr lang="en-US" altLang="en-US" sz="2000" b="1" baseline="30000" dirty="0">
                <a:solidFill>
                  <a:srgbClr val="FF0000"/>
                </a:solidFill>
                <a:latin typeface="Arial" charset="0"/>
              </a:rPr>
              <a:t>0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=x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for r=1 to Nr-1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	u</a:t>
            </a:r>
            <a:r>
              <a:rPr lang="en-US" altLang="en-US" sz="2000" b="1" baseline="30000" dirty="0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=w</a:t>
            </a:r>
            <a:r>
              <a:rPr lang="en-US" altLang="en-US" sz="2000" b="1" baseline="30000" dirty="0">
                <a:solidFill>
                  <a:srgbClr val="FF0000"/>
                </a:solidFill>
                <a:latin typeface="Arial" charset="0"/>
              </a:rPr>
              <a:t>r-1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^ K</a:t>
            </a:r>
            <a:r>
              <a:rPr lang="en-US" altLang="en-US" sz="2000" b="1" baseline="30000" dirty="0">
                <a:solidFill>
                  <a:srgbClr val="FF0000"/>
                </a:solidFill>
                <a:latin typeface="Arial" charset="0"/>
              </a:rPr>
              <a:t>r-1</a:t>
            </a:r>
            <a:endParaRPr lang="en-US" altLang="en-US" sz="2000" b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   for 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= 1 to m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       do 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= S(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u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    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w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=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Arial" charset="0"/>
              </a:rPr>
              <a:t>P</a:t>
            </a:r>
            <a:r>
              <a:rPr lang="en-US" altLang="en-US" sz="2000" b="1" baseline="-25000" dirty="0">
                <a:solidFill>
                  <a:srgbClr val="FF0000"/>
                </a:solidFill>
                <a:latin typeface="Arial" charset="0"/>
              </a:rPr>
              <a:t>(1)</a:t>
            </a:r>
            <a:r>
              <a:rPr lang="en-US" altLang="en-US" sz="2000" b="1" baseline="300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, 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Arial" charset="0"/>
              </a:rPr>
              <a:t>P</a:t>
            </a:r>
            <a:r>
              <a:rPr lang="en-US" altLang="en-US" sz="2000" b="1" baseline="-25000" dirty="0">
                <a:solidFill>
                  <a:srgbClr val="FF0000"/>
                </a:solidFill>
                <a:latin typeface="Arial" charset="0"/>
              </a:rPr>
              <a:t>(2)</a:t>
            </a:r>
            <a:r>
              <a:rPr lang="en-US" altLang="en-US" sz="2000" b="1" baseline="300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, …, 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Arial" charset="0"/>
              </a:rPr>
              <a:t>P</a:t>
            </a:r>
            <a:r>
              <a:rPr lang="en-US" altLang="en-US" sz="2000" b="1" baseline="-25000" dirty="0">
                <a:solidFill>
                  <a:srgbClr val="FF0000"/>
                </a:solidFill>
                <a:latin typeface="Arial" charset="0"/>
              </a:rPr>
              <a:t>(lm)</a:t>
            </a:r>
            <a:endParaRPr lang="en-US" altLang="en-US" sz="2000" b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u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Nr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=v</a:t>
            </a:r>
            <a:r>
              <a:rPr lang="en-US" altLang="en-US" sz="2000" b="1" baseline="30000" dirty="0">
                <a:solidFill>
                  <a:srgbClr val="FF0000"/>
                </a:solidFill>
                <a:latin typeface="Arial" charset="0"/>
              </a:rPr>
              <a:t>Nr-1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^ K</a:t>
            </a:r>
            <a:r>
              <a:rPr lang="en-US" altLang="en-US" sz="2000" b="1" baseline="30000" dirty="0">
                <a:solidFill>
                  <a:srgbClr val="FF0000"/>
                </a:solidFill>
                <a:latin typeface="Arial" charset="0"/>
              </a:rPr>
              <a:t>Nr-1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for 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= 1 to m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       do 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Nr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 = S(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u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Nr</a:t>
            </a:r>
            <a:r>
              <a:rPr lang="en-US" altLang="en-US" sz="2000" b="1" baseline="-25000" dirty="0" err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y=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Nr</a:t>
            </a:r>
            <a:r>
              <a:rPr lang="en-US" altLang="en-US" sz="2000" b="1" baseline="300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^ </a:t>
            </a:r>
            <a:r>
              <a:rPr lang="en-US" altLang="en-US" sz="2000" b="1" dirty="0" err="1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altLang="en-US" sz="2000" b="1" baseline="30000" dirty="0" err="1">
                <a:solidFill>
                  <a:srgbClr val="FF0000"/>
                </a:solidFill>
                <a:latin typeface="Arial" charset="0"/>
              </a:rPr>
              <a:t>Nr</a:t>
            </a:r>
            <a:endParaRPr lang="en-US" altLang="en-US" sz="2000" b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altLang="en-US" sz="2000" b="1" baseline="30000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alt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alt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654341" name="AutoShape 5"/>
          <p:cNvSpPr>
            <a:spLocks/>
          </p:cNvSpPr>
          <p:nvPr/>
        </p:nvSpPr>
        <p:spPr bwMode="auto">
          <a:xfrm>
            <a:off x="4724400" y="2667000"/>
            <a:ext cx="304800" cy="2590800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54342" name="Text Box 6"/>
          <p:cNvSpPr txBox="1">
            <a:spLocks noChangeArrowheads="1"/>
          </p:cNvSpPr>
          <p:nvPr/>
        </p:nvSpPr>
        <p:spPr bwMode="auto">
          <a:xfrm>
            <a:off x="5791200" y="32766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1800" b="1">
                <a:solidFill>
                  <a:srgbClr val="FF0000"/>
                </a:solidFill>
              </a:rPr>
              <a:t>Nr-1 rounds</a:t>
            </a:r>
          </a:p>
        </p:txBody>
      </p:sp>
      <p:sp>
        <p:nvSpPr>
          <p:cNvPr id="654343" name="Text Box 7"/>
          <p:cNvSpPr txBox="1">
            <a:spLocks noChangeArrowheads="1"/>
          </p:cNvSpPr>
          <p:nvPr/>
        </p:nvSpPr>
        <p:spPr bwMode="auto">
          <a:xfrm>
            <a:off x="5791200" y="57150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1800" b="1">
                <a:solidFill>
                  <a:srgbClr val="FF0000"/>
                </a:solidFill>
              </a:rPr>
              <a:t>last round</a:t>
            </a:r>
          </a:p>
        </p:txBody>
      </p:sp>
      <p:sp>
        <p:nvSpPr>
          <p:cNvPr id="654344" name="AutoShape 8"/>
          <p:cNvSpPr>
            <a:spLocks/>
          </p:cNvSpPr>
          <p:nvPr/>
        </p:nvSpPr>
        <p:spPr bwMode="auto">
          <a:xfrm>
            <a:off x="4724400" y="5486400"/>
            <a:ext cx="304800" cy="990600"/>
          </a:xfrm>
          <a:prstGeom prst="rightBrace">
            <a:avLst>
              <a:gd name="adj1" fmla="val 2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54345" name="Line 9"/>
          <p:cNvSpPr>
            <a:spLocks noChangeShapeType="1"/>
          </p:cNvSpPr>
          <p:nvPr/>
        </p:nvSpPr>
        <p:spPr bwMode="auto">
          <a:xfrm flipV="1">
            <a:off x="2667000" y="1676400"/>
            <a:ext cx="3962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54346" name="Line 10"/>
          <p:cNvSpPr>
            <a:spLocks noChangeShapeType="1"/>
          </p:cNvSpPr>
          <p:nvPr/>
        </p:nvSpPr>
        <p:spPr bwMode="auto">
          <a:xfrm flipV="1">
            <a:off x="1981200" y="1676400"/>
            <a:ext cx="464820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54347" name="Text Box 11"/>
          <p:cNvSpPr txBox="1">
            <a:spLocks noChangeArrowheads="1"/>
          </p:cNvSpPr>
          <p:nvPr/>
        </p:nvSpPr>
        <p:spPr bwMode="auto">
          <a:xfrm>
            <a:off x="6781800" y="1371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1800" b="1" dirty="0">
                <a:solidFill>
                  <a:srgbClr val="FF0000"/>
                </a:solidFill>
              </a:rPr>
              <a:t>Key Whiten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8560" y="1357200"/>
              <a:ext cx="8349840" cy="5215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200" y="1347840"/>
                <a:ext cx="8368560" cy="523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149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6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Example: GPig Cipher</a:t>
            </a:r>
          </a:p>
        </p:txBody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03434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b="1">
                <a:latin typeface="Arial" charset="0"/>
              </a:rPr>
              <a:t>l=m=Nr=4</a:t>
            </a:r>
          </a:p>
          <a:p>
            <a:pPr eaLnBrk="1" hangingPunct="1">
              <a:defRPr/>
            </a:pPr>
            <a:r>
              <a:rPr lang="en-US" altLang="en-US" sz="2800" b="1" dirty="0">
                <a:latin typeface="Arial" charset="0"/>
              </a:rPr>
              <a:t>Thus plain text size is 16 bits</a:t>
            </a:r>
          </a:p>
          <a:p>
            <a:pPr eaLnBrk="1" hangingPunct="1">
              <a:defRPr/>
            </a:pPr>
            <a:r>
              <a:rPr lang="en-US" altLang="en-US" sz="2800" b="1" dirty="0">
                <a:latin typeface="Arial" charset="0"/>
              </a:rPr>
              <a:t>It is divided into 4 groups of 4 bits each.</a:t>
            </a:r>
          </a:p>
          <a:p>
            <a:pPr eaLnBrk="1" hangingPunct="1">
              <a:defRPr/>
            </a:pPr>
            <a:r>
              <a:rPr lang="en-US" altLang="en-US" sz="2800" b="1" dirty="0">
                <a:latin typeface="Arial" charset="0"/>
              </a:rPr>
              <a:t>S-Box works on each of the 4 bits</a:t>
            </a:r>
          </a:p>
          <a:p>
            <a:pPr eaLnBrk="1" hangingPunct="1">
              <a:defRPr/>
            </a:pPr>
            <a:r>
              <a:rPr lang="en-US" altLang="en-US" sz="2800" b="1" dirty="0">
                <a:latin typeface="Arial" charset="0"/>
              </a:rPr>
              <a:t>Consider a S-Box (substitution table)</a:t>
            </a:r>
            <a:r>
              <a:rPr lang="en-US" altLang="en-US" b="1" dirty="0">
                <a:latin typeface="Arial" charset="0"/>
              </a:rPr>
              <a:t>      </a:t>
            </a:r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648200"/>
            <a:ext cx="8555038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339560" y="5295240"/>
              <a:ext cx="7304760" cy="330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30200" y="5285880"/>
                <a:ext cx="7323480" cy="34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2636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GPig (contd.)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b="1">
                <a:latin typeface="Arial" charset="0"/>
              </a:rPr>
              <a:t>The Permutation Table is as follows: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b="1">
              <a:latin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b="1">
              <a:latin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b="1">
              <a:latin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b="1">
                <a:latin typeface="Arial" charset="0"/>
              </a:rPr>
              <a:t>Permutation is the transposition of bit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b="1">
                <a:latin typeface="Arial" charset="0"/>
              </a:rPr>
              <a:t>There are lm=16 bits, which are transposed using the above table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b="1">
              <a:latin typeface="Arial" charset="0"/>
            </a:endParaRP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8382000" cy="1438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8409886"/>
      </p:ext>
    </p:extLst>
  </p:cSld>
  <p:clrMapOvr>
    <a:masterClrMapping/>
  </p:clrMapOvr>
</p:sld>
</file>

<file path=ppt/theme/theme1.xml><?xml version="1.0" encoding="utf-8"?>
<a:theme xmlns:a="http://schemas.openxmlformats.org/drawingml/2006/main" name="cups-cylab-isr-epp2">
  <a:themeElements>
    <a:clrScheme name="Custom 50">
      <a:dk1>
        <a:sysClr val="windowText" lastClr="000000"/>
      </a:dk1>
      <a:lt1>
        <a:sysClr val="window" lastClr="FFFFFF"/>
      </a:lt1>
      <a:dk2>
        <a:srgbClr val="212121"/>
      </a:dk2>
      <a:lt2>
        <a:srgbClr val="CDD4D7"/>
      </a:lt2>
      <a:accent1>
        <a:srgbClr val="1D86CD"/>
      </a:accent1>
      <a:accent2>
        <a:srgbClr val="732E9A"/>
      </a:accent2>
      <a:accent3>
        <a:srgbClr val="B50B1B"/>
      </a:accent3>
      <a:accent4>
        <a:srgbClr val="E8950E"/>
      </a:accent4>
      <a:accent5>
        <a:srgbClr val="55992B"/>
      </a:accent5>
      <a:accent6>
        <a:srgbClr val="2C9C89"/>
      </a:accent6>
      <a:hlink>
        <a:srgbClr val="FF0000"/>
      </a:hlink>
      <a:folHlink>
        <a:srgbClr val="FF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9B93165D420748A94852C5ABD932FF" ma:contentTypeVersion="3" ma:contentTypeDescription="Create a new document." ma:contentTypeScope="" ma:versionID="f1c1206f9537333ac6a5d6b1b36c2417">
  <xsd:schema xmlns:xsd="http://www.w3.org/2001/XMLSchema" xmlns:xs="http://www.w3.org/2001/XMLSchema" xmlns:p="http://schemas.microsoft.com/office/2006/metadata/properties" xmlns:ns2="592d9fb0-1a1d-4a9a-9e0b-69a672cb261c" targetNamespace="http://schemas.microsoft.com/office/2006/metadata/properties" ma:root="true" ma:fieldsID="7bd1a80e400a0b2e6198fb7bf677341c" ns2:_="">
    <xsd:import namespace="592d9fb0-1a1d-4a9a-9e0b-69a672cb26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2d9fb0-1a1d-4a9a-9e0b-69a672cb26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C31BDEC-29F3-493F-9C20-D0A04EF1CFB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80622D1-B7D1-4D52-AB0E-4125F0B9206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A10B23D-2DE1-4C39-8144-19F28978590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92d9fb0-1a1d-4a9a-9e0b-69a672cb26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31</TotalTime>
  <Words>1277</Words>
  <Application>Microsoft Office PowerPoint</Application>
  <PresentationFormat>On-screen Show (4:3)</PresentationFormat>
  <Paragraphs>190</Paragraphs>
  <Slides>35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6" baseType="lpstr">
      <vt:lpstr>cups-cylab-isr-epp2</vt:lpstr>
      <vt:lpstr>Linear Cryptanalysis</vt:lpstr>
      <vt:lpstr>Objectives</vt:lpstr>
      <vt:lpstr>Product Ciphers</vt:lpstr>
      <vt:lpstr>Cipher Transformations</vt:lpstr>
      <vt:lpstr>Definition of SPN Ciphers</vt:lpstr>
      <vt:lpstr>PowerPoint Presentation</vt:lpstr>
      <vt:lpstr>Algorithm</vt:lpstr>
      <vt:lpstr>Example: GPig Cipher</vt:lpstr>
      <vt:lpstr>GPig (contd.)</vt:lpstr>
      <vt:lpstr>The Cipher Diagram</vt:lpstr>
      <vt:lpstr>Modifications or Variations of the SPN Structure</vt:lpstr>
      <vt:lpstr>Key Scheduling</vt:lpstr>
      <vt:lpstr>What is Linear Crypatanalysis (LC)?</vt:lpstr>
      <vt:lpstr>PowerPoint Presentation</vt:lpstr>
      <vt:lpstr>LC (Basics)</vt:lpstr>
      <vt:lpstr>Piling Up Lemma</vt:lpstr>
      <vt:lpstr>Generalized lemma</vt:lpstr>
      <vt:lpstr>Reminder</vt:lpstr>
      <vt:lpstr>Linear Approximations of mxn  S-Box</vt:lpstr>
      <vt:lpstr>Computing the probability of linear approximation</vt:lpstr>
      <vt:lpstr>S-Box in terms of the random variables</vt:lpstr>
      <vt:lpstr>Representing the Approximations</vt:lpstr>
      <vt:lpstr>Linear Approximation Table (LAT)</vt:lpstr>
      <vt:lpstr>Linear Attack</vt:lpstr>
      <vt:lpstr>Linear Approximations of the     3(=4-1) round Cipher</vt:lpstr>
      <vt:lpstr>Linear Approx (contd.)</vt:lpstr>
      <vt:lpstr>PowerPoint Presentation</vt:lpstr>
      <vt:lpstr>Linear Approx (contd.)</vt:lpstr>
      <vt:lpstr>Linear Approx (contd.)</vt:lpstr>
      <vt:lpstr>Linear Approx (contd.)</vt:lpstr>
      <vt:lpstr>PowerPoint Presentation</vt:lpstr>
      <vt:lpstr>The Attack</vt:lpstr>
      <vt:lpstr>Further Reading</vt:lpstr>
      <vt:lpstr>Exercise</vt:lpstr>
      <vt:lpstr>Next Days Topic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Secure Systems that People Can Use</dc:title>
  <dc:creator>Lorrie Cranor</dc:creator>
  <cp:lastModifiedBy>Prof.D Mukhopadhyay</cp:lastModifiedBy>
  <cp:revision>545</cp:revision>
  <cp:lastPrinted>2019-07-16T22:24:26Z</cp:lastPrinted>
  <dcterms:created xsi:type="dcterms:W3CDTF">2012-02-25T13:46:56Z</dcterms:created>
  <dcterms:modified xsi:type="dcterms:W3CDTF">2020-10-18T18:3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9B93165D420748A94852C5ABD932FF</vt:lpwstr>
  </property>
</Properties>
</file>